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106" d="100"/>
          <a:sy n="106" d="100"/>
        </p:scale>
        <p:origin x="564" y="9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4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27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37.wmf"/><Relationship Id="rId1" Type="http://schemas.openxmlformats.org/officeDocument/2006/relationships/image" Target="../media/image45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60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68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2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30T12:06:55.33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22421 9218 1222 0,'0'0'0'0,"0"0"0"0,0 0 0 0,0 0 100 16,0 0-100-16,0 0 100 0,0 0-100 0,0 0 65 15,0 0-65-15,0 0 66 0,0 0-66 0,0 0 10 0,0 0-10 16,0 0 11-16,0 0-11 0,0 0-8 0,0 0 8 16,0 0-7-16,0 0 7 0,0 0-21 0,0 0 21 15,0 0-21-15,0 0 21 0,0 0-25 0,0 0 25 0,0 0-24 16,0 0 24-16,0 0-38 0,0 0 38 0,0 0-38 16,-17 7 38-16,17-7-21 0,0 0 21 0,-16 9-21 15,-5 4 21-15,21-13-36 0,0 0 36 0,-19 12-36 16,0 2 36-16,19-14-3 0,0 0 3 0,-18 12-2 15,3 2 2-15,15-14 9 0,0 0-9 0,-11 14 9 16,1-6-9-16,10-8 62 0,0 0-62 0,-7 7 63 16,3-2-63-16,4-5 65 0,0 0-65 0,0 0 66 15,0-7-66-15,0 7 48 0,0 0-48 0,7-10 48 16,7-5-48-16,-14 15 50 0,0 0-50 0,19-16 50 16,7 1-50-16,-26 15 32 0,0 0-32 0,23-12 32 15,-4 1-32-15,-19 11 14 0,0 0-14 0,16-1 15 0,-6 1-15 16,-10 0 42-16,0 0-42 0,9 12 42 0,-4 5-42 15,-5-17 2-15,0 0-2 0,0 27 3 0,-8 8-3 16,8-35 15-16,0 0-15 0,-9 27 16 0,-3 0-16 0,12-27 24 16,0 0-24-16,-14 18 25 0,0-3-25 0,14-15 2 15,0 0-2-15,-16 10 3 0,0-5-3 0,16-5-119 16,0 0 119-16,-17-17-119 0,1-14 119 0,16 31-144 16,0 0 144-16,-31-51-1096 0,62 102 1096 0</inkml:trace>
  <inkml:trace contextRef="#ctx0" brushRef="#br0" timeOffset="1758.14">12911 8273 281 0,'0'0'0'0,"0"0"0"0,0 0 0 0,0 0 77 15,0 0-77-15,0 0 78 0,0 0-78 0,0 0 49 16,0 0-49-16,0 0 49 0,0 0-49 0,0 0 30 15,0 0-30-15,0 0 30 0,0 0-30 0,0 0 61 16,0 0-61-16,0 0 61 0,-33-4-61 0,33 4 64 16,0 0-64-16,-18-1 65 0,-3-1-65 0,21 2 58 15,0 0-58-15,-17-7 58 0,1 2-58 0,16 5 41 0,0 0-41 16,-10-7 42-16,3-2-42 0,7 9 12 0,0 0-12 16,-2-10 12-16,7-2-12 0,-5 12 13 0,0 0-13 15,4-10 13-15,1 3-13 0,-5 7 3 0,0 0-3 16,12-9 4-16,0 3-4 0,-12 6 6 0,0 0-6 0,9-4 7 15,3 4-7-15,-12 0 3 0,0 0-3 0,9 4 3 16,0-1-3-16,-9-3 0 0,0 0 0 0,3 5 0 16,-1 2 0-16,-2-7 1 0,0 0-1 0,0 7 2 15,-2 1-2-15,2-8 8 0,0 0-8 0,-3 6 9 16,-1 0-9-16,4-6 1 0,0 0-1 0,-5 9 1 16,-5 0-1-16,10-9-146 0,0 0 146 0,-7 6-146 15,3 0 146-15,-8 6-541 0</inkml:trace>
  <inkml:trace contextRef="#ctx0" brushRef="#br0" timeOffset="2973.81">12867 10121 483 0,'0'0'0'0,"0"-5"0"0,0-2 0 0,0 7 82 16,0 0-82-16,0-5 82 0,0-2-82 0,0 7 43 0,0 0-43 15,2-5 43-15,1-4-43 0,-3 9 32 0,0 0-32 16,9-6 33-16,0 0-33 0,-9 6 4 0,0 0-4 0,9-3 4 15,3 0-4-15,-12 3 3 0,0 0-3 0,12 0 4 16,-2 0-4-16,-10 0 0 0,0 0 0 0,11 0 1 16,-1 1-1-16,-10-1 0 0,0 0 0 0,7 2 0 15,-1 1 0-15,-6-3 26 0,0 0-26 0,3 6 26 16,-1-3-26-16,-2-3 42 0,0 0-42 0,-2 3 43 16,-3 3-43-16,5-6 56 0,0 0-56 0,-11 6 56 15,-3 3-56-15,14-9 61 0,0 0-61 0,-17 5 61 16,-4 2-61-16,21-7 69 0,0 0-69 0,-21 3 69 15,-3-3-69-15,24 0 70 0,0 0-70 0,-19-3 71 16,3 0-71-16,16 3 43 0,0 0-43 0,-16-6 44 16,8 0-44-16,8 6 8 0,0 0-8 0,-6-6 8 15,3 0-8-15,3 6-137 0,0 0 137 0,0-7-136 0,7-2 136 16,-4-6-877-16</inkml:trace>
  <inkml:trace contextRef="#ctx0" brushRef="#br0" timeOffset="10945.6">20254 5114 113 0,'0'0'0'0,"7"0"0"0,7-4 0 16,-14 4 43-16,0 0-43 0,-14 0 43 0,-19 0-43 0,33 0 44 15,0 0-44-15,-26 0 44 0,-8 0-44 0,34 0 59 16,0 0-59-16,-26 4 59 0,0-4-59 0,26 0 62 16,0 0-62-16,-19 3 62 0,5-3-62 0,14 0 35 15,0 0-35-15,-12 0 35 0,7 0-35 0,5 0 52 16,0 0-52-16,-6 0 53 0,12 0-53 0,-6 0 47 16,0 0-47-16,8 0 48 0,10 2-48 0,-18-2 48 15,0 0-48-15,26 2 48 0,7-2-48 0,-33 0 42 16,0 0-42-16,37 1 43 0,3 3-43 0,-40-4 35 0,0 0-35 15,45 0 36-15,7 3-36 0,-52-3 24 0,0 0-24 16,56 4 25-16,5-3-25 0,-61-1 35 0,0 0-35 16,64 4 35-16,6-1-35 0,-70-3 12 0,0 0-12 0,87 4 13 15,16-1-13-15,-103-3 12 0,0 0-12 0,92 2 13 16,2 1-13-16,-94-3 39 0,0 0-39 0,89 0 40 16,-3 0-40-16,-86 0 11 0,0 0-11 0,76 0 11 15,-8 0-11-15,-68 0 7 0,0 0-7 0,59 4 7 16,-8-1-7-16,-51-3 24 0,0 0-24 0,42 2 25 15,-11 1-25-15,-31-3 12 0,0 0-12 0,33 0 12 16,-8 4-12-16,-25-4 9 0,0 0-9 0,22 0 10 16,-4 3-10-16,-18-3 26 0,0 0-26 0,14 5 26 15,-4-5-26-15,-10 0 19 0,0 0-19 0,9 4 20 16,-1-4-20-16,-8 0 4 0,0 0-4 0,4 0 5 16,-2 0-5-16,-2 0 24 0,0 0-24 0,0 0 25 0,0 0-25 15,0 0 5-15,0 0-5 0,-6 0 6 0,0 3-6 16,6-3 4-16,0 0-4 0,-14 3 5 0,-7 6-5 15,21-9 7-15,0 0-7 0,-26 8 7 0,-4 8-7 0,30-16 3 16,0 0-3-16,-35 15 3 0,-3 2-3 0,38-17 10 16,0 0-10-16,-37 19 11 0,2-3-11 0,35-16 33 15,0 0-33-15,-41 15 33 0,-5 6-33 0,46-21 1 16,0 0-1-16,-47 15 2 0,-3-3-2 0,50-12 6 16,0 0-6-16,-40 12 7 0,1-2-7 0,39-10 8 15,0 0-8-15,-33 9 9 0,7-4-9 0,26-5 3 16,0 0-3-16,-21 7 3 0,7-4-3 0,14-3 2 15,0 0-2-15,-12 0 2 0,3 0-2 0,9 0 17 0,0 0-17 16,-1-3 17-16,6-4-17 0,-5 7 3 0,0 0-3 16,15-8 3-16,10-4-3 0,-25 12 3 0,0 0-3 0,31-12 3 15,9 0-3-15,-40 12 11 0,0 0-11 0,39-16 11 16,2 1-11-16,-41 15 0 0,0 0 0 0,44-17 0 16,1 3 0-16,-45 14 0 0,0 0 0 0,46-14 1 15,-1 2-1-15,-45 12 13 0,0 0-13 0,45-14 13 16,2 1-13-16,-47 13 1 0,0 0-1 0,47-14 1 15,-3-1-1-15,-44 15 1 0,0 0-1 0,38-14 2 16,-3-1-2-16,-35 15 8 0,0 0-8 0,28-12 9 16,-4-4-9-16,-24 16 7 0,0 0-7 0,19-15 8 15,-3-2-8-15,-16 17 8 0,0 0-8 0,9-11 9 16,-8-1-9-16,-1 12 15 0,0 0-15 0,0-8 15 16,-5 1-15-16,5 7 3 0,0 0-3 0,-12-9 4 15,-7-3-4-15,19 12 2 0,0 0-2 0,-21-10 3 0,-5 1-3 16,26 9 5-16,0 0-5 0,-25-12 5 0,-4 0-5 15,29 12 6-15,0 0-6 0,-33-12 7 0,0-3-7 16,33 15 3-16,0 0-3 0,-28-12 3 0,2 4-3 0,26 8 12 16,0 0-12-16,-28-16 12 0,-2-3-12 0,30 19 3 15,0 0-3-15,-31-19 4 0,-1-1-4 0,32 20 2 16,0 0-2-16,-31-24 2 0,1 3-2 0,30 21 5 16,0 0-5-16,-27-19 5 0,2 7-5 0,25 12 0 15,0 0 0-15,-21-12 0 0,4 6 0 0,17 6-3 16,0 0 3-16,-14-6-3 0,2 6 3 0,12 0-13 15,0 0 13-15,-9-3-12 0,4 3 12 0,5 0-1 0,0 0 1 16,-5 12-1-16,-2 7 1 0,7-19-9 0,0 0 9 16,-7 24-9-16,-2 8 9 0,9-32-15 0,0 0 15 15,-7 43-14-15,-2 4 14 0,9-47-15 0,0 0 15 0,-10 53-14 16,1 8 14-16,9-61-10 0,0 0 10 0,-10 59-9 16,-3 0 9-16,13-59-1 0,0 0 1 0,-12 52-1 15,2-9 1-15,10-43 0 0,0 0 0 0,-9 39 0 16,2-8 0-16,7-31-1 0,0 0 1 0,-5 24 0 15,1-9 0-15,4-15-21 0,0 0 21 0,-3 12-21 16,1-3 21-16,2-9-133 0,0 0 133 0,-3 19-1181 16,6-38 1181-16</inkml:trace>
  <inkml:trace contextRef="#ctx0" brushRef="#br0" timeOffset="28075.51">23836 5886 595 0,'0'0'0'0,"0"0"0"0,-4 0 0 0,4 0 83 0,0 0-83 16,5 0 83-16,6 2-83 0,-11-2 87 0,0 0-87 16,10 2 88-16,4 1-88 0,-14-3 54 0,0 0-54 0,14 0 55 15,2-3-55-15,-16 3 35 0,0 0-35 0,17 0 36 16,4-2-36-16,-21 2 39 0,0 0-39 0,19-2 40 16,4 1-40-16,-23 1-5 0,0 0 5 0,26 0-4 15,0-4 4-15,-26 4-10 0,0 0 10 0,32-3-9 16,1 1 9-16,-33 2-17 0,0 0 17 0,38 0-16 15,4 2 16-15,-42-2-17 0,0 0 17 0,45 3-16 16,6 1 16-16,-51-4-1 0,0 0 1 0,48 3-1 16,1-1 1-16,-49-2 0 0,0 0 0 0,49 0 0 15,0-2 0-15,-49 2 0 0,0 0 0 0,50-2 0 16,2 1 0-16,-52 1 5 0,0 0-5 0,51 0 5 16,-2 0-5-16,-49 0 8 0,0 0-8 0,45 0 9 15,-1 0-9-15,-44 0 23 0,0 0-23 0,36 0 24 0,-3 0-24 16,-33 0 13-16,0 0-13 0,30 0 13 0,-6 0-13 15,-24 0 18-15,0 0-18 0,21 0 18 0,-3 0-18 16,-18 0 15-16,0 0-15 0,14 0 15 0,-2 1-15 0,-12-1 9 16,0 0-9-16,10 2 10 0,-1-2-10 0,-9 0 4 15,0 0-4-15,7 2 4 0,-2-2-4 0,-5 0 7 16,0 0-7-16,5 0 7 0,-1 0-7 0,-4 0 7 16,0 0-7-16,3 0 7 0,-1 0-7 0,-2 0 7 15,0 0-7-15,0 0 8 0,4-2-8 0,-4 2 3 16,0 0-3-16,0 0 4 0,3-3-4 0,-3 3 0 0,0 0 0 15,0 0 1-15,0 0-1 0,0 0-44 0,0 0 44 16,0 0-43-16,0 0 43 0,0 0-139 0,0 0 139 16,0 0-139-16,0-4 139 0,0-3-639 0</inkml:trace>
  <inkml:trace contextRef="#ctx0" brushRef="#br0" timeOffset="29336.84">26714 5929 91 0,'0'0'0'0,"0"0"0"16,0 0 0-16,0 0 68 0,0 0-68 0,0 0 68 15,0 0-68-15,0 0 66 0,0 0-66 0,0 0 66 16,29 10-66-16,-29-10 71 0,0 0-71 0,21 6 71 16,5 0-71-16,-26-6 62 0,0 0-62 0,30 4 62 15,5 1-62-15,-35-5 81 0,0 0-81 0,36 0 81 16,4 3-81-16,-40-3 67 0,0 0-67 0,40 0 67 16,2 0-67-16,-42 0 55 0,0 0-55 0,42 0 55 15,0-3-55-15,-42 3 26 0,0 0-26 0,42 0 26 16,1-3-26-16,-43 3 18 0,0 0-18 0,47 0 19 15,-1 0-19-15,-46 0 27 0,0 0-27 0,47 3 27 0,1 0-27 16,-48-3 6-16,0 0-6 0,47 4 6 0,2 1-6 16,-49-5 17-16,0 0-17 0,45 3 17 0,1 1-17 15,-46-4 8-15,0 0-8 0,43 3 9 0,1 2-9 0,-44-5 1 16,0 0-1-16,40 7 1 0,2 2-1 0,-42-9 3 16,0 0-3-16,38 8 4 0,2-4-4 0,-40-4 5 15,0 0-5-15,38 5 6 0,-1 2-6 0,-37-7 7 16,0 0-7-16,35 3 7 0,-4 1-7 0,-31-4 8 15,0 0-8-15,30 1 8 0,-2-1-8 0,-28 0 15 16,0 0-15-16,26 0 15 0,-4 0-15 0,-22 0 3 16,0 0-3-16,23 0 4 0,0-1-4 0,-23 1 6 0,0 0-6 15,22-2 7-15,1 0-7 0,-23 2 3 0,0 0-3 16,23-3 3-16,-1 3-3 0,-22 0 2 0,0 0-2 16,20-4 2-16,-5 4-2 0,-15 0 1 0,0 0-1 0,14 0 2 15,-2-1-2-15,-12 1 3 0,0 0-3 0,9 0 4 16,-2 0-4-16,-7 0 0 0,0 0 0 0,5 0 0 15,-1 0 0-15,-4 0 1 0,0 0-1 0,0 0 2 16,3 0-2-16,-3 0-55 0,0 0 55 0,0 0-54 16,-5 0 54-16,5 0-120 0,0 0 120 0,-17-11-119 15,-10-9 119-15,-16-14-670 0</inkml:trace>
  <inkml:trace contextRef="#ctx0" brushRef="#br0" timeOffset="34336.25">9876 6839 124 0,'0'0'0'0,"0"0"0"0,0 0 0 0,0 0 83 15,0 0-83-15,0 0 84 0,0 0-84 0,0 0 76 16,0 0-76-16,0 0 76 0,0 0-76 0,0 0 69 16,0 0-69-16,0 0 70 0,5-17-70 0,-5 17 56 15,0 0-56-15,5-12 57 0,2-4-57 0,-7 16 34 16,0 0-34-16,9-15 35 0,0 3-35 0,-9 12 25 15,0 0-25-15,5-9 26 0,4 1-26 0,-9 8 9 16,0 0-9-16,7-4 9 0,-2 1-9 0,-5 3 10 0,0 0-10 16,3-4 11-16,1 4-11 0,-4 0 8 0,0 0-8 15,3 4 9-15,-1-1-9 0,-2-3 8 0,0 0-8 16,4 2 8-16,-3 1-8 0,-1-3 1 0,0 0-1 0,2 4 1 16,0-1-1-16,-2-3 0 0,0 0 0 0,0 4 1 15,0 1-1-15,0-5 2 0,0 0-2 0,0 3 3 16,0-3-3-16,0 0 10 0,0 0-10 0,0 4 10 15,0-3-10-15,0-1 15 0,0 0-15 0,0 0 16 16,0 4-16-16,0-4 15 0,0 0-15 0,0 0 16 16,0 0-16-16,0 0-95 0,0 0 95 0,0 0-582 15,0 0 582-15</inkml:trace>
  <inkml:trace contextRef="#ctx0" brushRef="#br0" timeOffset="65548.7">12712 8266 1065 0,'0'0'0'15,"0"0"-253"-15,0 0 253 0,4 0-253 0,4-7 253 16,-8 7-79-16,0 0 79 0,4-2-79 0,-2 1 79 0,-2 1-37 16,0 0 37-16,0 0-37 0,0 0 37 0,0 0-13 15,0 0 13-15,0 0-13 0,0 0 13 0,0 0-1 16,0 0 1-16,0 0 0 0,3-2 0 0,-3 2 1 15,0 0-1-15,0 0 1 0,5-4-1 0,-5 4 10 16,0 0-10-16,4-5 11 0,-1 2-11 0,-3 3 39 16,0 0-39-16,4-2 40 0,-2 0-40 0,-2 2 41 15,0 0-41-15,0 0 42 0,3-3-42 0,-3 3 57 16,0 0-57-16,0 0 57 0,0 0-57 0,0 0 44 0,0 0-44 16,0 0 44-16,0 0-44 0,0 0 32 0,0 0-32 15,0 0 32-15,0 0-32 0,0 0 15 0,0 0-15 16,0 0 15-16,0 0-15 0,0 0 19 0,0 0-19 0,0 0 20 15,0 0-20-15,0 0 14 0,0 0-14 0,0 0 15 16,0 0-15-16,0 0 16 0,0 0-16 0,0 0 17 16,0 0-17-16,0 0 25 0,0 0-25 0,0 0 26 15,0-5-26-15,0 5 20 0,0 0-20 0,0-4 20 16,0 1-20-16,0 3 10 0,0 0-10 0,0-3 10 16,0 1-10-16,0 2 18 0,0 0-18 0,0 0 18 15,0-4-18-15,0 4 14 0,0 0-14 0,0 0 15 16,0 0-15-16,0 0 25 0,0 0-25 0,0 0 26 15,0 0-26-15,0 0 20 0,0 0-20 0,0 0 20 16,3 0-20-16,-3 0 26 0,0 0-26 0,6-3 26 0,-3 0-26 16,-3 3 14-16,0 0-14 0,2-2 15 0,0 0-15 15,-2 2 18-15,0 0-18 0,0 0 19 0,5-2-19 16,-5 2 33-16,0 0-33 0,0 0 34 0,0 0-34 16,0 0 1-16,0 0-1 0,0 0 2 0,0 0-2 0,0 0 7 15,0 0-7-15,0 0 7 0,0 0-7 0,0 0-9 16,0 0 9-16,0 0-9 0,0 0 9 0,0 0-159 15,0 0 159-15,0 0-158 0,0 4 158 0,0 1-663 16</inkml:trace>
  <inkml:trace contextRef="#ctx0" brushRef="#br0" timeOffset="67364.73">9947 6799 124 0,'0'0'0'0,"0"0"0"0,0 0 0 0,0 0 33 16,0 0-33-16,0 0 33 0,0 0-33 0,0 0 6 15,0 0-6-15,0 0 7 0,0 0-7 0,0 0 7 0,0 0-7 16,0 0 7-16,0 0-7 0,0 0 15 0,0 0-15 15,0 0 15-15,0 0-15 0,0 0 13 0,0 0-13 0,0 0 14 16,0 0-14-16,0 0 15 0,0 0-15 0,0 0 16 16,0 0-16-16,0 0 16 0,0 0-16 0,0 0 17 15,0 0-17-15,0 0 15 0,0 0-15 0,0 0 16 16,0 0-16-16,0 0 34 0,0 0-34 0,0 0 35 16,0 0-35-16,0 0 18 0,0 0-18 0,0 0 18 15,0 0-18-15,0 0 29 0,0 0-29 0,0 0 29 16,0 0-29-16,0 0 6 0,0 0-6 0,0 0 7 15,0 0-7-15,0 0 10 0,0 0-10 0,0 0 11 16,0 0-11-16,0 0 3 0,0 0-3 0,0 0 4 16,0 0-4-16,0 0 0 0,0 0 0 0,0 0 1 15,0 0-1-15,0 0 0 0,0 0 0 0,0 0 0 16,0 0 0-16,0 0 1 0,0 0-1 0,0 0 2 16,0 0-2-16,0 0 1 0,0 0-1 0,0 0 1 0,0 0-1 15,0 0 0-15,0 0 0 0,0 0 0 0,0 0 0 16,0 0 0-16,0 0 0 0,0 0 0 0,18 2 0 0,-18-2-2 15,0 0 2-15,10 2-1 0,1-2 1 0,-11 0 0 16,0 0 0-16,8 3 0 0,1-3 0 0,-9 0 0 16,0 0 0-16,5 0 1 0,1 0-1 0,-6 0 0 15,0 0 0-15,3 0 0 0,1 0 0 0,-4 0 1 16,0 0-1-16,0 0 1 0,3 0-1 0,-3 0 0 16,0 0 0-16,0 0 0 0,5-5 0 0,-5 5-2 15,0 0 2-15,0 0-1 0,0 0 1 0,0 0-2 16,0 0 2-16,0 0-1 0,0 0 1 0,0 0 0 0,0 0 0 15,0 0 0-15,0 0 0 0,0 0 0 0,0 0 0 16,0 0 0-16,0 0 0 0,0 0 0 0,0 0 0 16,0 0 0-16,0 0 0 0,0 0 0 0,0 0 0 0,0 0 0 15,0 0 0-15,0 0 10 0,0 0-10 0,0 0 10 16,0 0-10-16,0 0 9 0,0 0-9 0,0 0 9 16,-5 0-9-16,5 0 4 0,0 0-4 0,0 0 5 15,-3 0-5-15,3 0 0 0,0 0 0 0,0 0 0 16,-4 0 0-16,4 0-3 0,0 0 3 0,0 0-3 15,-3 0 3-15,3 0-7 0,0 0 7 0,0 0-7 16,0 0 7-16,0 0-15 0,0 0 15 0,0 0-15 16,0 0 15-16,0 0-15 0,0 0 15 0,0 0-14 15,0 0 14-15,0 0-4 0,0 0 4 0,0 0-4 16,0 0 4-16,0 0-105 0,0 0 105 0,0 0-105 16,0 0 105-16,0 0-156 0</inkml:trace>
  <inkml:trace contextRef="#ctx0" brushRef="#br0" timeOffset="69302.63">12712 8254 796 0,'0'0'0'0,"0"0"-237"0,0 0 237 0,0 0-236 0,7 0 236 16,2 0-124-16</inkml:trace>
  <inkml:trace contextRef="#ctx0" brushRef="#br0" timeOffset="70367.89">12710 8254 135 0,'0'0'0'0,"0"0"0"0,2-4 0 0,-2 4 25 15,0 0-25-15,0 0 26 0,4-6-26 0,-4 6 34 16,0 0-34-16,3-4 35 0,-3 2-35 0,0 2 7 16,0 0-7-16,0 0 8 0,0-3-8 0,0 3 12 15,0 0-12-15,0 0 12 0,0 0-12 0,0 0 3 16,0 0-3-16,0 0 4 0,0 0-4 0,0 0 6 15,0 0-6-15,0 0 7 0,0 0-7 0,0 0 0 16,0 0 0-16,0 0 1 0,2 0-1 0,-2 0 0 16,0 0 0-16,3 0 1 0,1 0-1 0,-4 0 5 0,0 0-5 15,3 0 6-15,-1 3-6 0,-2-3 22 0,0 0-22 16,0 0 22-16,5 0-22 0,-5 0 38 0,0 0-38 0,0 0 38 16,4 0-38-16,-4 0 21 0,0 0-21 0,0 0 21 15,0 0-21-15,0 0 11 0,0 0-11 0,0 0 11 16,0 0-11-16,0 0 12 0,0 0-12 0,0 0 12 15,0 0-12-15,0 0 8 0,0 0-8 0,0 0 8 16,0 0-8-16,0 0 8 0,0 0-8 0,0 0 8 16,0 0-8-16,0 0 33 0,0 0-33 0,0 0 33 15,0 0-33-15,0 0 25 0,0 0-25 0,0 0 26 16,0 0-26-16,0 0 33 0,0 0-33 0,0 0 34 16,0 0-34-16,0 0 22 0,0 0-22 0,0 0 22 15,0 0-22-15,0 0 28 0,0 0-28 0,0 0 28 16,0 0-28-16,0 0 7 0,0 0-7 0,0 0 7 0,0 0-7 15,0 0 18-15,0 0-18 0,0 0 18 0,0 0-18 16,0 0 8-16,0 0-8 0,0 0 8 0,0 0-8 16,0 0 9-16,0 0-9 0,0 0 9 0,0 0-9 0,0 0 3 15,0 0-3-15,0 0 4 0,0 0-4 0,0 0 6 16,0 0-6-16,0 0 6 0,0 0-6 0,0 0 13 16,0 0-13-16,0 0 13 0,-4 0-13 0,4 0 15 15,0 0-15-15,0 0 15 0,-1 0-15 0,1 0 25 16,0 0-25-16,0 0 26 0,-7 0-26 0,7 0 12 15,0 0-12-15,-2 0 13 0,-2 0-13 0,4 0 28 16,0 0-28-16,-5 0 28 0,2 2-28 0,3-2 36 16,0 0-36-16,-7 2 37 0,0-2-37 0,7 0 12 0,0 0-12 15,-7 2 13-15,2-1-13 0,5-1 32 0,0 0-32 16,-7 2 32-16,1 1-32 0,6-3 10 0,0 0-10 16,-3 0 11-16,-1 4-11 0,4-4 11 0,0 0-11 0,0 0 11 15,-1 3-11-15,1-3 17 0,0 0-17 0,-4 5 17 16,4-1-17-16,0-4 8 0,0 0-8 0,4 5 8 15,-1 2-8-15,-3-7-16 0,0 0 16 0,5 7-15 16,1-2 15-16,-6-5-35 0,0 0 35 0,7 5-35 16,1 2 35-16,-8-7-31 0,0 0 31 0,5 3-31 15,1-1 31-15,-6-2-24 0,0 0 24 0,7 2-23 16,1-1 23-16,-8-1-35 0,0 0 35 0,6 2-35 16,1 0 35-16,-7-2-48 0,0 0 48 0,8 3-48 15,-4-3 48-15,-4 0-47 0,0 0 47 0,5 4-46 16,-2-4 46-16,-3 0-54 0,0 0 54 0,6 1-53 15,-3 1 53-15,-3-2-44 0,0 0 44 0,0 0-44 16,2 2 44-16,-2-2-29 0,0 0 29 0,0 0-29 0,0 0 29 16,0 0-35-16,0 0 35 0,0 0-34 0,0 0 34 15,0 0-21-15,0 0 21 0,0 0-21 0,0 0 21 0,0 0-5 16,0 0 5-16,0 0-5 0,0 0 5 0,0 0-2 16,0 0 2-16,0 0-1 0,0 0 1 0,0 0 25 15,0 0-25-15,0 0 26 0,3 3-26 0,-3-3 39 16,0 0-39-16,0 0 39 0,6 0-39 0,-6 0 33 15,0 0-33-15,0 0 34 0,3-3-34 0,-3 3 24 16,0 0-24-16,0 0 25 0,0 0-25 0,0 0 17 16,0 0-17-16,0 0 17 0,0 0-17 0,0 0 10 15,0 0-10-15,0 0 11 0,0 0-11 0,0 0 4 0,0 0-4 16,0 0 5-16,0 0-5 0,0 0 0 0,0 0 0 16,0 0 1-16,0 0-1 0,0 0 0 0,0 0 0 15,0 0 0-15,0 0 0 0,0 0-1 0,0 0 1 0,0 0 0 16,0 0 0-16,0 0-1 0,0 0 1 0,0 0-1 15,0 0 1-15,0 0 0 0,0 0 0 0,0 0 0 16,0 0 0-16,0 0 0 0,0 0 0 0,0 0 0 16,0 0 0-16,0 0 0 0,0 0 0 0,0 0 0 15,0 0 0-15,0 0-37 0,0 0 37 0,0 0-36 16,0 0 36-16,0 0-137 0,0 0 137 0,0 0-137 16,0 0 137-16,0 0-289 0</inkml:trace>
  <inkml:trace contextRef="#ctx0" brushRef="#br0" timeOffset="80741.39">13561 8172 225 0,'0'0'0'0,"0"0"0"15,0 0 0-15,0 0 43 0,0 0-43 0,0 0 44 0,0 0-44 16,0 0 55-16,0 0-55 0,0 0 56 0,0-6-56 15,0 6 51-15,0 0-51 0,0-3 52 0,0 0-52 16,0 3 37-16,0 0-37 0,3-4 37 0,1-1-37 0,-4 5 17 16,0 0-17-16,5-3 17 0,4-1-17 0,-9 4 31 15,0 0-31-15,8-5 31 0,4 3-31 0,-12 2-13 16,0 0 13-16,13 0-13 0,-3 4 13 0,-10-4-39 16,0 0 39-16,11 7-38 0,-1 5 38 0,-10-12-20 15,0 0 20-15,7 15-20 0,2 0 20 0,-9-15-22 16,0 0 22-16,3 16-22 0,2 1 22 0,-5-17-9 15,0 0 9-15,0 15-8 0,2-3 8 0,-2-12-2 16,0 0 2-16,0 9-1 0,0-2 1 0,0-7 9 0,0 0-9 16,0 7 9-16,-2-2-9 0,2-5 41 0,0 0-41 15,-3 3 41-15,-1-3-41 0,4 0 32 0,0 0-32 16,-7 2 32-16,0 0-32 0,7-2 33 0,0 0-33 0,-12-2 33 16,-2 0-33-16,14 2 43 0,0 0-43 0,-12-10 44 15,-4-4-44-15,16 14 40 0,0 0-40 0,-8-13 40 16,3-5-40-16,5 18 26 0,0 0-26 0,0-15 26 15,3 0-26-15,-3 15 18 0,0 0-18 0,9-16 19 16,5 4-19-16,-14 12 5 0,0 0-5 0,15-7 5 16,4 6-5-16,-19 1 1 0,0 0-1 0,23 1 1 15,3 6-1-15,-26-7 0 0,0 0 0 0,21 12 1 16,5 4-1-16,-26-16 0 0,0 0 0 0,18 18 0 16,-4-2 0-16,-14-16 1 0,0 0-1 0,10 15 2 15,-1 2-2-15,-9-17 1 0,0 0-1 0,0 16 2 16,0-1-2-16,0-15 25 0,0 0-25 0,-12 17 26 0,-4 2-26 15,16-19 42-15,0 0-42 0,-19 16 42 0,-2-1-42 16,21-15 49-16,0 0-49 0,-25 9 50 0,-1-4-50 16,26-5 43-16,0 0-43 0,-28 3 43 0,6-3-43 0,22 0 19 15,0 0-19-15,-26-3 20 0,-2-2-20 0,28 5 31 16,0 0-31-16,-23-12 31 0,2 0-31 0,21 12 5 16,0 0-5-16,-14-16 6 0,4-1-6 0,10 17 5 15,0 0-5-15,-2-17 5 0,4 0-5 0,-2 17 7 16,0 0-7-16,7-16 7 0,2 4-7 0,-9 12 0 15,0 0 0-15,12-12 1 0,5 4-1 0,-17 8 0 16,0 0 0-16,12-4 1 0,6 6-1 0,-18-2-1 16,0 0 1-16,12 7 0 0,-3-2 0 0,-9-5-8 0,0 0 8 15,8 10-7-15,-4 6 7 0,-4-16-1 0,0 0 1 16,5 12-1-16,-5 0 1 0,0-12 0 0,0 0 0 16,0 8 0-16,0 3 0 0,0-11 5 0,0 0-5 0,-5 8 5 15,1-1-5-15,4-7 3 0,0 0-3 0,-8 9 4 16,-4-6-4-16,12-3 13 0,0 0-13 0,-18 2 13 15,-6-6-13-15,24 4 39 0,0 0-39 0,-14-8 39 16,-2-6-39-16,16 14 5 0,0 0-5 0,-5-15 5 16,1-4-5-16,4 19 19 0,0 0-19 0,4-21 20 15,5 2-20-15,-9 19-1 0,0 0 1 0,8-15-1 16,-1 6 1-16,-7 9-135 0,0 0 135 0,5-6-135 16,-3 2 135-16,5-4-906 0</inkml:trace>
  <inkml:trace contextRef="#ctx0" brushRef="#br0" timeOffset="82363.13">12601 8259 135 0,'0'0'0'0,"0"0"0"15,33-3 0-15,-33 3 56 0,0 0-56 0,-7-6 57 16,-16 0-57-16,23 6 76 0,0 0-76 0,-15-6 77 15,-1 3-77-15,16 3 73 0,0 0-73 0,-11-3 73 16,3-1-73-16,8 4 45 0,0 0-45 0,-7-2 46 16,5 2-46-16,2 0 38 0,0 0-38 0,5 2 39 15,4 0-39-15,-9-2 34 0,0 0-34 0,14 5 34 0,5-2-34 16,-19-3 22-16,0 0-22 0,19 7 22 0,6 2-22 16,-25-9 28-16,0 0-28 0,26 8 28 0,2 3-28 0,-28-11 13 15,0 0-13-15,31 10 13 0,5 0-13 0,-36-10 29 16,0 0-29-16,39 5 29 0,3 2-29 0,-42-7 28 15,0 0-28-15,48 0 28 0,6 0-28 0,-54 0 32 16,0 0-32-16,51 0 33 0,5-3-33 0,-56 3 13 16,0 0-13-16,55-7 13 0,5 2-13 0,-60 5 21 15,0 0-21-15,59-5 21 0,4-2-21 0,-63 7 8 16,0 0-8-16,55-7 8 0,5 2-8 0,-60 5 16 16,0 0-16-16,50-7 17 0,-6 2-17 0,-44 5 8 0,0 0-8 15,41-4 8-15,-2 1-8 0,-39 3 3 0,0 0-3 16,35 0 4-16,-6 0-4 0,-29 0 7 0,0 0-7 0,26 3 7 15,-1-3-7-15,-25 0 22 0,0 0-22 0,22 4 22 16,-1-4-22-16,-21 0 12 0,0 0-12 0,16 2 13 16,-2-1-13-16,-14-1 35 0,0 0-35 0,16 0 35 15,-4 0-35-15,-12 0 11 0,0 0-11 0,12 0 11 16,-2 0-11-16,-10 0 12 0,0 0-12 0,11-1 13 16,-2-1-13-16,-9 2 34 0,0 0-34 0,8 0 34 15,1-4-34-15,-9 4 1 0,0 0-1 0,9-5 2 16,-4 2-2-16,-5 3 2 0,0 0-2 0,7-4 2 15,2 1-2-15,-9 3 12 0,0 0-12 0,10 0 12 16,1-3-12-16,-11 3 0 0,0 0 0 0,8-2 0 16,1 2 0-16,-9 0-11 0,0 0 11 0,5 0-11 0,0 0 11 15,-5 0-85-15,0 0 85 0,4 2-85 0,-1 1 85 16,-3-3-120-16,0 0 120 0,-7 0-119 0,-3 0 119 16,-9 0-733-16</inkml:trace>
  <inkml:trace contextRef="#ctx0" brushRef="#br0" timeOffset="84058.2">15343 6114 191 0,'0'0'0'0,"0"0"0"0,0 4 0 0,0-4 68 16,0 0-68-16,0 0 68 0,0-6-68 0,0 6 65 16,0 0-65-16,0-3 65 0,0 0-65 0,0 3 49 0,0 0-49 15,-4-6 50-15,4 3-50 0,0 3 39 0,0 0-39 16,0 0 39-16,0 0-39 0,0 0 25 0,0 0-25 0,0 0 26 15,-1 3-26-15,1-3 4 0,0 0-4 16,-2 6 5-16,0-1-5 0,2-5 25 0,0 0-25 0,-5 10 26 16,1 2-26-16,4-12 5 0,0 0-5 0,-5 19 5 15,2 5-5-15,3-24 25 0,0 0-25 0,0 24 26 16,1 7-26-16,-1-31 12 0,0 0-12 0,4 25 13 16,1 4-13-16,-5-29 18 0,0 0-18 0,7 30 18 15,2 0-18-15,-9-30 8 0,0 0-8 0,5 28 9 16,4-1-9-16,-9-27 4 0,0 0-4 0,7 28 4 15,1-1-4-15,-8-27 13 0,0 0-13 0,6 24 13 16,1 0-13-16,-7-24 3 0,0 0-3 0,3 21 4 16,2 1-4-16,-5-22 6 0,0 0-6 0,6 24 6 15,-3-4-6-15,-3-20 7 0,0 0-7 0,4 23 8 16,1-3-8-16,-5-20 3 0,0 0-3 0,0 19 3 0,3-2-3 16,-3-17 2-16,0 0-2 0,0 16 2 0,0-1-2 15,0-15 5-15,0 0-5 0,-3 19 5 0,3 5-5 16,0-24 20-16,0 0-20 0,-5 20 20 0,1 3-20 0,4-23 13 15,0 0-13-15,-7 25 14 0,0 1-14 0,7-26 10 16,0 0-10-16,-7 24 10 0,2 0-10 0,5-24 10 16,0 0-10-16,-4 21 10 0,-3-3-10 0,7-18 15 15,0 0-15-15,-5 21 15 0,0 5-15 0,5-26 14 16,0 0-14-16,-7 20 15 0,5 1-15 0,2-21 25 16,0 0-25-16,-3 22 26 0,-1-1-26 0,4-21 6 0,0 0-6 15,-1 22 7-15,-1-5-7 0,2-17 5 16,0 0-5-16,-2 19 5 0,2-4-5 0,0-15 7 0,0 0-7 15,0 17 7-15,0 2-7 0,0-19 13 0,0 0-13 0,0 16 13 16,2-1-13-16,-2-15 8 0,0 0-8 0,2 12 9 16,-1 0-9-16,-1-12 9 0,0 0-9 0,4 12 9 15,-4-3-9-15,0-9 15 0,0 0-15 0,3 10 15 16,1-1-15-16,-4-9 8 0,0 0-8 0,5 6 8 16,-3 3-8-16,-2-9 9 0,0 0-9 0,1 3 9 15,1 3-9-15,-2-6 15 0,0 0-15 0,4 5 15 16,-4 0-15-16,0-5 8 0,0 0-8 0,1 5 8 15,3 2-8-15,-4-7 24 0,0 0-24 0,3 5 25 16,1 0-25-16,-4-5 12 0,0 0-12 0,0 7 13 16,2-4-13-16,-2-3 5 0,0 0-5 0,1 4 5 15,-1-1-5-15,0-3 3 0,0 0-3 0,2 5 4 0,2 2-4 16,-4-7 11-16,0 0-11 0,0 9 11 0,3-4-11 16,-3-5 3-16,0 0-3 0,2 7 4 0,1-4-4 15,-3-3 2-15,0 0-2 0,2 4 2 0,-2 1-2 0,0-5 5 16,0 0-5-16,0 3 5 0,0-1-5 0,0-2 2 15,0 0-2-15,0 7 3 0,0-2-3 0,0-5 1 16,0 0-1-16,0 7 2 0,-2 0-2 0,2-7 4 16,0 0-4-16,0 8 5 0,0-1-5 0,0-7 0 15,0 0 0-15,0 9 1 0,0-3-1 0,0-6 1 16,0 0-1-16,0 9 2 0,0-4-2 0,0-5 5 16,0 0-5-16,0 7 5 0,2-4-5 0,-2-3 0 15,0 0 0-15,0 6 1 0,2-3-1 0,-2-3-2 0,0 0 2 16,0 3-2-16,0-1 2 0,0-2-155 0,0 0 155 15,-9 0-154-15,-7-2 154 0,16 2-106 0,0 0 106 16,-24 0-733-16,48 0 733 0</inkml:trace>
  <inkml:trace contextRef="#ctx0" brushRef="#br0" timeOffset="94433.32">24184 7492 113 0,'0'0'0'0,"0"0"0"0,23 6 0 0,-23-6 71 15,0 0-71-15,-7 0 71 0,-11-3-71 0,18 3 78 16,0 0-78-16,-15 0 78 0,-1-3-78 0,16 3 80 16,0 0-80-16,-12-2 80 0,3 0-80 0,9 2 59 0,0 0-59 15,-5 0 60-15,1 0-60 0,4 0 47 0,0 0-47 16,0 0 48-16,0 0-48 0,0 0 59 0,0 0-59 15,6 0 60-15,0 2-60 0,-6-2 66 0,0 0-66 0,11 2 67 16,3-2-67-16,-14 0 69 0,0 0-69 0,17 3 70 16,4-3-70-16,-21 0 83 0,0 0-83 0,26 0 83 15,6 0-83-15,-32 0 46 0,0 0-46 0,33 0 47 16,2 0-47-16,-35 0 34 0,0 0-34 0,38 0 34 16,2 0-34-16,-40 0 24 0,0 0-24 0,42 0 25 15,1-3-25-15,-43 3 15 0,0 0-15 0,47-2 15 16,2 0-15-16,-49 2 10 0,0 0-10 0,49-2 11 15,0-4-11-15,-49 6 26 0,0 0-26 0,49-4 26 16,-1 2-26-16,-48 2 42 0,0 0-42 0,46-3 42 16,1 0-42-16,-47 3 3 0,0 0-3 0,48 0 3 0,6-4-3 15,-54 4 10-15,0 0-10 0,53-2 11 0,2 1-11 16,-55 1 39-16,0 0-39 0,58-2 40 0,-4 2-40 16,-54 0 1-16,0 0-1 0,54 0 2 0,0 0-2 15,-54 0 7-15,0 0-7 0,56 0 8 0,-1 0-8 0,-55 0 8 16,0 0-8-16,58 0 9 0,-4 0-9 0,-54 0 32 15,0 0-32-15,52 0 33 0,-1 2-33 0,-51-2 1 16,0 0-1-16,49 0 1 0,-4-2-1 0,-45 2 6 16,0 0-6-16,42 0 6 0,-4 2-6 0,-38-2 3 15,0 0-3-15,31 1 4 0,-1-1-4 0,-30 0 2 16,0 0-2-16,26-1 2 0,-3-1-2 0,-23 2 10 16,0 0-10-16,19 0 10 0,-2-3-10 0,-17 3 3 0,0 0-3 15,12-6 4-15,-3 3-4 0,-9 3-2 0,0 0 2 16,4-3-2-16,-6-4 2 0,2 7-77 0,0 0 77 15,-7-5-76-15,-7-7 76 0,14 12-252 0,0 0 252 0,-21-11-252 16,-7-2 252-16,-21-11-879 0</inkml:trace>
  <inkml:trace contextRef="#ctx0" brushRef="#br0" timeOffset="95455.53">13693 8254 751 0,'0'0'0'0,"0"0"0"0,3-9 0 0,-3 9-258 16,0 0 258-16,4-3-258 0,1 1 258 0,4-3-52 15</inkml:trace>
  <inkml:trace contextRef="#ctx0" brushRef="#br0" timeOffset="101820.02">15482 6130 102 0,'0'0'0'15,"0"0"0"-15,21 3 0 0,-21-3 47 0,0 0-47 16,19 0 47-16,4 3-47 0,-23-3 45 0,0 0-45 16,26 0 45-16,4 0-45 0,-30 0 59 0,0 0-59 0,31-3 59 15,4 0-59-15,-35 3 45 0,0 0-45 0,33-4 46 16,0-1-46-16,-33 5 37 0,0 0-37 0,30-3 38 16,1 3-38-16,-31 0 9 0,0 0-9 0,31-6 10 15,1 3-10-15,-32 3 20 0,0 0-20 0,33-7 20 16,5 2-20-16,-38 5 14 0,0 0-14 0,35-3 15 15,3-6-15-15,-38 9 9 0,0 0-9 0,37-3 9 16,1-4-9-16,-38 7 9 0,0 0-9 0,33-5 10 16,-3 1-10-16,-30 4 8 0,0 0-8 0,24-3 8 15,-5 1-8-15,-19 2 3 0,0 0-3 0,21 0 4 16,-7 0-4-16,-14 0 2 0,0 0-2 0,13 0 2 16,-1 2-2-16,-12-2 1 0,0 0-1 0,8 3 2 0,-4-3-2 15,-4 0 3-15,0 0-3 0,5 4 4 0,-3-4-4 16,-2 0 6-16,0 0-6 0,0 0 6 0,0 0-6 15,0 0 32-15,0 0-32 0,0 0 33 0,0 1-33 0,0-1 16 16,0 0-16-16,0 0 17 0,0 7-17 0,0-7 29 16,0 0-29-16,0 4 29 0,-2 2-29 0,2-6 12 15,0 0-12-15,0 11 13 0,0 1-13 0,0-12 11 16,0 0-11-16,2 15 11 0,1 4-11 0,-3-19 10 16,0 0-10-16,7 21 10 0,-3 4-10 0,-4-25 3 15,0 0-3-15,7 21 4 0,3 3-4 0,-10-24 6 16,0 0-6-16,9 20 6 0,1 3-6 0,-10-23 7 0,0 0-7 15,11 18 7-15,-1 3-7 0,-10-21 14 0,0 0-14 16,9 21 15-16,-2-3-15 0,-7-18 3 0,0 0-3 0,9 23 4 16,-1 2-4-16,-8-25 2 0,0 0-2 15,6 24 3-15,2 2-3 0,-8-26 5 0,0 0-5 0,7 24 5 16,2-3-5-16,-9-21 0 0,0 0 0 0,9 22 1 16,-4-5-1-16,-5-17 2 0,0 0-2 0,3 15 2 15,1-3-2-15,-4-12 1 0,0 0-1 0,0 12 2 16,0-1-2-16,0-11 1 0,0 0-1 0,0 8 1 15,0-3-1-15,0-5-90 0,0 0 90 0,0 7-90 16,-4-3 90-16,4-4-144 0,0 0 144 0,-5 3-143 16,2 2 143-16,-9 0-350 0</inkml:trace>
  <inkml:trace contextRef="#ctx0" brushRef="#br0" timeOffset="102285.81">16050 6770 550 0,'0'0'0'15,"9"0"0"-15,8 0 0 0,-17 0 56 0,0 0-56 0,18 0 56 16,4-3-56-16,-22 3 68 0,0 0-68 0,23-5 69 16,3 1-69-16,-26 4 36 0,0 0-36 0,26-3 36 15,4-6-36-15,-30 9 28 0,0 0-28 0,24-7 28 16,4 1-28-16,-28 6 3 0,0 0-3 0,28-6 4 15,2 1-4-15,-30 5 8 0,0 0-8 0,31-3 9 16,4 3-9-16,-35 0 8 0,0 0-8 0,33-4 9 16,2 4-9-16,-35 0 7 0,0 0-7 0,31 0 8 15,0 0-8-15,-31 0 3 0,0 0-3 0,28 0 4 16,-2 0-4-16,-26 0 6 0,0 0-6 0,25-3 6 16,-3 1-6-16,-22 2 0 0,0 0 0 0,18-1 1 0,-2 1-1 15,-16 0-64-15,0 0 64 0,14 0-64 0,-2 1 64 16,-12-1-155-16,0 0 155 0,8 2-155 0,-4-2 155 15,8 3-325-15</inkml:trace>
  <inkml:trace contextRef="#ctx0" brushRef="#br0" timeOffset="102736.15">16182 7125 113 0,'0'0'0'0,"6"-7"0"16,1-3 0-16,-7 10 71 0,0 0-71 0,10-7 71 15,2 3-71-15,-12 4 67 0,0 0-67 0,18-5 67 16,3 2-67-16,-21 3 44 0,0 0-44 0,26 0 44 16,3-3-44-16,-29 3 33 0,0 0-33 0,33 0 34 15,6 0-34-15,-39 0 23 0,0 0-23 0,38 0 24 0,4 0-24 16,-42 0 24-16,0 0-24 0,38 0 25 0,1 0-25 15,-39 0 23-15,0 0-23 0,33 0 24 0,-11 0-24 16,-22 0 15-16,0 0-15 0,25 0 16 0,-4 3-16 0,-21-3 5 16,0 0-5-16,12 0 5 0,-2 0-5 0,-10 0-25 15,0 0 25-15,7-3-24 0,-5-1 24 0,-2 4-124 16,0 0 124-16,0 0-123 0,-5-2 123 0,0 1-234 16</inkml:trace>
  <inkml:trace contextRef="#ctx0" brushRef="#br0" timeOffset="103051.2">16226 7128 942 0,'0'0'0'0,"16"2"0"15,10 1 0-15,-26-3 114 0,0 0-114 0,12 4 115 16,0-1-115-16,-12-3 61 0,0 0-61 0,11 12 61 15,-1 7-61-15,-10-19 33 0,0 0-33 0,9 21 33 16,0-1-33-16,-9-20 4 0,0 0-4 0,8 26 5 16,1 1-5-16,-9-27 3 0,0 0-3 0,3 28 3 15,3-3-3-15,-6-25 11 0,0 0-11 0,5 24 11 16,2 2-11-16,-7-26-4 0,0 0 4 0,5 26-3 16,2 3 3-16,-7-29-15 0,0 0 15 0,5 27-15 15,4-1 15-15,-9-26-17 0,0 0 17 0,4 24-16 16,4-2 16-16,-8-22-46 0,0 0 46 0,4 19-45 0,1-2 45 15,-5-17-133-15,0 0 133 0,3 16-133 0,3-9 133 16,-1 17-634-16</inkml:trace>
  <inkml:trace contextRef="#ctx0" brushRef="#br0" timeOffset="143510.62">17202 5146 147 0,'0'0'0'0,"0"0"0"16,8-17 0-16,-8 17 57 0,0 0-57 0,6-12 58 15,1 0-58-15,-7 12 54 0,0 0-54 0,1-12 55 16,3-2-55-16,-4 14 40 0,0 0-40 0,3-8 41 16,-3-4-41-16,0 12 36 0,0 0-36 0,-3-12 37 15,-1-4-37-15,4 16 33 0,0 0-33 0,-5-17 33 16,0 2-33-16,5 15 22 0,0 0-22 0,-14-19 22 16,-2-5-22-16,16 24 28 0,0 0-28 0,-21-19 28 15,-5 2-28-15,26 17 7 0,0 0-7 0,-29-15 7 16,-8 3-7-16,37 12-1 0,0 0 1 0,-42-11 0 0,-3 6 0 15,45 5-33-15,0 0 33 0,-49-3-33 0,-1 3 33 16,50 0-47-16,0 0 47 0,-56 3-47 0,-3 1 47 16,59-4-36-16,0 0 36 0,-61 12-36 0,1 1 36 0,60-13-27 15,0 0 27-15,-76 26-27 0,-10 2 27 0,86-28-40 16,0 0 40-16,-78 32-40 0,5 7 40 0,73-39-14 16,0 0 14-16,-73 40-13 0,6-1 13 0,67-39-8 15,0 0 8-15,-64 40-7 0,5-1 7 0,59-39-25 16,0 0 25-16,-47 34-24 0,14-10 24 0,33-24-12 15,0 0 12-15,-27 28-12 0,7-1 12 0,20-27-10 16,0 0 10-16,-16 24-9 0,5 0 9 0,11-24-10 0,0 0 10 16,-12 31-10-16,5 5 10 0,7-36-8 0,0 0 8 15,-1 39-8-15,1 1 8 0,0-40-4 0,0 0 4 16,3 39-3-16,7 4 3 0,-10-43-6 0,0 0 6 0,16 43-6 16,0-2 6-16,-16-41-7 0,0 0 7 0,22 46-7 15,5 0 7-15,-27-46-1 0,0 0 1 0,26 42 0 16,2 0 0-16,-28-42-1 0,0 0 1 0,26 43 0 15,-2-3 0-15,-24-40 0 0,0 0 0 0,21 34 0 16,-4-2 0-16,-17-32 3 0,0 0-3 0,18 31 3 16,-1 2-3-16,-17-33 36 0,0 0-36 0,21 34 37 15,-3-1-37-15,-18-33 35 0,0 0-35 0,24 30 36 16,4 1-36-16,-28-31 32 0,0 0-32 0,29 24 33 16,5-3-33-16,-34-21 33 0,0 0-33 0,34 15 34 15,3 1-34-15,-37-16 38 0,0 0-38 0,38 8 38 16,-3-4-38-16,-35-4 55 0,0 0-55 0,37 3 56 15,-4-3-56-15,-33 0 65 0,0 0-65 0,35 0 66 0,-6-7-66 16,-29 7 64-16,0 0-64 0,32-5 64 0,1-2-64 16,-33 7 48-16,0 0-48 0,31-12 48 0,2-3-48 0,-33 15 33 15,0 0-33-15,33-16 33 0,-3 4-33 0,-30 12 15 16,0 0-15-16,31-17 15 0,1 2-15 0,-32 15 29 16,0 0-29-16,31-16 29 0,-1 1-29 0,-30 15 36 15,0 0-36-15,28-15 36 0,-1-4-36 0,-27 19 12 16,0 0-12-16,28-14 13 0,-5 0-13 0,-23 14 37 15,0 0-37-15,24-12 38 0,-3 0-38 0,-21 12 30 16,0 0-30-16,14-13 30 0,0-3-30 0,-14 16 49 16,0 0-49-16,11-15 49 0,-3-4-49 0,-8 19 52 0,0 0-52 15,9-15 53-15,-4 1-53 0,-5 14 13 0,0 0-13 16,7-10 14-16,-5 1-14 0,-2 9-78 0,0 0 78 16,2-3-78-16,-1-3 78 0,-1 6-84 0,0 0 84 0,4-6-900 15,-8 12 900-15</inkml:trace>
  <inkml:trace contextRef="#ctx0" brushRef="#br0" timeOffset="169948">10470 6594 91 0,'0'0'0'15,"2"3"0"-15,5 2 0 0,-7-5 34 0,0 0-34 16,-9-1 35-16,-3-6-35 0,12 7 47 0,0 0-47 0,-9-4 48 16,-3-1-48-16,12 5 47 0,0 0-47 0,-21 0 47 15,-2-3-47-15,23 3 32 0,0 0-32 0,-24 0 32 16,-6 3-32-16,30-3 15 0,0 0-15 0,-34 2 16 16,-5 1-16-16,39-3 12 0,0 0-12 0,-36 7 12 15,-3-2-12-15,39-5 16 0,0 0-16 0,-40 11 17 16,0-3-17-16,40-8 33 0,0 0-33 0,-40 16 33 15,-2 4-33-15,42-20 4 0,0 0-4 0,-43 24 5 16,1 2-5-16,42-26 5 0,0 0-5 0,-45 29 5 16,1 2-5-16,44-31 8 0,0 0-8 0,-42 34 8 15,4 2-8-15,38-36 0 0,0 0 0 0,-38 41 1 16,3 5-1-16,35-46 0 0,0 0 0 0,-39 60 1 0,-1 14-1 16,40-74-3-16,0 0 3 0,-34 74-2 0,4 1 2 15,30-75-13-15,0 0 13 0,-26 72-13 0,5 2 13 0,21-74-9 16,0 0 9-16,-17 70-9 0,4 5 9 0,13-75-4 15,0 0 4-15,-14 72-4 0,-1 2 4 0,15-74-13 16,0 0 13-16,-18 70-13 0,1 2 13 0,17-72-8 16,0 0 8-16,-16 72-8 0,4 2 8 0,12-74-15 15,0 0 15-15,-10 75-15 0,1 1 15 0,9-76-15 16,0 0 15-16,-9 77-15 0,2-2 15 0,7-75-9 16,0 0 9-16,-5 74-9 0,1-4 9 0,4-70-4 0,0 0 4 15,0 79-4-15,0 5 4 0,0-84-3 0,0 0 3 16,6 78-3-16,2 1 3 0,-8-79-2 0,0 0 2 15,11 79-1-15,-2 0 1 0,-9-79 0 0,0 0 0 16,12 75 0-16,5-1 0 0,-17-74 27 0,0 0-27 0,12 67 27 16,6-9-27-16,-18-58 31 0,0 0-31 0,12 57 31 15,2-3-31-15,-14-54 7 0,0 0-7 0,12 45 8 16,-3-4-8-16,-9-41 20 0,0 0-20 0,12 45 20 16,-2 1-20-16,-10-46 14 0,0 0-14 0,16 44 15 15,2 3-15-15,-18-47 4 0,0 0-4 0,20 46 4 16,3 2-4-16,-23-48 7 0,0 0-7 0,24 43 8 15,6-1-8-15,-30-42 22 0,0 0-22 0,35 50 23 16,10 2-23-16,-45-52 12 0,0 0-12 0,39 39 13 16,-6-5-13-16,-33-34 27 0,0 0-27 0,35 31 27 15,-1 0-27-15,-34-31 6 0,0 0-6 0,33 32 7 16,1-4-7-16,-34-28 5 0,0 0-5 0,34 29 5 0,-1 0-5 16,-33-29 7-16,0 0-7 0,39 26 7 0,4-2-7 15,-43-24 13-15,0 0-13 0,46 22 13 0,6-7-13 0,-52-15 23 16,0 0-23-16,54 9 24 0,2-6-24 0,-56-3 7 15,0 0-7-15,64 2 8 0,9-4-8 0,-73 2 10 16,0 0-10-16,70-3 10 0,0-2-10 0,-70 5 24 16,0 0-24-16,68-12 25 0,0-5-25 0,-68 17 2 15,0 0-2-15,54-14 2 0,-13-1-2 0,-41 15 12 16,0 0-12-16,44-19 13 0,-2-2-13 0,-42 21 9 16,0 0-9-16,47-27 9 0,-4-4-9 0,-43 31 0 0,0 0 0 15,60-43 0-15,11-8 0 0,-71 51 0 16,0 0 0-16,59-52 0 0,0-2 0 0,-59 54-2 0,0 0 2 15,51-54-2-15,-4 0 2 0,-47 54-2 0,0 0 2 16,42-62-2-16,-4-5 2 0,-38 67-2 0,0 0 2 0,38-68-1 16,1-6 1-16,-39 74-1 0,0 0 1 0,35-69-1 15,-1 3 1-15,-34 66 1 0,0 0-1 0,37-72 2 16,1-4-2-16,-38 76 10 0,0 0-10 0,35-80 11 16,2-2-11-16,-37 82 26 0,0 0-26 0,29-79 26 15,3 3-26-15,-32 76 20 0,0 0-20 0,28-70 20 16,-2 0-20-16,-26 70 17 0,0 0-17 0,26-70 17 15,0 5-17-15,-26 65 18 0,0 0-18 0,24-62 18 16,-1 0-18-16,-23 62 8 0,0 0-8 0,21-60 9 16,-4 0-9-16,-17 60 4 0,0 0-4 0,16-63 4 15,-4 1-4-15,-12 62 13 0,0 0-13 0,6-63 13 16,-3-7-13-16,-3 70 22 0,0 0-22 0,0-55 23 0,-5 7-23 16,5 48 13-16,0 0-13 0,-2-52 14 0,0 1-14 15,2 51 10-15,0 0-10 0,0-67 11 0,0-3-11 16,0 70 26-16,0 0-26 0,0-58 26 0,2 10-26 0,-2 48 6 15,0 0-6-15,-2-52 6 0,2 4-6 0,0 48 4 16,0 0-4-16,-12-70 5 0,-4-9-5 0,16 79 13 16,0 0-13-16,-19-77 13 0,-9-2-13 0,28 79 14 15,0 0-14-15,-34-77 15 0,-8 0-15 0,42 77 3 16,0 0-3-16,-44-75 4 0,-6-4-4 0,50 79 22 16,0 0-22-16,-60-70 22 0,-7 3-22 0,67 67 2 15,0 0-2-15,-72-56 3 0,-1 1-3 0,73 55 6 16,0 0-6-16,-84-43 7 0,-1 3-7 0,85 40-5 0,0 0 5 15,-101-27-4-15,-11 12 4 0,112 15-118 0,0 0 118 16,-122-4-117-16,-6 14 117 0,128-10-127 0,0 0 127 0,-251 9-735 16,502-18 735-16</inkml:trace>
  <inkml:trace contextRef="#ctx0" brushRef="#br0" timeOffset="173988.29">13247 12619 102 0,'0'0'0'0,"0"0"0"0,7 3 0 0,-7-3 80 16,0 0-80-16,5-1 81 0,-5-5-81 0,0 6 86 0,0 0-86 15,4-5 86-15,-3-2-86 0,-1 7 76 0,0 0-76 16,2-6 77-16,0 1-77 0,-2 5 82 0,0 0-82 16,3-7 82-16,-3 3-82 0,0 4 69 0,0 0-69 15,0-1 69-15,0-3-69 0,0 4 71 0,0 0-71 16,0 0 72-16,0 0-72 0,0 0 43 0,0 0-43 15,2 10 44-15,2 11-44 0,-4-21 37 0,0 0-37 0,7 20 38 16,-2 6-38-16,-5-26 40 0,0 0-40 0,3 33 40 16,3 6-40-16,-6-39 23 0,0 0-23 0,3 41 24 15,1 2-24-15,-4-43 18 0,0 0-18 0,0 43 19 16,0-2-19-16,0-41 27 0,0 0-27 0,-2 39 27 16,0 1-27-16,2-40 12 0,0 0-12 0,0 36 13 15,-3-4-13-15,3-32 10 0,0 0-10 0,-2 28 11 16,0-6-11-16,2-22 17 0,0 0-17 0,-2 17 17 15,2-5-17-15,0-12 14 0,0 0-14 0,0 10 15 0,2-3-15 16,-2-7 9-16,0 0-9 0,0 4 9 0,0-3-9 16,0-1 9-16,0 0-9 0,0 0 10 0,0 0-10 15,0 0 33-15,0 0-33 0,-2 0 33 0,-1-1-33 0,3 1 16 16,0 0-16-16,-5-2 17 0,-2 0-17 0,7 2 47 16,0 0-47-16,-6 0 47 0,-2 0-47 0,8 0 45 15,0 0-45-15,-9 0 45 0,-3 2-45 0,12-2 10 16,0 0-10-16,-14 2 11 0,2-1-11 0,12-1 15 15,0 0-15-15,-18 2 15 0,-1 0-15 0,19-2 39 16,0 0-39-16,-14 2 40 0,-2-2-40 0,16 0 1 16,0 0-1-16,-12 0 2 0,4 0-2 0,8 0 14 15,0 0-14-15,-9 0 15 0,4 1-15 0,5-1 1 0,0 0-1 16,-9 2 1-16,4 0-1 0,5-2 0 0,0 0 0 16,-4 1 0-16,4 1 0 0,0-2-11 0,0 0 11 15,0 4-10-15,5-1 10 0,-5-3-11 0,0 0 11 16,9 7-10-16,3 0 10 0,-12-7-5 0,0 0 5 15,16 13-4-15,3 1 4 0,-19-14-7 0,0 0 7 0,21 14-7 16,3 1 7-16,-24-15-3 0,0 0 3 0,18 14-3 16,3-2 3-16,-21-12 0 0,0 0 0 0,17 12 0 15,-1-2 0-15,-16-10-2 0,0 0 2 0,14 9-1 16,-2-1 1-16,-12-8 0 0,0 0 0 0,9 7 0 16,-1 0 0-16,-8-7 4 0,0 0-4 0,4 5 5 15,-1-1-5-15,-3-4 3 0,0 0-3 0,2 3 4 16,-2-1-4-16,0-2 6 0,0 0-6 0,0 0 7 15,-3 1-7-15,3-1 13 0,0 0-13 0,-6 4 14 16,-6 1-14-16,12-5 3 0,0 0-3 0,-14 9 4 0,-7 1-4 16,21-10 7-16,0 0-7 0,-20 12 7 0,-5 0-7 15,25-12 13-15,0 0-13 0,-23 12 14 0,3 2-14 16,20-14 1-16,0 0-1 0,-23 15 1 0,2 0-1 0,21-15 15 16,0 0-15-16,-21 16 15 0,2 1-15 0,19-17-2 15,0 0 2-15,-14 14-1 0,5-2 1 0,9-12-5 16,0 0 5-16,-8 12-4 0,1-4 4 0,7-8-14 15,0 0 14-15,0 14-13 0,7 0 13 0,-7-14-26 16,0 0 26-16,10 12-25 0,6-2 25 0,-16-10-3 16,0 0 3-16,17 8-2 0,8-1 2 0,-25-7-7 15,0 0 7-15,20 7-7 0,7 0 7 0,-27-7-8 16,0 0 8-16,22 7-8 0,-1-4 8 0,-21-3-3 0,0 0 3 16,19 5-3-16,0 1 3 0,-19-6-2 0,0 0 2 15,16 5-2-15,-7 2 2 0,-9-7-2 0,0 0 2 16,7 5-1-16,-2 0 1 0,-5-5 4 0,0 0-4 15,4 3 4-15,-4 1-4 0,0-4 8 0,0 0-8 16,-4 5 9-16,-1 2-9 0,5-7 9 0,0 0-9 16,-7 8 10-16,-2 1-10 0,9-9 15 0,0 0-15 0,-14 10 16 15,2 0-16-15,12-10 8 0,0 0-8 0,-16 11 8 16,2-1-8-16,14-10 1 0,0 0-1 0,-15 10 1 16,3 0-1-16,12-10 0 0,0 0 0 0,-11 14 0 15,1 2 0-15,10-16-6 0,0 0 6 0,-7 22-5 16,3 5 5-16,4-27 0 0,0 0 0 0,-5 24 0 15,5 4 0-15,0-28-1 0,0 0 1 0,0 27-1 0,5-1 1 16,-5-26-4-16,0 0 4 0,0 27-3 0,4 1 3 16,-4-28 0-16,0 0 0 0,5 25 1 0,-3-1-1 15,-2-24 0-15,0 0 0 0,3 23 0 0,1-1 0 0,-4-22 0 16,0 0 0-16,0 22 0 0,3 2 0 0,-3-24 0 16,0 0 0-16,0 27 1 0,-3 4-1 0,3-31 0 15,0 0 0-15,-4 35 0 0,-1 4 0 0,5-39 0 16,0 0 0-16,-7 38 0 0,0-2 0 0,7-36-2 15,0 0 2-15,-4 37-2 0,-3-1 2 0,7-36-2 16,0 0 2-16,-3 35-1 0,1-5 1 0,2-30 0 16,0 0 0-16,-3 33 0 0,3-2 0 0,0-31 0 15,0 0 0-15,-4 34 0 0,3 4 0 0,1-38-1 16,0 0 1-16,-6 39-1 0,5 4 1 0,1-43 4 0,0 0-4 16,-2 39 5-16,2 1-5 0,0-40 0 0,0 0 0 15,-4 37 1-15,4 1-1 0,0-38 0 0,0 0 0 16,0 34 0-16,0-3 0 0,0-31-2 0,0 0 2 15,4 31-1-15,-1-4 1 0,-3-27-6 0,0 0 6 0,6 24-5 16,-3-1 5-16,-3-23 0 0,0 0 0 0,5 22 0 16,-1-1 0-16,-4-21-1 0,0 0 1 0,5 24 0 15,-2 1 0-15,-3-25-1 0,0 0 1 0,0 23 0 16,2-1 0-16,-2-22-2 0,0 0 2 0,0 15-2 16,-2 1 2-16,2-16-6 0,0 0 6 0,0 13-5 15,0 1 5-15,0-14-1 0,0 0 1 0,-3 12 0 16,3-2 0-16,0-10-1 0,0 0 1 0,-4 9 0 15,4-2 0-15,0-7-2 0,0 0 2 0,0 7-2 16,0-2 2-16,0-5 0 0,0 0 0 0,0 3 0 0,-1 1 0 16,1-4-2-16,0 0 2 0,0 0-1 0,-4 3 1 15,4-3-5-15,0 0 5 0,0 0-4 0,-3 0 4 16,3 0 0-16,0 0 0 0,0 0 0 0,-5-3 0 0,5 3-2 16,0 0 2-16,-4-2-2 0,2-2 2 0,2 4 0 15,0 0 0-15,-3-1 1 0,3-1-1 0,0 2 3 16,0 0-3-16,-4-3 4 0,-1-1-4 0,5 4 0 15,0 0 0-15,-3-2 1 0,-1 1-1 0,4 1 2 16,0 0-2-16,-3-2 3 0,1 2-3 0,2 0 1 16,0 0-1-16,-9 0 2 0,-6 0-2 0,15 0 1 15,0 0-1-15,-21 2 2 0,-6-1-2 0,27-1 3 0,0 0-3 16,-26 2 4-16,-3 2-4 0,29-4 2 0,0 0-2 16,-30 3 2-16,1 2-2 0,29-5 5 0,0 0-5 15,-30 4 5-15,6-1-5 0,24-3 3 0,0 0-3 16,-21 2 3-16,5-1-3 0,16-1 1 0,0 0-1 15,-12 2 2-15,1-2-2 0,11 0 4 0,0 0-4 16,-5 2 5-16,3-2-5 0,2 0 2 0,0 0-2 0,9 3 2 16,10 4-2-16,-19-7 0 0,0 0 0 0,25 7 0 15,8 0 0-15,-33-7-1 0,0 0 1 0,35 5 0 16,6-2 0-16,-41-3-1 0,0 0 1 0,35 2-1 16,0-2 1-16,-35 0 1 0,0 0-1 0,30 2 1 15,-3-2-1-15,-27 0-1 0,0 0 1 0,20 2-1 16,-1 1 1-16,-19-3 0 0,0 0 0 0,12 3 0 15,-2 1 0-15,-10-4 4 0,0 0-4 0,7 3 5 16,-1 1-5-16,-6-4 22 0,0 0-22 0,3 1 22 16,-3 3-22-16,0-4 8 0,0 0-8 0,0 2 8 0,-3 1-8 15,3-3-8-15,0 0 8 0,-9 3-7 0,-3 1 7 16,12-4-180-16,0 0 180 0,-21-4-180 0,-5-4 180 16,-21-8-1176-16</inkml:trace>
  <inkml:trace contextRef="#ctx0" brushRef="#br0" timeOffset="175338.94">13327 12754 337 0,'0'0'0'0,"0"-8"0"0,0-8 0 16,0 16 78-16,0 0-78 0,0-8 78 0,0 3-78 15,0 5 85-15,0 0-85 0,0-4 85 0,-2 4-85 0,2 0 84 16,0 0-84-16,-1-5 85 0,1 2-85 0,0 3 68 15,0 0-68-15,-2-7 69 0,-2-9-69 0,4 16 66 16,0 0-66-16,0-19 67 0,-3-3-67 0,3 22 42 16,0 0-42-16,-2-26 43 0,0-1-43 0,2 27 48 15,0 0-48-15,-1-29 48 0,-3-2-48 0,4 31 36 16,0 0-36-16,-3-32 36 0,1-1-36 0,2 33 50 16,0 0-50-16,0-29 50 0,-3-4-50 0,3 33 36 0,0 0-36 15,-2-27 37-15,-2 0-37 0,4 27 26 16,0 0-26-16,-3-19 26 0,-1 0-26 0,4 19 27 0,0 0-27 15,-1-14 27-15,-3 7-27 0,4 7 7 0,0 0-7 16,0-8 8-16,0 4-8 0,0 4 5 0,0 0-5 16,0-5 5-16,0 3-5 0,0 2 13 0,0 0-13 15,0 0 14-15,4 4-14 0,-4-4 8 0,0 0-8 16,5 5 8-16,-2 0-8 0,-3-5 3 0,0 0-3 0,2 9 4 16,5 3-4-16,-7-12 12 0,0 0-12 0,2 12 13 15,1-4-13-15,-3-8 0 0,0 0 0 0,4 9 1 16,-4-1-1-16,0-8 0 0,0 0 0 0,0 6 1 15,0-3-1-15,0-3 7 0,0 0-7 0,0 0 8 16,-4 5-8-16,4-5 13 0,0 0-13 0,-5-3 14 16,-4-1-14-16,9 4 9 0,0 0-9 0,-12-7 9 15,-4-1-9-15,16 8 16 0,0 0-16 0,-19-10 17 16,-2-1-17-16,21 11 33 0,0 0-33 0,-21-10 33 0,-6-2-33 16,27 12 26-16,0 0-26 0,-28-14 26 0,0-1-26 15,28 15 25-15,0 0-25 0,-26-16 26 0,0 1-26 16,26 15 9-16,0 0-9 0,-21-12 9 0,5 0-9 0,16 12 11 15,0 0-11-15,-10-10 11 0,1-1-11 0,9 11 0 16,0 0 0-16,0-8 0 0,9 1 0 0,-9 7 0 16,0 0 0-16,13-3 0 0,12 1 0 0,-25 2 2 15,0 0-2-15,26 0 3 0,7 0-3 0,-33 0 2 16,0 0-2-16,35 0 2 0,7 0-2 0,-42 0 1 16,0 0-1-16,43-3 2 0,4-3-2 0,-47 6 1 15,0 0-1-15,47-5 2 0,4-2-2 0,-51 7 1 0,0 0-1 16,42-5 1-16,-6-2-1 0,-36 7 3 0,0 0-3 15,28-1 3-15,-9-4-3 0,-19 5 11 0,0 0-11 16,18 0 11-16,-10 0-11 0,-8 0-162 0,0 0 162 16,-6 10-162-16,-8 9 162 0,14-19-92 0,0 0 92 15,-23 27-1127-15,46-54 1127 0</inkml:trace>
  <inkml:trace contextRef="#ctx0" brushRef="#br0" timeOffset="187981.13">13693 13164 404 0,'0'0'0'0,"0"0"0"16,0 0 0-16,0 0 51 0,0 0-51 0,0 0 52 16,0 0-52-16,0 0 44 0,0 0-44 0,0 0 44 15,0 0-44-15,0 0 68 0,0 0-68 0,0 0 68 16,33-2-68-16,-33 2 64 0,0 0-64 0,26-10 65 16,7-4-65-16,-33 14 58 0,0 0-58 0,33-15 59 15,-1-9-59-15,-32 24 53 0,0 0-53 0,29-24 53 0,1-6-53 16,-30 30 38-16,0 0-38 0,24-29 39 0,-1 2-39 15,-23 27 17-15,0 0-17 0,16-27 17 0,-4 3-17 16,-12 24 31-16,0 0-31 0,9-19 31 0,-8 5-31 0,-1 14 10 16,0 0-10-16,4-7 11 0,-1 0-11 0,-3 7 11 15,0 0-11-15,0-3 11 0,0 3-11 0,0 0 10 16,0 0-10-16,-5 14 10 0,2 11-10 0,3-25 3 16,0 0-3-16,0 35 4 0,-4 7-4 0,4-42 2 15,0 0-2-15,-2 47 2 0,2 6-2 0,0-53 5 16,0 0-5-16,-1 51 5 0,1 1-5 0,0-52 2 15,0 0-2-15,-2 41 2 0,2-5-2 0,0-36 0 0,0 0 0 16,0 30 0-16,0-6 0 0,0-24 0 0,0 0 0 16,-4 21 0-16,4-9 0 0,0-12-90 0,0 0 90 0,0 10-89 15,0-3 89-15,0-7-115 0,0 0 115 0,-3 5-114 16,-1-3 114-16,-2 5-614 0</inkml:trace>
  <inkml:trace contextRef="#ctx0" brushRef="#br0" timeOffset="188281.05">13569 13583 673 0,'0'0'0'0,"9"-3"0"15,7-4 0-15,-16 7 86 0,0 0-86 0,17-7 86 0,4-3-86 16,-21 10 69-16,0 0-69 0,30-10 70 0,8-4-70 15,-38 14 57-15,0 0-57 0,44-12 58 0,10 2-58 16,-54 10 23-16,0 0-23 0,50-11 24 0,6 5-24 0,-56 6 35 16,0 0-35-16,50-11 36 0,1 3-36 0,-51 8 13 15,0 0-13-15,43-7 13 0,-1 0-13 0,-42 7 20 16,0 0-20-16,32-3 20 0,-5-1-20 0,-27 4 24 16,0 0-24-16,18 0 25 0,-4-3-25 0,-14 3-41 15,0 0 41-15,9 0-41 0,-3 0 41 0,-6 0-131 16,0 0 131-16,0 5-131 0,-5 5 131 0,2 2-649 15</inkml:trace>
  <inkml:trace contextRef="#ctx0" brushRef="#br0" timeOffset="189602.07">13886 13768 415 0,'0'0'0'0,"0"-5"0"0,0-2 0 16,0 7 103-16,0 0-103 0,0-8 104 0,-3 1-104 16,3 7 100-16,0 0-100 0,0-5 100 0,-4 0-100 0,4 5 74 15,0 0-74-15,-1-4 74 0,-3 1-74 0,4 3 44 16,0 0-44-16,-9 2 45 0,1 1-45 0,8-3 37 16,0 0-37-16,-21 15 37 0,-9 11-37 0,30-26 39 15,0 0-39-15,-26 31 39 0,2 7-39 0,24-38 50 16,0 0-50-16,-23 42 50 0,7 6-50 0,16-48 6 15,0 0-6-15,-8 43 6 0,2-2-6 0,6-41 13 16,0 0-13-16,-1 36 14 0,4-5-14 0,-3-31 15 0,0 0-15 16,9 22 16-16,7-6-16 0,-16-16 14 0,0 0-14 15,17 3 15-15,4-10-15 0,-21 7 15 0,0 0-15 16,21-20 16-16,5-11-16 0,-26 31 34 0,0 0-34 0,21-34 35 16,0-6-35-16,-21 40 1 0,0 0-1 0,17-39 2 15,-5-2-2-15,-12 41 22 0,0 0-22 0,9-38 22 16,-4 4-22-16,-5 34 22 0,0 0-22 0,4-31 22 15,-4 5-22-15,0 26 8 0,0 0-8 0,-4-20 8 16,3 4-8-16,1 16 5 0,0 0-5 0,0-10 5 16,5 5-5-16,-5 5-2 0,0 0 2 0,5 5-1 15,7 11 1-15,-12-16-13 0,0 0 13 0,14 22-12 16,5 9 12-16,-19-31-2 0,0 0 2 0,14 34-1 16,4 5 1-16,-18-39-5 0,0 0 5 0,15 41-4 15,-1 2 4-15,-14-43-13 0,0 0 13 0,9 43-12 16,-2 2 12-16,-7-45-1 0,0 0 1 0,2 42-1 0,-1 5 1 15,-1-47-3-15,0 0 3 0,0 46-3 0,-1 0 3 16,1-46-1-16,0 0 1 0,-2 38 0 0,-3-6 0 16,5-32 0-16,0 0 0 0,-4 23 1 0,4-4-1 0,0-19 1 15,0 0-1-15,-3 13 1 0,-1-1-1 0,4-12 3 16,0 0-3-16,-1-5 4 0,1-9-4 0,0 14 6 16,0 0-6-16,5-27 7 0,-2-12-7 0,-3 39 0 15,0 0 0-15,9-43 1 0,0-7-1 0,-9 50 3 16,0 0-3-16,8-55 3 0,5-3-3 0,-13 58 1 15,0 0-1-15,14-62 2 0,1 2-2 0,-15 60 1 16,0 0-1-16,18-51 2 0,-4 7-2 0,-14 44 3 16,0 0-3-16,15-35 4 0,-3 8-4 0,-12 27 0 0,0 0 0 15,11-19 1-15,-2 10-1 0,-9 9-1 0,0 0 1 0,10 6 0 16,-1 12 0-16,-9-18 0 0,0 0 0 0,5 26 0 16,-2 8 0-16,-3-34 0 0,0 0 0 0,0 38 0 15,0 1 0-15,0-39 1 0,0 0-1 0,-3 40 2 16,1-6-2-16,2-34 5 0,0 0-5 0,-1 33 5 15,-1-9-5-15,2-24 0 0,0 0 0 0,0 20 1 16,-4-4-1-16,4-16 7 0,0 0-7 0,0 12 7 16,-3-4-7-16,3-8 0 0,0 0 0 0,0 0 1 15,0-7-1-15,0 7 13 0,0 0-13 0,7-15 13 16,-2-11-13-16,-5 26 1 0,0 0-1 0,9-32 1 16,3-8-1-16,-12 40 1 0,0 0-1 0,12-44 1 15,2-3-1-15,-14 47 0 0,0 0 0 0,16-42 0 16,-4 2 0-16,-12 40-2 0,0 0 2 0,10-36-2 15,1 9 2-15,-11 27 0 0,0 0 0 0,9-21 0 0,-3 9 0 16,-6 12-6-16,0 0 6 0,11-3-5 0,-2 8 5 16,-9-5-8-16,0 0 8 0,8 17-8 0,5 9 8 0,-13-26 0 15,0 0 0-15,8 29 0 0,-3 4 0 0,-5-33-7 16,0 0 7-16,6 30-7 0,1 3 7 0,-7-33-8 16,0 0 8-16,1 29-8 0,3-3 8 0,-4-26-1 15,0 0 1-15,3 20-1 0,-3-3 1 0,0-17-1 16,0 0 1-16,4 11-1 0,-4-6 1 0,0-5 1 15,0 0-1-15,2-5 2 0,5-11-2 0,-7 16 12 16,0 0-12-16,3-24 13 0,2-7-13 0,-5 31 4 16,0 0-4-16,9-37 4 0,0-4-4 0,-9 41 3 0,0 0-3 15,7-40 3-15,3-3-3 0,-10 43 2 0,0 0-2 16,12-36 2-16,1 6-2 0,-13 30 0 0,0 0 0 16,8-21 0-16,4 7 0 0,-12 14 0 0,0 0 0 0,11 2 1 15,1 10-1-15,-12-12 0 0,0 0 0 0,12 24 0 16,0 9 0-16,-12-33-2 0,0 0 2 0,9 37-1 15,-7 8 1-15,-2-45 0 0,0 0 0 0,2 43 0 16,-2 1 0-16,0-44 0 0,0 0 0 0,0 36 0 16,-2-5 0-16,2-31-2 0,0 0 2 0,-2 26-1 15,2-6 1-15,0-20-164 0,0 0 164 0,-3 16-163 16,3-4 163-16,-2 12-878 0</inkml:trace>
  <inkml:trace contextRef="#ctx0" brushRef="#br0" timeOffset="190142.37">14731 14090 751 0,'0'0'0'16,"6"-3"0"-16,0-7 0 0,-6 10 122 0,0 0-122 0,11-12 123 15,5-4-123-15,-16 16 115 0,0 0-115 0,12-18 115 16,2-5-115-16,-14 23 93 0,0 0-93 0,15-27 94 15,-2-1-94-15,-13 28 50 0,0 0-50 0,10-24 51 16,2-3-51-16,-12 27 50 0,0 0-50 0,6-21 51 16,0 3-51-16,-6 18 32 0,0 0-32 0,4-12 32 15,1-2-32-15,-5 14 22 0,0 0-22 0,4-9 23 16,-3 4-23-16,-1 5 27 0,0 0-27 0,4-3 27 16,-4 3-27-16,0 0 13 0,0 0-13 0,3 5 14 15,-1 5-14-15,-2-10 19 0,0 0-19 0,7 19 20 16,-2 8-20-16,-5-27 1 0,0 0-1 0,6 31 1 15,1 7-1-15,-7-38 0 0,0 0 0 0,5 38 0 16,-2 3 0-16,-3-41 7 0,0 0-7 0,4 39 7 0,-3-1-7 16,-1-38 3-16,0 0-3 0,2 39 4 0,0 1-4 15,-2-40 2-15,0 0-2 0,0 32 3 0,0-4-3 0,0-28 2 16,0 0-2-16,0 22 2 0,-2-5-2 0,2-17-50 16,0 0 50-16,0 15-50 0,0-8 50 0,0-7-169 15,0 0 169-15,0 7-169 0,0-2 169 0,0 7-977 16</inkml:trace>
  <inkml:trace contextRef="#ctx0" brushRef="#br0" timeOffset="190353.27">14864 14358 908 0,'0'0'0'15,"7"0"0"-15,3-2 0 0,-10 2 150 0,0 0-150 0,16-3 151 16,-2-4-151-16,-14 7 123 0,0 0-123 0,17-7 123 15,2-5-123-15,-19 12 49 0,0 0-49 0,19-12 49 16,2 0-49-16,-21 12 25 0,0 0-25 0,18-10 26 16,1-1-26-16,-19 11 14 0,0 0-14 0,10-5 15 15,1 2-15-15,-11 3-106 0,0 0 106 0,9 0-106 16,-8 2 106-16,10-1-980 0</inkml:trace>
  <inkml:trace contextRef="#ctx0" brushRef="#br0" timeOffset="191314.02">15132 12811 382 0,'0'0'0'0,"-2"15"0"15,-6 13 0-15,8-28 49 0,0 0-49 0,-4 17 49 16,4-5-49-16,0-12 98 0,0 0-98 0,0 27 98 15,4 4-98-15,-4-31 57 0,0 0-57 0,0 45 57 16,0 9-57-16,0-54 51 0,0 0-51 0,-4 64 51 16,1 6-51-16,3-70 72 0,0 0-72 0,-11 94 73 0,-5 19-73 15,16-113 80-15,0 0-80 0,-14 101 81 0,2 0-81 16,12-101 57-16,0 0-57 0,-14 88 57 0,2-9-57 16,12-79 37-16,0 0-37 0,-10 61 37 0,3-16-37 0,7-45 40 15,0 0-40-15,-4 31 41 0,1-14-41 0,3-17 15 16,0 0-15-16,-5 15 15 0,3-5-15 0,2-10-47 15,0 0 47-15,0 0-46 0,7-3 46 0,-7 3-122 16,0 0 122-16,7-2-860 0,-14 4 860 0</inkml:trace>
  <inkml:trace contextRef="#ctx0" brushRef="#br0" timeOffset="191673.74">15395 12968 1459 0,'0'0'0'0,"0"0"0"16,-2 21 0-16,2-21 97 0,0 0-97 0,-5 31 97 16,-2 12-97-16,7-43 11 0,0 0-11 0,-9 68 11 15,1 20-11-15,8-88-13 0,0 0 13 0,-18 104-13 0,-3 19 13 16,21-123-4-16,0 0 4 0,-17 103-3 0,-4-9 3 16,21-94-10-16,0 0 10 0,-12 76-10 0,0-15 10 0,12-61-8 15,0 0 8-15,-6 40-8 0,1-20 8 16,5-20-150-16,0 0 150 0,-3 18-149 0,-1-8 149 0,4-10-121 15,0 0 121-15,-5 7-121 0,-2-6 121 0,-5 8-709 16</inkml:trace>
  <inkml:trace contextRef="#ctx0" brushRef="#br0" timeOffset="192679.84">15717 13033 326 0,'0'0'0'0,"0"0"0"0,0 0 0 16,0 0 104-16,0 0-104 0,0 0 105 0,0 0-105 15,0 0 90-15,0 0-90 0,0 0 91 0,0 0-91 0,0 0 71 16,0 0-71-16,7 19 72 0,4 14-72 0,-11-33 38 16,0 0-38-16,12 38 39 0,4 4-39 0,-16-42 18 15,0 0-18-15,12 45 19 0,0 3-19 0,-12-48 19 16,0 0-19-16,9 50 20 0,-4 1-20 0,-5-51 38 16,0 0-38-16,3 43 39 0,1-7-39 0,-4-36 30 15,0 0-30-15,2 29 30 0,-2-3-30 0,0-26 38 16,0 0-38-16,0 15 39 0,0-3-39 0,0-12 39 0,0 0-39 15,0-7 39-15,-2-10-39 0,2 17 16 0,0 0-16 16,2-29 17-16,3-12-17 0,-5 41 13 0,0 0-13 16,7-48 13-16,3-9-13 0,-10 57 26 0,0 0-26 15,14-58 26-15,5-4-26 0,-19 62 2 0,0 0-2 16,25-63 2-16,1 1-2 0,-26 62 2 0,0 0-2 0,35-60 3 16,7-5-3-16,-42 65 2 0,0 0-2 0,29-39 2 15,-3 17-2-15,-26 22 0 0,0 0 0 0,21-16 0 16,-5 13 0-16,-16 3-35 0,0 0 35 0,14 0-34 15,-4 12 34-15,-10-12-154 0,0 0 154 0,7 15-153 16,-5 9 153-16,7 17-691 0</inkml:trace>
  <inkml:trace contextRef="#ctx0" brushRef="#br0" timeOffset="193145.3199">16320 13189 583 0,'0'0'0'0,"-2"-6"0"0,-1-1 0 0,3 7 71 16,0 0-71-16,0 0 71 0,3 0-71 0,-3 0 45 16,0 0-45-16,2 5 45 0,2 3-45 0,-4-8 23 15,0 0-23-15,5 16 24 0,2 8-24 0,-7-24 35 16,0 0-35-16,3 19 35 0,2 3-35 0,-5-22 41 0,0 0-41 15,4 20 41-15,-2 1-41 0,-2-21 39 0,0 0-39 16,1 15 40-16,1-4-40 0,-2-11 41 0,0 0-41 16,0 10 41-16,-2-8-41 0,2-2 46 0,0 0-46 15,-3 0 46-15,-6-2-46 0,9 2 52 0,0 0-52 16,-8-5 52-16,-3-2-52 0,11 7 22 0,0 0-22 16,-16-5 22-16,1 1-22 0,15 4 21 0,0 0-21 0,-21-1 21 15,-2-1-21-15,23 2 16 0,0 0-16 0,-19 2 17 16,2 1-17-16,17-3 4 0,0 0-4 0,-16 14 4 15,0 5-4-15,16-19 7 0,0 0-7 0,-7 25 8 16,7 8-8-16,0-33 0 0,0 0 0 0,4 34 0 16,4-3 0-16,-8-31 0 0,0 0 0 0,13 27 1 15,4-3-1-15,-17-24-1 0,0 0 1 0,18 18 0 16,2-8 0-16,-20-10-7 0,0 0 7 0,21 3-7 16,-2-4 7-16,-19 1-39 0,0 0 39 0,20-6-39 15,-1-4 39-15,-19 10-126 0,0 0 126 0,19-10-125 0,-2 0 125 16,17-11-787-16</inkml:trace>
  <inkml:trace contextRef="#ctx0" brushRef="#br0" timeOffset="193371.57">16689 13344 751 0,'0'0'0'0,"0"15"0"0,0 6 0 0,0-21 83 0,0 0-83 16,4 29 84-16,1 5-84 0,-5-34 72 0,0 0-72 15,4 39 73-15,-1 6-73 0,-3-45 36 0,0 0-36 16,-2 48 36-16,-5 2-36 0,7-50-129 0,0 0 129 16,-12 41-129-16,-5-9 129 0,-13 42-566 0</inkml:trace>
  <inkml:trace contextRef="#ctx0" brushRef="#br0" timeOffset="196296.49">16679 13356 158 0,'0'0'0'0,"0"0"0"0,0 0 0 0,0 0 103 16,0 0-103-16,0 0 104 0,0 0-104 0,0 0 93 15,0 0-93-15,0 0 93 0,0 0-93 0,0 0 92 16,0 0-92-16,0 0 93 0,0 0-93 0,0 0 69 16,0 0-69-16,0 0 69 0,0 0-69 0,0 0 50 15,0 0-50-15,0 0 50 0,0 0-50 0,0 0 49 0,0 0-49 16,0 0 50-16,0 0-50 0,0 0 42 0,0 0-42 16,0 0 42-16,0 22-42 0,0-22 52 0,0 0-52 15,3 26 52-15,3 8-52 0,-6-34 31 0,0 0-31 16,1 32 31-16,1 3-31 0,-2-35 9 0,0 0-9 15,5 36 10-15,-3 0-10 0,-2-36 30 0,0 0-30 16,4 30 30-16,-3-4-30 0,-1-26 5 0,0 0-5 0,2 21 5 16,2-6-5-16,-4-15 4 0,0 0-4 0,3 12 4 15,2-3-4-15,-5-9 13 0,0 0-13 0,0 5 13 16,2-5-13-16,-2 0 14 0,0 0-14 0,-2-5 15 16,2-6-15-16,0 11 15 0,0 0-15 0,-3-13 15 15,1-6-15-15,2 19 16 0,0 0-16 0,-2-21 17 16,1-3-17-16,1 24 25 0,0 0-25 0,-4-24 26 15,2-1-26-15,2 25 2 0,0 0-2 0,0-24 3 16,2 0-3-16,-2 24 3 0,0 0-3 0,0-21 3 16,4 6-3-16,-4 15 11 0,0 0-11 0,0-11 11 0,0 6-11 15,0 5 0-15,0 0 0 0,0-5 1 0,0 5-1 16,0 0 3-16,0 0-3 0,0 14 4 0,0 8-4 0,0-22 5 16,0 0-5-16,0 26 6 0,1 5-6 0,-1-31 0 15,0 0 0-15,0 30 1 0,0 1-1 0,0-31-125 16,0 0 125-16,-1 28-125 0,-5-4 125 0,6-24-79 15,0 0 79-15,-7 51-874 0,14-102 874 0</inkml:trace>
  <inkml:trace contextRef="#ctx0" brushRef="#br0" timeOffset="200351.99">13362 12131 673 0,'0'0'0'0,"-2"0"0"0,-1-5 0 0,3 5 63 16,0 0-63-16,0 0 64 0,-5 0-64 0,5 0 76 16,0 0-76-16,0 0 76 0,0 5-76 0,0-5 73 15,0 0-73-15,0 0 74 0,-4 1-74 0,4-1 59 16,0 0-59-16,0 0 59 0,0 4-59 0,0-4 52 15,0 0-52-15,-5 2 52 0,-2 3-52 0,7-5 39 16,0 0-39-16,-9 1 39 0,-3 5-39 0,12-6 28 0,0 0-28 16,-12 5 28-16,-2 0-28 0,14-5 39 0,0 0-39 15,-16 5 39-15,-3 0-39 0,19-5 38 0,0 0-38 16,-21 2 38-16,0 1-38 0,21-3 0 0,0 0 0 16,-26 4 0-16,-4-1 0 0,30-3 7 0,0 0-7 15,-36 2 7-15,-2 1-7 0,38-3 23 0,0 0-23 16,-41 7 24-16,1-2-24 0,40-5 0 0,0 0 0 0,-43 5 0 15,-1 0 0-15,44-5 3 0,0 0-3 0,-42 4 4 16,4-4-4-16,38 0 19 0,0 0-19 0,-38 0 20 16,-1-2-20-16,39 2 3 0,0 0-3 0,-38-2 3 15,-2-3-3-15,40 5 3 0,0 0-3 0,-43-5 3 16,-4 0-3-16,47 5 11 0,0 0-11 0,-46-9 11 16,3-3-11-16,43 12 3 0,0 0-3 0,-44-11 4 15,2-5-4-15,42 16 2 0,0 0-2 0,-38-12 2 16,1 0-2-16,37 12 18 0,0 0-18 0,-38-12 18 0,1 2-18 15,37 10 13-15,0 0-13 0,-41-12 14 0,-1 0-14 16,42 12 4-16,0 0-4 0,-47-9 5 0,-4 6-5 16,51 3 8-16,0 0-8 0,-47-5 8 0,-3 3-8 0,50 2 32 15,0 0-32-15,-47 0 33 0,5 2-33 0,42-2 3 16,0 0-3-16,-47 1 4 0,0 3-4 0,47-4 10 16,0 0-10-16,-54 3 10 0,2 1-10 0,52-4 16 15,0 0-16-15,-56 5 17 0,2-3-17 0,54-2 3 16,0 0-3-16,-47 3 3 0,0-1-3 0,47-2 2 15,0 0-2-15,-42 1 3 0,-2-1-3 0,44 0 18 16,0 0-18-16,-45-1 18 0,-2-3-18 0,47 4 3 0,0 0-3 16,-47-3 3-16,2-6-3 0,45 9 0 0,0 0 0 15,-44-7 1-15,2 1-1 0,42 6 0 0,0 0 0 16,-38-9 1-16,0 0-1 0,38 9 0 0,0 0 0 0,-33-10 0 16,3 0 0-16,30 10 1 0,0 0-1 0,-26-7 2 15,5 2-2-15,21 5 1 0,0 0-1 0,-18-4 2 16,1 1-2-16,17 3 0 0,0 0 0 0,-16 0 0 15,6 0 0-15,10 0 0 0,0 0 0 0,-9 2 0 16,6-1 0-16,3-1-10 0,0 0 10 0,-7 4-10 16,5 1 10-16,2-5-68 0,0 0 68 0,0 5-68 15,0 5 68-15,0-10-116 0,0 0 116 0,5-3-115 16,7-9 115-16,2-3-1148 0</inkml:trace>
  <inkml:trace contextRef="#ctx0" brushRef="#br0" timeOffset="201327.16">10860 11980 651 0,'0'0'0'0,"0"0"0"16,11 29 0-16,-11-29 83 0,0 0-83 0,3 15 84 16,1-3-84-16,-4-12 45 0,0 0-45 0,3 23 46 15,-1 9-46-15,-2-32 26 0,0 0-26 0,3 40 26 16,-3 4-26-16,0-44 1 0,0 0-1 0,2 53 1 15,0 7-1-15,-2-60 1 0,0 0-1 0,0 67 1 0,-2 7-1 16,2-74 8-16,0 0-8 0,-2 96 9 0,2 10-9 16,0-106 0-16,0 0 0 0,-3 106 1 0,-1 2-1 15,4-108 0-15,0 0 0 0,-5 105 1 0,0-10-1 0,5-95 3 16,0 0-3-16,-7 84 3 0,5-10-3 0,2-74 10 16,0 0-10-16,-7 67 11 0,2-7-11 0,5-60 34 15,0 0-34-15,-5 50 34 0,1-9-34 0,4-41 17 16,0 0-17-16,-3 25 17 0,-2-14-17 0,5-11 36 15,0 0-36-15,0 10 37 0,0-5-37 0,0-5 0 16,0 0 0-16,-4 3 0 0,4-1 0 0,0-2-135 16,0 0 135-16,0-8-135 0,0-8 135 0,-3-11-594 0</inkml:trace>
  <inkml:trace contextRef="#ctx0" brushRef="#br0" timeOffset="202183.64">10892 13076 695 0,'0'0'0'0,"0"4"0"0,0 1 0 0,0-5 83 0,0 0-83 16,-13-2 83-16,-6-8-83 0,19 10 64 0,0 0-64 16,-21-5 65-16,1-2-65 0,20 7 50 0,0 0-50 15,-35 2 51-15,-7 3-51 0,42-5 19 0,0 0-19 16,-42 15 20-16,-5 6-20 0,47-21 47 0,0 0-47 15,-38 25 47-15,-1 8-47 0,39-33 33 0,0 0-33 16,-36 41 34-16,6 7-34 0,30-48 39 0,0 0-39 16,-26 57 39-16,3 3-39 0,23-60 34 0,0 0-34 0,-19 73 34 15,5 9-34-15,14-82 8 0,0 0-8 0,-3 76 8 16,10-4-8-16,-7-72 30 0,0 0-30 0,12 73 30 16,11-1-30-16,-23-72 5 0,0 0-5 0,29 67 5 15,10-3-5-15,-39-64-4 0,0 0 4 0,45 51-3 16,11-10 3-16,-56-41-32 0,0 0 32 0,55 31-32 15,10-9 32-15,-65-22-19 0,0 0 19 0,47 12-18 16,-7-12 18-16,-40 0-31 0,0 0 31 0,43 0-31 16,1-5 31-16,-44 5-6 0,0 0 6 0,45-12-5 0,6-7 5 15,-51 19-5-15,0 0 5 0,57-39-5 0,11-16 5 16,-68 55 1-16,0 0-1 0,58-62 2 0,-8-8-2 16,-50 70 20-16,0 0-20 0,40-68 20 0,-7-1-20 0,-33 69 9 15,0 0-9-15,30-75 9 0,-9-2-9 0,-21 77 5 16,0 0-5-16,17-76 5 0,-4 1-5 0,-13 75 13 15,0 0-13-15,1-67 14 0,-6 5-14 0,5 62 38 16,0 0-38-16,-12-60 39 0,-6 4-39 0,18 56 41 16,0 0-41-16,-22-48 41 0,-3 7-41 0,25 41 34 15,0 0-34-15,-47-48 35 0,-17-4-35 0,64 52 9 0,0 0-9 16,-66-30 9-16,-6 6-9 0,72 24 37 0,0 0-37 16,-66-4 38-16,3 16-38 0,63-12 0 0,0 0 0 15,-59 28 0-15,3 11 0 0,56-39-11 0,0 0 11 16,-54 55-10-16,7 13 10 0,47-68-74 0,0 0 74 15,-41 71-73-15,9 6 73 0,32-77-124 0,0 0 124 16,-24 75-123-16,3 4 123 0,-23 72-912 0</inkml:trace>
  <inkml:trace contextRef="#ctx0" brushRef="#br0" timeOffset="202708.09">10928 12953 729 0,'0'0'0'0,"2"12"0"0,1 9 0 0,-3-21 131 16,0 0-131-16,-3 5 131 0,-2-7-131 0,5 2 88 16,0 0-88-16,-4-3 88 0,1 1-88 0,3 2 66 0,0 0-66 15,-5 14 66-15,-1 9-66 0,6-23 36 0,0 0-36 16,-3 31 37-16,-2 9-37 0,5-40 33 0,0 0-33 15,0 46 34-15,0 9-34 0,0-55 7 0,0 0-7 16,0 67 8-16,1 8-8 0,-1-75 12 0,0 0-12 16,4 93 12-16,-1 14-12 0,-3-107 24 0,0 0-24 15,0 103 25-15,2 3-25 0,-2-106 6 0,0 0-6 0,-2 96 6 16,2-5-6-16,0-91 4 0,0 0-4 0,-3 77 5 16,-1-13-5-16,4-64 21 0,0 0-21 0,-1 48 21 15,-3-18-21-15,4-30 2 0,0 0-2 0,-3 23 3 16,1-13-3-16,2-10 6 0,0 0-6 0,-2 10 7 15,2-3-7-15,0-7 1 0,0 0-1 0,0 4 1 16,0-8-1-16,0 4-41 0,0 0 41 0,4-7-41 16,3-10 41-16,-7 17-150 0,0 0 150 0,5-22-150 0,4-12 150 15,6-23-824-15</inkml:trace>
  <inkml:trace contextRef="#ctx0" brushRef="#br0" timeOffset="203339.11">10916 13136 393 0,'0'0'0'16,"0"4"0"-16,0-1 0 0,0-3 89 0,0 0-89 16,0 0 90-16,4 2-90 0,-4-2 90 0,0 0-90 15,0 0 91-15,5 5-91 0,-5-5 81 0,0 0-81 0,3 12 82 16,6 3-82-16,-9-15 62 0,0 0-62 0,9 24 62 16,8 4-62-16,-17-28 47 0,0 0-47 0,14 25 48 15,5 3-48-15,-19-28 38 0,0 0-38 0,18 26 38 16,-4-6-38-16,-14-20 34 0,0 0-34 0,15 19 34 15,-4-7-34-15,-11-12 13 0,0 0-13 0,10 12 14 16,-5-3-14-16,-5-9 37 0,0 0-37 0,6 6 37 16,-5-6-37-16,-1 0 36 0,0 0-36 0,0 0 36 15,-7 0-36-15,7 0 7 0,0 0-7 0,-14 0 8 0,-5-5-8 16,19 5 13-16,0 0-13 0,-19-1 13 0,-2-3-13 16,21 4 34-16,0 0-34 0,-29-5 34 0,-5 0-34 15,34 5 0-15,0 0 0 0,-34-5 0 0,4-2 0 0,30 7 0 16,0 0 0-16,-30-7 1 0,1 0-1 0,29 7 0 15,0 0 0-15,-26-5 0 0,5-4 0 0,21 9-3 16,0 0 3-16,-19-5-3 0,5 0 3 0,14 5-2 16,0 0 2-16,-9-5-2 0,5 2 2 0,4 3-11 15,0 0 11-15,7-6-11 0,7 1 11 0,-14 5-4 16,0 0 4-16,16-7-3 0,5-3 3 0,-21 10 0 16,0 0 0-16,23-12 0 0,-2-3 0 0,-21 15 3 0,0 0-3 15,20-19 3-15,1-2-3 0,-21 21 13 0,0 0-13 16,18-29 13-16,-1-2-13 0,-17 31 24 0,0 0-24 15,16-30 25-15,-2-1-25 0,-14 31 7 0,0 0-7 16,12-28 7-16,-3 1-7 0,-9 27-1 0,0 0 1 16,8-19 0-16,1 7 0 0,-9 12-129 0,0 0 129 15,4-2-128-15,1 9 128 0,7-2-928 0</inkml:trace>
  <inkml:trace contextRef="#ctx0" brushRef="#br0" timeOffset="204691.1">10951 13969 583 0,'0'0'0'0,"3"-7"0"0,-3-2 0 0,0 9 104 15,0 0-104-15,4-5 105 0,-4 2-105 0,0 3 69 0,0 0-69 16,0 0 70-16,0 0-70 0,0 0 46 0,0 0-46 15,-4 5 47-15,1 5-47 0,3-10 38 0,0 0-38 16,-4 9 39-16,3-1-39 0,1-8 43 0,0 0-43 16,-7 19 44-16,1 2-44 0,6-21 46 0,0 0-46 15,-5 27 46-15,-2 4-46 0,7-31 12 0,0 0-12 16,-1 36 12-16,1 3-12 0,0-39 23 0,0 0-23 0,0 43 24 16,1 5-24-16,-1-48 32 0,0 0-32 0,4 50 32 15,-4 3-32-15,0-53 1 0,0 0-1 0,3 51 2 16,-3 1-2-16,0-52 6 0,0 0-6 0,2 51 7 15,-2-1-7-15,0-50 15 0,0 0-15 0,0 44 15 16,0-2-15-16,0-42 1 0,0 0-1 0,-2 46 1 16,-1 2-1-16,3-48 0 0,0 0 0 0,-4 48 1 15,-1-2-1-15,5-46 13 0,0 0-13 0,-5 45 14 16,1-3-14-16,4-42 3 0,0 0-3 0,-3 41 4 16,-2 1-4-16,5-42 7 0,0 0-7 0,-4 37 7 0,-3 1-7 15,7-38 8-15,0 0-8 0,-5 29 8 0,1-3-8 16,4-26 3-16,0 0-3 0,-1 24 3 0,1-4-3 0,0-20 2 15,0 0-2-15,0 17 2 0,0-1-2 0,0-16 1 16,0 0-1-16,0 14 2 0,0-4-2 0,0-10 0 16,0 0 0-16,3 10 0 0,2-1 0 0,-5-9 0 15,0 0 0-15,4 7 0 0,1-2 0 0,-5-5-2 16,0 0 2-16,9 3-2 0,-4-1 2 0,-5-2-5 16,0 0 5-16,9 0-5 0,3 0 5 0,-12 0-3 15,0 0 3-15,16 0-3 0,1 2 3 0,-17-2-6 16,0 0 6-16,25 1-6 0,2-1 6 0,-27 0-3 0,0 0 3 15,33 0-3-15,9 0 3 0,-42 0-5 0,0 0 5 16,39 0-5-16,4-1 5 0,-43 1-3 0,0 0 3 16,42-2-3-16,0 0 3 0,-42 2 0 0,0 0 0 15,38-2 0-15,0 1 0 0,-38 1-2 0,0 0 2 16,39 0-1-16,3 1 1 0,-42-1-1 0,0 0 1 0,40 2-1 16,1 2 1-16,-41-4 0 0,0 0 0 0,42 5 0 15,0 0 0-15,-42-5-1 0,0 0 1 0,38 5 0 16,1 2 0-16,-39-7-1 0,0 0 1 0,35 5 0 15,1 0 0-15,-36-5 1 0,0 0-1 0,30 5 2 16,1 2-2-16,-31-7 2 0,0 0-2 0,33 7 2 16,-3 0-2-16,-30-7 0 0,0 0 0 0,29 7 0 15,5 0 0-15,-34-7 5 0,0 0-5 0,34 6 5 16,-2 0-5-16,-32-6 2 0,0 0-2 0,33 1 3 16,0-4-3-16,-33 3 2 0,0 0-2 0,30-4 2 0,-1 1-2 15,-29 3 10-15,0 0-10 0,26-3 10 0,4-3-10 16,-30 6 3-16,0 0-3 0,24-5 4 0,2 2-4 15,-26 3 2-15,0 0-2 0,21-5 2 0,0 1-2 0,-21 4 5 16,0 0-5-16,19-3 5 0,1 1-5 0,-20 2 2 16,0 0-2-16,19 0 3 0,2 2-3 0,-21-2 5 15,0 0-5-15,21 3 5 0,-1 1-5 0,-20-4 7 16,0 0-7-16,21 5 7 0,-3-5-7 0,-18 0 0 16,0 0 0-16,19 2 1 0,0-1-1 0,-19-1 0 15,0 0 0-15,19 0 1 0,-1 0-1 0,-18 0 2 0,0 0-2 16,19-1 3-16,0-1-3 0,-19 2 1 0,0 0-1 15,21-5 2-15,2-4-2 0,-23 9 9 0,0 0-9 16,21-7 10-16,-1-1-10 0,-20 8 8 0,0 0-8 16,21-9 9-16,-3-1-9 0,-18 10 1 0,0 0-1 15,15-9 1-15,1 2-1 0,-16 7 0 0,0 0 0 16,19-6 1-16,-1 0-1 0,-18 6 0 0,0 0 0 16,14-3 1-16,1-4-1 0,-15 7 0 0,0 0 0 0,14-3 1 15,2 1-1-15,-16 2 5 0,0 0-5 0,12-2 6 16,0 1-6-16,-12 1 3 0,0 0-3 0,18 0 4 15,-4 0-4-15,-14 0 0 0,0 0 0 0,15 0 0 16,3 0 0-16,-18 0 1 0,0 0-1 0,21 0 2 16,-4 1-2-16,-17-1 1 0,0 0-1 0,18 2 1 15,-1 0-1-15,-17-2 0 0,0 0 0 0,16 1 0 16,1 3 0-16,-17-4 9 0,0 0-9 0,14 5 9 16,2 0-9-16,-16-5 3 0,0 0-3 0,10 4 4 0,2-1-4 15,-12-3 2-15,0 0-2 0,12 3 3 0,1-1-3 16,-13-2-3-16,0 0 3 0,8 0-2 0,-1 0 2 15,-7 0-94-15,0 0 94 0,9 0-94 0,-2 2 94 0,-7-2-133 16,0 0 133-16,16 2-899 0,-32-4 899 0</inkml:trace>
  <inkml:trace contextRef="#ctx0" brushRef="#br0" timeOffset="206056.96">9282 14200 270 0,'0'0'0'0,"0"0"0"16,35-22 0-16,-35 22 13 0,0 0-13 0,12-4 13 15,-3 4-13-15,-9 0 43 0,0 0-43 0,5 2 44 16,-2 3-44-16,-3-5 56 0,0 0-56 0,13 0 56 16,1-3-56-16,-14 3 63 0,0 0-63 0,17-9 64 15,2-3-64-15,-19 12 69 0,0 0-69 0,21-15 69 0,-4-9-69 16,-17 24 55-16,0 0-55 0,21-28 55 0,-3-2-55 15,-18 30 34-15,0 0-34 0,17-35 35 0,-1-2-35 16,-16 37 34-16,0 0-34 0,17-36 35 0,-3-2-35 16,-14 38 22-16,0 0-22 0,12-33 22 0,-3 4-22 0,-9 29 27 15,0 0-27-15,9-22 27 0,-6 3-27 0,-3 19 32 16,0 0-32-16,0-13 33 0,2 4-33 0,-2 9 12 16,0 0-12-16,2-5 12 0,-2 1-12 0,0 4 20 15,0 0-20-15,0 0 20 0,-2 7-20 0,2-7 15 16,0 0-15-16,-2 19 15 0,-1 12-15 0,3-31 9 15,0 0-9-15,-5 32 10 0,5 6-10 0,0-38 16 0,0 0-16 16,0 41 17-16,5 4-17 0,-5-45 14 0,0 0-14 16,3 46 15-16,1 4-15 0,-4-50 4 0,0 0-4 15,5 53 4-15,4-2-4 0,-9-51 7 0,0 0-7 16,5 48 8-16,4-5-8 0,-9-43 7 0,0 0-7 16,7 34 8-16,1-6-8 0,-8-28 3 0,0 0-3 15,13 20 3-15,4-11-3 0,-17-9-1 0,0 0 1 0,17-4 0 16,1-9 0-16,-18 13-111 0,0 0 111 0,16-19-110 15,1-10 110-15,-17 29-142 0,0 0 142 0,9-33-142 16,-6-4 142-16,8-34-568 0</inkml:trace>
  <inkml:trace contextRef="#ctx0" brushRef="#br0" timeOffset="206462.4">9592 13481 135 0,'0'0'0'0,"0"8"0"0,4 4 0 0,-4-12 68 16,0 0-68-16,1 14 68 0,6 3-68 0,-7-17 67 0,0 0-67 15,5 12 68-15,-1 0-68 0,-4-12 83 0,0 0-83 16,2 12 83-16,-2 0-83 0,0-12 86 0,0 0-86 16,-2 12 87-16,-2 0-87 0,4-12 87 0,0 0-87 15,-8 10 87-15,-1 1-87 0,9-11 66 0,0 0-66 16,-9 8 66-16,-3-3-66 0,12-5 44 0,0 0-44 15,-16 4 44-15,3-4-44 0,13 0 31 0,0 0-31 0,-13-4 31 16,1-9-31-16,12 13-26 0,0 0 26 0,-5-12-26 16,0-2 26-16,5 14-148 0,0 0 148 0,5-17-147 15,7 0 147-15,6-16-544 0</inkml:trace>
  <inkml:trace contextRef="#ctx0" brushRef="#br0" timeOffset="207242.02">9958 14419 471 0,'0'0'0'0,"0"-5"0"16,-2-3 0-16,2 8 92 0,0 0-92 0,2-7 93 15,5 2-93-15,-7 5 78 0,0 0-78 0,5-9 78 16,0-1-78-16,-5 10 63 0,0 0-63 0,7-17 64 15,2-6-64-15,-9 23 44 0,0 0-44 0,9-25 44 0,-1-4-44 16,-8 29 29-16,0 0-29 0,9-29 29 0,3-1-29 16,-12 30 25-16,0 0-25 0,9-27 26 0,0 0-26 15,-9 27 23-15,0 0-23 0,3-21 24 0,2 4-24 0,-5 17 9 16,0 0-9-16,7-12 9 0,-5 3-9 0,-2 9 27 16,0 0-27-16,4-5 27 0,-1 2-27 0,-3 3 36 15,0 0-36-15,0 0 36 0,2 0-36 0,-2 0 12 16,0 0-12-16,0 0 13 0,-2 5-13 0,2-5 32 15,0 0-32-15,0 8 32 0,0-1-32 0,0-7 1 16,0 0-1-16,0 14 2 0,2 1-2 0,-2-15 2 16,0 0-2-16,0 26 3 0,3 7-3 0,-3-33 5 15,0 0-5-15,0 29 6 0,0 2-6 0,0-31 6 0,0 0-6 16,0 32 7-16,0 6-7 0,0-38 0 0,0 0 0 16,0 31 1-16,0 1-1 0,0-32 3 0,0 0-3 15,4 28 3-15,-2-6-3 0,-2-22 1 0,0 0-1 16,1 21 2-16,1-6-2 0,-2-15 1 0,0 0-1 0,0 14 2 15,0-4-2-15,0-10 3 0,0 0-3 16,0 8 4-16,0-1-4 0,0-7 6 0,0 0-6 0,0 5 6 16,4 1-6-16,-4-6 0 0,0 0 0 0,0 3 0 15,0-1 0-15,0-2-70 0,0 0 70 0,0 0-69 16,0 3 69-16,0-3-184 0,0 0 184 0,0 0-183 16,0 0 183-16,0 0-625 0</inkml:trace>
  <inkml:trace contextRef="#ctx0" brushRef="#br0" timeOffset="207558.15">9954 14599 505 0,'0'0'0'0,"11"-5"0"0,6-2 0 0,-17 7 96 16,0 0-96-16,9-3 96 0,-6-1-96 0,-3 4 86 15,0 0-86-15,6-1 86 0,-6 1-86 0,0 0 65 16,0 0-65-16,0 0 66 0,0 0-66 0,0 0 51 15,0 0-51-15,3 0 51 0,6 1-51 0,-9-1 48 16,0 0-48-16,12 2 49 0,6 2-49 0,-18-4 31 16,0 0-31-16,20 5 31 0,3-5-31 0,-23 0 33 0,0 0-33 15,24 1 34-15,3 1-34 0,-27-2 43 16,0 0-43-16,21 2 44 0,-1-2-44 0,-20 0 34 0,0 0-34 16,14 2 34-16,2-2-34 0,-16 0 33 0,0 0-33 15,9 1 34-15,-1-1-34 0,-8 0 14 0,0 0-14 16,9 0 15-16,-4 0-15 0,-5 0-53 0,0 0 53 15,7-1-53-15,-3-5 53 0,-4 6-129 0,0 0 129 16,-4-8-128-16,-4-6 128 0,-8-8-820 0</inkml:trace>
  <inkml:trace contextRef="#ctx0" brushRef="#br0" timeOffset="-194960.8199">13174 15358 191 0,'0'0'0'0,"0"0"0"0,0 0 0 16,0 0 90-16,0 0-90 0,0 0 91 0,0 0-91 0,0 0 86 16,0 0-86-16,0 0 87 0,0 0-87 0,0 0 84 15,0 0-84-15,0 0 85 0,0 0-85 0,0 0 54 16,0 0-54-16,0 0 55 0,0 0-55 0,0 0 35 16,0 0-35-16,0 0 35 0,0-19-35 0,0 19 25 15,0 0-25-15,0-12 26 0,3-3-26 0,-3 15 33 16,0 0-33-16,6-14 34 0,2 2-34 0,-8 12 29 15,0 0-29-15,12-10 29 0,2 3-29 0,-14 7 33 0,0 0-33 16,20-8 33-16,6 1-33 0,-26 7 38 0,0 0-38 16,29-5 38-16,3 1-38 0,-32 4 15 0,0 0-15 15,36-2 15-15,3 2-15 0,-39 0 37 0,0 0-37 0,38 2 37 16,2 2-37-16,-40-4 30 0,0 0-30 0,40 3 30 16,0-3-30-16,-40 0 13 0,0 0-13 0,42 3 14 15,3 1-14-15,-45-4 21 0,0 0-21 0,47 5 21 16,4 2-21-16,-51-7 8 0,0 0-8 0,50 8 8 15,6-4-8-15,-56-4 25 0,0 0-25 0,49 5 26 16,1 0-26-16,-50-5 12 0,0 0-12 0,49 5 12 16,0-1-12-16,-49-4 35 0,0 0-35 0,54 3 35 15,0 1-35-15,-54-4 18 0,0 0-18 0,57 3 19 16,6 0-19-16,-63-3 18 0,0 0-18 0,68 7 19 16,5 4-19-16,-73-11 18 0,0 0-18 0,58 5 18 15,-9-2-18-15,-49-3 24 0,0 0-24 0,66 2 25 0,5 0-25 16,-71-2 7-16,0 0-7 0,58 0 7 0,-8-2-7 15,-50 2 10-15,0 0-10 0,51 0 10 0,-4 0-10 16,-47 0 24-16,0 0-24 0,50 2 25 0,-4-1-25 16,-46-1 2-16,0 0-2 0,52 2 2 0,0 1-2 0,-52-3 2 15,0 0-2-15,68 7 3 0,10-3-3 0,-78-4 18 16,0 0-18-16,58 3 19 0,-13 0-19 0,-45-3 3 16,0 0-3-16,47 4 3 0,-1-1-3 0,-46-3 6 15,0 0-6-15,48 2 7 0,1 0-7 0,-49-2 14 16,0 0-14-16,52 0 15 0,2 0-15 0,-54 0 33 15,0 0-33-15,53 0 33 0,-3 0-33 0,-50 0 0 16,0 0 0-16,51 1 0 0,-8 1 0 0,-43-2 3 16,0 0-3-16,47 2 3 0,2 0-3 0,-49-2 12 0,0 0-12 15,51 1 12-15,4 1-12 0,-55-2 3 0,0 0-3 0,51 2 4 16,1-1-4-16,-52-1 6 0,0 0-6 0,51 2 7 16,-8 2-7-16,-43-4 7 0,0 0-7 0,47 0 8 15,0 1-8-15,-47-1 3 0,0 0-3 0,51 0 3 16,3-1-3-16,-54 1 6 0,0 0-6 0,71-4 6 15,8-1-6-15,-79 5 13 0,0 0-13 0,59-3 13 16,-10-3-13-16,-49 6 3 0,0 0-3 0,50-3 4 16,2-2-4-16,-52 5 3 0,0 0-3 0,53-4 3 15,4 3-3-15,-57 1 5 0,0 0-5 0,68-4 5 16,12 1-5-16,-80 3 2 0,0 0-2 0,70-2 3 16,-6-1-3-16,-64 3 1 0,0 0-1 0,54-2 2 15,-10 0-2-15,-44 2 4 0,0 0-4 0,49-3 5 16,1 0-5-16,-50 3 12 0,0 0-12 0,51-4 12 0,1-1-12 15,-52 5 15-15,0 0-15 0,50-2 15 0,-1 1-15 16,-49 1 9-16,0 0-9 0,49-2 9 0,-2 2-9 16,-47 0 9-16,0 0-9 0,51-4 10 0,1 1-10 0,-52 3 8 15,0 0-8-15,54-5 8 0,5-4-8 0,-59 9 15 16,0 0-15-16,63-10 15 0,10-4-15 0,-73 14 3 16,0 0-3-16,52-12 4 0,-6 0-4 0,-46 12 6 15,0 0-6-15,48-10 7 0,1-2-7 0,-49 12 3 16,0 0-3-16,52-10 3 0,2 5-3 0,-54 5 5 15,0 0-5-15,53-4 6 0,1 1-6 0,-54 3 7 16,0 0-7-16,47-4 7 0,-2 3-7 0,-45 1 7 0,0 0-7 16,45 0 8-16,-1 0-8 0,-44 0 3 0,0 0-3 15,43 0 4-15,4 3-4 0,-47-3 6 0,0 0-6 16,42 3 6-16,5 1-6 0,-47-4 7 0,0 0-7 0,40 3 7 16,0 1-7-16,-40-4 3 0,0 0-3 0,37 3 3 15,-2-1-3-15,-35-2 29 0,0 0-29 0,31 0 29 16,-1-4-29-16,-30 4 10 0,0 0-10 0,24-3 10 15,2 0-10-15,-26 3 5 0,0 0-5 0,21-4 6 16,2 1-6-16,-23 3 15 0,0 0-15 0,17-4 16 16,-1 3-16-16,-16 1 0 0,0 0 0 0,12-4 1 15,-3 2-1-15,-9 2 8 0,0 0-8 0,9 0 8 16,-6 0-8-16,-3 0 8 0,0 0-8 0,5 0 8 16,-5 2-8-16,0-2 0 0,0 0 0 0,0 10 0 15,-7 6 0-15,7-16-75 0,0 0 75 0,-8 26-74 0,-5 8 74 16,13-34-252-16,0 0 252 0,-14 38-252 0,1 6 252 15,-17 38-1301-15</inkml:trace>
  <inkml:trace contextRef="#ctx0" brushRef="#br0" timeOffset="-191612.64">13365 12021 147 0,'0'0'0'15,"4"0"0"-15,5 3 0 0,-9-3 27 0,0 0-27 0,8-3 27 16,8 1-27-16,-16 2 45 0,0 0-45 0,17-3 46 16,4-1-46-16,-21 4 63 0,0 0-63 0,27 0 64 15,2 0-64-15,-29 0 62 0,0 0-62 0,33 2 62 16,2 0-62-16,-35-2 47 0,0 0-47 0,42 0 47 16,5-2-47-16,-47 2 55 0,0 0-55 0,50 0 55 15,8-2-55-15,-58 2 44 0,0 0-44 0,63 0 44 16,3-1-44-16,-66 1 18 0,0 0-18 0,70-2 19 15,1-3-19-15,-71 5 22 0,0 0-22 0,91-5 22 16,15-2-22-16,-106 7 8 0,0 0-8 0,96-7 8 16,-8 0-8-16,-88 7 4 0,0 0-4 0,86-5 4 15,-6 2-4-15,-80 3 7 0,0 0-7 0,80 0 7 0,5 0-7 16,-85 0 13-16,0 0-13 0,77 0 13 0,0 1-13 16,-77-1 23-16,0 0-23 0,76 5 24 0,-2 1-24 0,-74-6 22 15,0 0-22-15,80 8 22 0,3 4-22 0,-83-12 9 16,0 0-9-16,77 9 9 0,1-2-9 0,-78-7 18 15,0 0-18-15,79 6 18 0,-3 0-18 0,-76-6 22 16,0 0-22-16,77 6 23 0,3 3-23 0,-80-9 14 16,0 0-14-16,73 5 15 0,-1-1-15 0,-72-4 10 15,0 0-10-15,70 1 10 0,-3-2-10 0,-67 1 17 16,0 0-17-16,72-2 17 0,3 0-17 0,-75 2 8 16,0 0-8-16,68-5 8 0,0-4-8 0,-68 9 3 0,0 0-3 15,64-8 4-15,-1-2-4 0,-63 10 13 0,0 0-13 16,68-9 13-16,2 0-13 0,-70 9 32 0,0 0-32 15,71-3 33-15,2 0-33 0,-73 3 1 0,0 0-1 0,54-4 2 16,-10 1-2-16,-44 3 2 0,0 0-2 0,45-2 3 16,-3 2-3-16,-42 0 2 0,0 0-2 0,42 2 2 15,1 3-2-15,-43-5 1 0,0 0-1 0,40 5 2 16,2-2-2-16,-42-3 8 0,0 0-8 0,38 2 8 16,-1 0-8-16,-37-2 8 0,0 0-8 0,33 0 8 15,-2 0-8-15,-31 0 8 0,0 0-8 0,28 2 9 16,-2 1-9-16,-26-3 8 0,0 0-8 0,27 2 8 15,-5 1-8-15,-22-3 15 0,0 0-15 0,21 4 15 16,-4-1-15-16,-17-3 8 0,0 0-8 0,16 3 8 16,-4-1-8-16,-12-2 9 0,0 0-9 0,11 2 9 15,-4 0-9-15,-7-2 15 0,0 0-15 0,5 1 15 16,2-1-15-16,-7 0 33 0,0 0-33 0,2 2 33 0,-1-2-33 16,-1 0 34-16,0 0-34 0,0 0 35 0,6 3-35 15,-6-3 14-15,0 0-14 0,0 0 15 0,0 4-15 0,0-4 31 16,0 0-31-16,0 0 31 0,0 5-31 0,0-5 18 15,0 0-18-15,0 7 19 0,-4 5-19 0,4-12 10 16,0 0-10-16,-2 19 11 0,1 8-11 0,1-27 10 16,0 0-10-16,-2 29 11 0,2 5-11 0,0-34 8 15,0 0-8-15,-3 40 9 0,3 3-9 0,0-43 1 16,0 0-1-16,0 44 1 0,3 3-1 0,-3-47 7 16,0 0-7-16,0 53 8 0,0 3-8 0,0-56 0 15,0 0 0-15,-3 58 1 0,-1 2-1 0,4-60 0 0,0 0 0 16,-2 60 0-16,2 0 0 0,0-60 2 0,0 0-2 15,0 50 2-15,0-5-2 0,0-45 1 0,0 0-1 16,-3 44 2-16,3 1-2 0,0-45 1 0,0 0-1 0,0 34 2 16,0-7-2-16,0-27 9 0,0 0-9 0,-4 24 10 15,4-3-10-15,0-21 0 0,0 0 0 0,0 15 0 16,0-3 0-16,0-12-58 0,0 0 58 0,0 9-57 16,0-1 57-16,0-8-204 0,0 0 204 0,0 4-203 15,0-1 203-15,0 6-931 0</inkml:trace>
  <inkml:trace contextRef="#ctx0" brushRef="#br0" timeOffset="-191102.59">16747 13153 863 0,'0'0'0'0,"17"-6"0"0,9-5 0 0,-26 11 101 16,0 0-101-16,0 0 101 0,-12 5-101 0,12-5 99 15,0 0-99-15,-8 4 99 0,-3 1-99 0,11-5 44 0,0 0-44 16,-7 2 44-16,4-2-44 0,3 0 42 0,0 0-42 15,3-2 42-15,6-3-42 0,-9 5 33 0,0 0-33 16,16-5 33-16,3-4-33 0,-19 9 7 0,0 0-7 0,28-8 8 16,3-1-8-16,-31 9 21 0,0 0-21 0,40-9 21 15,7 1-21-15,-47 8 7 0,0 0-7 0,47-7 8 16,7 0-8-16,-54 7 3 0,0 0-3 0,52-7 4 16,2 0-4-16,-54 7 7 0,0 0-7 0,56-5 7 15,0 0-7-15,-56 5 7 0,0 0-7 0,59-3 7 16,0 3-7-16,-59 0 0 0,0 0 0 0,56-4 1 15,-2 3-1-15,-54 1 22 0,0 0-22 0,47 0 22 16,-5 0-22-16,-42 0 6 0,0 0-6 0,36 1 7 16,-6 3-7-16,-30-4 4 0,0 0-4 0,25 0 5 15,-5 3-5-15,-20-3 22 0,0 0-22 0,16 4 22 16,-2 1-22-16,-14-5-6 0,0 0 6 0,9 1-6 16,-6 3 6-16,-3-4-78 0,0 0 78 0,4 5-77 0,-4 2 77 15,0-7-190-15,0 0 190 0,-2 10-190 0,0-3 190 16,-1 10-772-16</inkml:trace>
  <inkml:trace contextRef="#ctx0" brushRef="#br0" timeOffset="-190441.5">16871 13438 987 0,'0'0'0'0,"3"-9"0"16,1-6 0-16,-4 15-21 0,0 0 21 0,1-7-21 16,-1 2 21-16,0 5-1 0,0 0 1 0,-1-4-1 15,-1 4 1-15,2 0-14 0,0 0 14 0,0 0-13 16,-5 2 13-16,5-2-22 0,0 0 22 0,0 0-22 16,-4 4 22-16,4-4-1 0,0 0 1 0,0 0-1 15,-2 3 1-15,2-3 34 0,0 0-34 0,0 0 35 0,-1 3-35 16,1-3 54-16,0 0-54 0,0 0 54 0,-2 4-54 15,2-4 66-15,0 0-66 0,0 0 66 0,2 5-66 0,-2-5 54 16,0 0-54-16,7 7 54 0,5-2-54 0,-12-5 45 16,0 0-45-16,21 9 46 0,1-1-46 0,-22-8 42 15,0 0-42-15,30 9 43 0,7-1-43 0,-37-8 46 16,0 0-46-16,36 5 46 0,4 2-46 0,-40-7 28 16,0 0-28-16,39 5 28 0,-1-3-28 0,-38-2 10 15,0 0-10-15,38 2 10 0,1-4-10 0,-39 2 19 16,0 0-19-16,38 0 20 0,4-2-20 0,-42 2 32 15,0 0-32-15,41-1 33 0,5-1-33 0,-46 2 4 0,0 0-4 16,43-2 5-16,1 0-5 0,-44 2 18 0,0 0-18 16,38 0 18-16,-5 0-18 0,-33 0 33 0,0 0-33 0,30 2 34 15,-4 0-34-15,-26-2 1 0,0 0-1 0,19 2 2 16,-3 1-2-16,-16-3 2 0,0 0-2 0,12 3 3 16,-1 3-3-16,-11-6 19 0,0 0-19 0,7 1 20 15,-4 1-20-15,-3-2-28 0,0 0 28 0,3 2-28 16,-1-1 28-16,-2-1-103 0,0 0 103 0,0 0-103 15,0 0 103-15,0 0-165 0,0 0 165 0,-3 2-165 16,1 2 165-16,-7-3-876 0</inkml:trace>
  <inkml:trace contextRef="#ctx0" brushRef="#br0" timeOffset="-189885.96">17273 13666 1043 0,'0'0'0'0,"9"-7"0"0,6-2 0 0,-15 9 103 16,0 0-103-16,7-3 103 0,-3 6-103 0,-4-3 69 16,0 0-69-16,0 9 69 0,-2 10-69 0,2-19 25 15,0 0-25-15,-2 20 26 0,1 4-26 0,1-24-1 16,0 0 1-16,-4 28 0 0,1 2 0 0,3-30-4 0,0 0 4 15,-6 36-3-15,1 6 3 0,5-42-3 16,0 0 3-16,-7 44-3 0,2-1 3 0,5-43 2 0,0 0-2 16,-10 48 3-16,1 2-3 0,9-50 22 0,0 0-22 15,-9 54 22-15,-1 5-22 0,10-59 8 0,0 0-8 0,-11 60 8 16,1 1-8-16,10-61 10 0,0 0-10 0,-12 76 11 16,-2 8-11-16,14-84 8 0,0 0-8 0,-11 80 9 15,1-1-9-15,10-79 3 0,0 0-3 0,-9 75 4 16,6-1-4-16,3-74 6 0,0 0-6 0,-7 70 6 15,5-6-6-15,2-64 22 0,0 0-22 0,-5 47 22 16,1-12-22-16,4-35 30 0,0 0-30 0,-3 39 30 16,-1 1-30-16,4-40 20 0,0 0-20 0,-3 34 20 15,1-5-20-15,2-29 18 0,0 0-18 0,-4 31 19 16,3 0-19-16,1-31 18 0,0 0-18 0,0 27 18 16,0-1-18-16,0-26 8 0,0 0-8 0,1 25 9 0,3 1-9 15,-4-26 9-15,0 0-9 0,3 24 10 0,1-3-10 16,-4-21 8-16,0 0-8 0,5 17 8 0,-5-2-8 15,0-15 1-15,0 0-1 0,4 12 1 0,1-2-1 0,-5-10 0 16,0 0 0-16,2 9 0 0,-1-2 0 0,-1-7-43 16,0 0 43-16,2 5-42 0,2 0 42 0,-4-5-155 15,0 0 155-15,5-3-155 0,2-6 155 0,-7 9-110 16,0 0 110-16,8-12-858 0,-16 24 858 0</inkml:trace>
  <inkml:trace contextRef="#ctx0" brushRef="#br0" timeOffset="-188880.3299">17982 13953 684 0,'0'0'0'0,"0"0"0"0,0 0 0 16,0 0 93-16,0 0-93 0,0 0 93 0,0 0-93 16,0 0 66-16,0 0-66 0,0 0 66 0,-17-6-66 15,17 6 34-15,0 0-34 0,-13-6 35 0,1 0-35 0,12 6 4 16,0 0-4-16,-15-6 4 0,-3-2-4 0,18 8 3 16,0 0-3-16,-19-5 4 0,0 1-4 0,19 4 12 15,0 0-12-15,-23-1 12 0,-3 2-12 0,26-1 3 16,0 0-3-16,-24 5 4 0,1 4-4 0,23-9 47 15,0 0-47-15,-24 15 48 0,3 1-48 0,21-16 31 16,0 0-31-16,-23 19 31 0,4 1-31 0,19-20 8 16,0 0-8-16,-17 23 9 0,-1 6-9 0,18-29 22 0,0 0-22 15,-14 27 22-15,2 6-22 0,12-33 3 0,0 0-3 16,-9 34 3-16,6-2-3 0,3-32 2 0,0 0-2 16,0 31 2-16,0 0-2 0,0-31 1 0,0 0-1 0,5 31 2 15,5-2-2-15,-10-29 0 0,0 0 0 0,16 24 0 16,3-5 0-16,-19-19 0 0,0 0 0 0,23 14 0 15,1-4 0-15,-24-10 0 0,0 0 0 0,26 5 1 16,2-5-1-16,-28 0 0 0,0 0 0 0,26 0 0 16,1-2 0-16,-27 2 0 0,0 0 0 0,17-5 1 15,0 0-1-15,-17 5-27 0,0 0 27 0,16-3-27 16,-7-3 27-16,-9 6-144 0,0 0 144 0,9-1-144 16,-6 1 144-16,9-2-660 0</inkml:trace>
  <inkml:trace contextRef="#ctx0" brushRef="#br0" timeOffset="-188323.16">18186 14332 1009 0,'0'0'0'0,"5"-5"0"0,7-5 0 0,-12 10 122 0,0 0-122 16,13-12 122-16,0-2-122 0,-13 14 77 0,0 0-77 0,16-17 77 16,0-5-77-16,-16 22 32 0,0 0-32 15,16-24 32-15,-1-4-32 0,-15 28 5 0,0 0-5 0,14-29 5 16,-2 0-5-16,-12 29 7 0,0 0-7 0,11-31 7 15,-1 0-7-15,-10 31 14 0,0 0-14 0,7-29 15 16,0 0-15-16,-7 29 8 0,0 0-8 0,4-24 9 16,-1 3-9-16,-3 21 15 0,0 0-15 0,4-15 16 15,-4 5-16-15,0 10 8 0,0 0-8 0,1-7 9 16,-1 3-9-16,0 4 3 0,0 0-3 0,0 0 4 16,0 0-4-16,0 0 7 0,0 0-7 0,-1 9 7 15,-3 6-7-15,4-15 13 0,0 0-13 0,-3 18 13 16,-3 4-13-16,6-22 23 0,0 0-23 0,-3 27 24 15,-1 4-24-15,4-31 0 0,0 0 0 0,-1 27 1 0,-3 1-1 16,4-28 15-16,0 0-15 0,-3 32 16 0,1 4-16 16,2-36 15-16,0 0-15 0,-5 31 15 0,1-3-15 15,4-28 4-15,0 0-4 0,-3 27 4 0,-2-3-4 0,5-24 14 16,0 0-14-16,-4 22 15 0,1-1-15 0,3-21 0 16,0 0 0-16,-2 17 0 0,2-3 0 0,0-14-11 15,0 0 11-15,0 13-10 0,0-2 10 0,0-11-85 16,0 0 85-16,0 8-85 0,0-1 85 0,0-7-187 15,0 0 187-15,0 5-187 0,-2-1 187 0,0 4-806 16</inkml:trace>
  <inkml:trace contextRef="#ctx0" brushRef="#br0" timeOffset="-188098.3299">18064 14563 1155 0,'0'0'0'0,"10"-3"0"16,10-4 0-16,-20 7 160 0,0 0-160 0,17 3 160 15,2 8-160-15,-19-11 97 0,0 0-97 0,26 10 98 16,4 0-98-16,-30-10 64 0,0 0-64 0,38 9 64 16,8-2-64-16,-46-7 2 0,0 0-2 0,52 5 2 15,2 0-2-15,-54-5-164 0,0 0 164 0,45-7-164 16,-3-7 164-16,45-6-1005 0</inkml:trace>
  <inkml:trace contextRef="#ctx0" brushRef="#br0" timeOffset="-183670.99">17311 12103 415 0,'0'0'0'0,"0"0"0"16,6-8 0-16,-6 8 86 0,0 0-86 0,3-4 87 15,-3 1-87-15,0 3 85 0,0 0-85 0,0-7 86 0,0 2-86 16,0 5 52-16,0 0-52 0,0-5 52 0,2-2-52 15,-2 7 22-15,0 0-22 0,3-9 23 0,1 2-23 0,-4 7 19 16,0 0-19-16,3-8 20 0,3 1-20 0,-6 7 3 16,0 0-3-16,3-3 4 0,2 1-4 0,-5 2 0 15,0 0 0-15,5 0 1 0,2 3-1 0,-7-3 2 16,0 0-2-16,6 5 3 0,1 1-3 0,-7-6 5 16,0 0-5-16,8 8 5 0,-2 1-5 0,-6-9 6 15,0 0-6-15,5 8 7 0,-2 1-7 0,-3-9 44 16,0 0-44-16,4 7 44 0,-1-2-44 0,-3-5 48 15,0 0-48-15,0 5 48 0,-3-2-48 0,3-3 41 0,0 0-41 16,-4 4 42-16,-1-1-42 0,5-3-126 0,0 0 126 16,-9 7-762-16,18-14 762 0</inkml:trace>
  <inkml:trace contextRef="#ctx0" brushRef="#br0" timeOffset="-180050.9">12787 8273 281 0,'0'0'0'0,"5"-5"0"16,-1-4 0-16,-4 9 77 0,0 0-77 0,3-5 78 16,3-2-78-16,-6 7 43 0,0 0-43 0,1-5 44 15,3-2-44-15,-4 7 35 0,0 0-35 0,7-5 36 16,-2-2-36-16,-5 7 13 0,0 0-13 0,3-3 14 0,3 1-14 16,-6 2 11-16,0 0-11 0,5 0 11 0,2 0-11 0,-7 0 4 15,0 0-4-15,3 2 5 0,3 1-5 16,-6-3 3-16,0 0-3 0,5 5 3 0,2 2-3 0,-7-7-33 15,0 0 33-15,3 5-32 0,2 2 32 0,-5-7-37 16,0 0 37-16,2 7-36 0,5 1 36 0,-7-8-25 16,0 0 25-16,4 4-24 0,-4-1 24 0,0-3-12 15,0 0 12-15,0 4-12 0,0-3 12 0,0-1 2 16,0 0-2-16,-4 4 3 0,-3-4-3 0,7 0 48 16,0 0-48-16,-10 3 49 0,-2-3-49 0,12 0 61 0,0 0-61 15,-13 2 62-15,-1 0-62 0,14-2 74 0,0 0-74 16,-12 0 74-16,-3 0-74 0,15 0 44 0,0 0-44 15,-11-2 45-15,-1 0-45 0,12 2 33 0,0 0-33 16,-7-7 33-16,5 2-33 0,2 5 8 0,0 0-8 0,-3-3 9 16,6-6-9-16,-3 9 5 0,0 0-5 0,2-3 6 15,5-6-6-15,-7 9 0 0,0 0 0 0,9-3 1 16,-1 3-1-16,-8 0 0 0,0 0 0 0,13 2 1 16,-5-1-1-16,-8-1-1 0,0 0 1 0,9 2 0 15,0 1 0-15,-9-3-1 0,0 0 1 0,5 4-1 16,-2-1 1-16,-3-3-1 0,0 0 1 0,4 5-1 15,-4-5 1-15,0 0 0 0,0 0 0 0,0 0 0 16,0 4 0-16,0-4-149 0,0 0 149 0,3-4-148 16,6-4 148-16,0-4-431 0</inkml:trace>
  <inkml:trace contextRef="#ctx0" brushRef="#br0" timeOffset="-175683.62">16418 11409 147 0,'0'0'0'0,"0"0"0"16,0 0 0-16,0 0 91 0,0 0-91 0,0 0 91 15,0 0-91-15,0 0 73 0,0 0-73 0,0 0 73 16,0 0-73-16,0 0 59 0,0 0-59 0,0 0 59 0,3-25-59 16,-3 25 43-16,0 0-43 0,7-24 43 0,5-7-43 15,-12 31 35-15,0 0-35 0,14-31 36 0,2-1-36 16,-16 32 32-16,0 0-32 0,23-30 33 0,-1 1-33 0,-22 29 7 16,0 0-7-16,23-25 8 0,1 2-8 0,-24 23 29 15,0 0-29-15,19-15 29 0,-1 6-29 0,-18 9 5 16,0 0-5-16,14-3 6 0,-2 6-6 0,-12-3 16 15,0 0-16-15,9 9 17 0,-2 5-17 0,-7-14 8 16,0 0-8-16,5 24 9 0,-2 8-9 0,-3-32 24 16,0 0-24-16,2 31 25 0,0 5-25 0,-2-36 12 15,0 0-12-15,5 39 13 0,-1 4-13 0,-4-43 27 16,0 0-27-16,5 40 27 0,0-4-27 0,-5-36 20 0,0 0-20 16,9 34 20-16,1-2-20 0,-10-32 17 0,0 0-17 15,9 24 17-15,0-8-17 0,-9-16 35 0,0 0-35 16,10 7 35-16,2-9-35 0,-12 2 41 0,0 0-41 15,12-12 41-15,2-9-41 0,-14 21 24 0,0 0-24 16,13-20 25-16,-1-6-25 0,-12 26 36 0,0 0-36 0,12-26 36 16,-3 1-36-16,-9 25 32 0,0 0-32 0,7-28 32 15,-2 1-32-15,-5 27 7 0,0 0-7 0,3-28 7 16,-1 3-7-16,-2 25 2 0,0 0-2 0,0-26 2 16,-3-1-2-16,3 27 0 0,0 0 0 0,-2-24 0 15,-2 3 0-15,4 21-4 0,0 0 4 0,-1-22-3 16,-1 5 3-16,2 17-9 0,0 0 9 0,0-17-8 15,2 5 8-15,-2 12-9 0,0 0 9 0,1-7-9 16,3 3 9-16,-4 4-8 0,0 0 8 0,3 0-8 16,6 0 8-16,-9 0-4 0,0 0 4 0,12 4-3 0,4-4 3 15,-16 0-2-15,0 0 2 0,21 0-2 0,7-7 2 16,-28 7-5-16,0 0 5 0,29-5-5 0,3-4 5 16,-32 9-1-16,0 0 1 0,33-13 0 0,0-5 0 0,-33 18 0 15,0 0 0-15,30-18 0 0,-1-3 0 0,-29 21-2 16,0 0 2-16,26-19-1 0,-5 0 1 0,-21 19-96 15,0 0 96-15,18-12-96 0,-6 4 96 0,-12 8-155 16,0 0 155-16,8-5-154 0,1 3 154 0,12-3-593 16</inkml:trace>
  <inkml:trace contextRef="#ctx0" brushRef="#br0" timeOffset="-175038.29">17151 11529 382 0,'0'0'0'0,"4"-8"0"0,-4-4 0 0,0 12 88 16,0 0-88-16,1-9 89 0,3 6-89 0,-4 3 95 16,0 0-95-16,7-7 95 0,-2 0-95 0,-5 7 82 15,0 0-82-15,9-12 83 0,3-3-83 0,-12 15 62 16,0 0-62-16,12-19 63 0,2-3-63 0,-14 22 37 0,0 0-37 16,12-24 37-16,2-4-37 0,-14 28 27 0,0 0-27 15,11-26 27-15,-3 1-27 0,-8 25 24 0,0 0-24 16,9-21 25-16,-5 2-25 0,-4 19 15 0,0 0-15 15,5-13 15-15,-2 4-15 0,-3 9 10 0,0 0-10 16,2-5 11-16,1 3-11 0,-3 2 10 0,0 0-10 16,-3 9 10-16,-1 8-10 0,4-17 8 0,0 0-8 0,-1 22 8 15,-4 11-8-15,5-33 3 0,0 0-3 0,-4 31 4 16,-1 6-4-16,5-37 6 0,0 0-6 0,-7 40 6 16,0 3-6-16,7-43 3 0,0 0-3 0,-5 34 3 15,-1-3-3-15,6-31 1 0,0 0-1 0,-3 25 2 16,-1-2-2-16,4-23 1 0,0 0-1 0,-1 18 2 15,1-4-2-15,0-14-10 0,0 0 10 0,-4 10-9 16,4-1 9-16,0-9-114 0,0 0 114 0,0 0-113 16,0 0 113-16,0 0-148 0,0 0 148 0,0-5-148 15,4-2 148-15,-4-3-497 0</inkml:trace>
  <inkml:trace contextRef="#ctx0" brushRef="#br0" timeOffset="-174707.1">17101 11761 449 0,'0'0'0'16,"7"0"0"-16,-2-7 0 0,-5 7 107 0,0 0-107 16,12-2 107-16,2 0-107 0,-14 2 108 0,0 0-108 15,16-1 108-15,-1 1-108 0,-15 0 87 0,0 0-87 0,18-4 88 16,1 1-88-16,-19 3 53 0,0 0-53 0,17-4 53 16,2 1-53-16,-19 3 27 0,0 0-27 0,18 0 27 15,-1 2-27-15,-17-2-3 0,0 0 3 0,19 1-3 16,4 1 3-16,-23-2-87 0,0 0 87 0,42 5-759 15,-84-10 759-15</inkml:trace>
  <inkml:trace contextRef="#ctx0" brushRef="#br0" timeOffset="-168252.16">19435 12931 147 0,'0'0'0'0,"10"1"0"16,10 5 0-16,-20-6 80 0,0 0-80 0,7 0 80 15,-7 0-80-15,0 0 87 0,0 0-87 0,0 0 88 16,-7-4-88-16,7 4 72 0,0 0-72 0,-2-2 72 0,-5 1-72 16,7 1 52-16,0 0-52 0,-5-2 53 0,1 2-53 15,4 0 24-15,0 0-24 0,-3 2 25 0,1 1-25 16,2-3 35-16,0 0-35 0,2 9 36 0,1 4-36 0,-3-13 12 15,0 0-12-15,7 21 13 0,2 0-13 0,-9-21 29 16,0 0-29-16,17 32 29 0,1 9-29 0,-18-41 6 16,0 0-6-16,22 46 6 0,6 8-6 0,-28-54 10 15,0 0-10-15,30 58 10 0,-1 2-10 0,-29-60 8 16,0 0-8-16,41 80 9 0,4 16-9 0,-45-96 8 16,0 0-8-16,42 81 8 0,-4-4-8 0,-38-77 3 15,0 0-3-15,30 72 4 0,-1-7-4 0,-29-65 12 16,0 0-12-16,21 56 12 0,-2-9-12 0,-19-47 3 0,0 0-3 15,14 30 4-15,-3-11-4 0,-11-19 6 0,0 0-6 16,12 17 6-16,-5-5-6 0,-7-12 13 0,0 0-13 16,7 9 14-16,0-2-14 0,-7-7 3 0,0 0-3 15,8 5 4-15,-2-2-4 0,-6-3-36 0,0 0 36 16,5 0-35-16,0-3 35 0,-5 3-138 0,0 0 138 16,5-5-137-16,-1-4 137 0,5-4-459 0</inkml:trace>
  <inkml:trace contextRef="#ctx0" brushRef="#br0" timeOffset="-167516.57">19477 12946 371 0,'0'0'0'0,"7"5"0"15,5 6 0-15,-12-11 76 0,0 0-76 0,5 0 76 16,-1-4-76-16,-4 4 92 0,0 0-92 0,5-7 92 16,-3-1-92-16,-2 8 80 0,0 0-80 0,8-16 80 0,5-1-80 15,-13 17 56-15,0 0-56 0,19-24 57 0,7-3-57 16,-26 27 58-16,0 0-58 0,33-28 58 0,7-6-58 15,-40 34 56-15,0 0-56 0,45-36 56 0,4-3-56 0,-49 39 50 16,0 0-50-16,49-40 50 0,-2-1-50 0,-47 41 38 16,0 0-38-16,45-41 38 0,4-2-38 0,-49 43 0 15,0 0 0-15,57-48 0 0,10-3 0 0,-67 51-2 16,0 0 2-16,61-41-1 0,-2 3 1 0,-59 38-19 16,0 0 19-16,43-24-18 0,-15 9 18 0,-28 15-1 15,0 0 1-15,30-12-1 0,-2 0 1 0,-28 12-5 16,0 0 5-16,17-9-5 0,-1 4 5 0,-16 5-7 15,0 0 7-15,14-2-7 0,-2-3 7 0,-12 5-7 0,0 0 7 16,9 0-7-16,-2 0 7 0,-7 0-8 0,0 0 8 16,5 2-8-16,-2 1 8 0,-3-3-61 0,0 0 61 15,0 0-61-15,6 4 61 0,-6-4-152 0,0 0 152 0,0 3-152 16,-4 2 152-16,2 4-549 0</inkml:trace>
  <inkml:trace contextRef="#ctx0" brushRef="#br0" timeOffset="-166915.78">20384 12323 169 0,'0'0'0'15,"0"0"0"-15,0 0 0 0,0 0 60 0,0 0-60 16,0 0 60-16,4-4-60 0,-4 4 67 0,0 0-67 16,0 0 68-16,3-2-68 0,-3 2 66 0,0 0-66 0,6 2 66 15,-1 3-66-15,-5-5 65 0,0 0-65 0,10 16 66 16,6 1-66-16,-16-17 47 0,0 0-47 0,19 29 48 15,7 10-48-15,-26-39 38 0,0 0-38 0,26 48 38 16,8 4-38-16,-34-52 40 0,0 0-40 0,38 55 40 16,5 4-40-16,-43-59 33 0,0 0-33 0,54 76 34 15,7 13-34-15,-61-89 14 0,0 0-14 0,51 70 15 16,-4-3-15-16,-47-67 13 0,0 0-13 0,45 62 13 16,-8-8-13-16,-37-54 9 0,0 0-9 0,36 47 10 15,-1-10-10-15,-35-37 15 0,0 0-15 0,26 28 15 0,-3-11-15 16,-23-17 3-16,0 0-3 0,16 15 4 0,-2-3-4 15,-14-12 12-15,0 0-12 0,10 7 13 0,-1 2-13 16,-9-9-1-16,0 0 1 0,5 5-1 0,0 2 1 16,-5-7-142-16,0 0 142 0,0 3-141 0,2 1 141 0,1 4-547 15</inkml:trace>
  <inkml:trace contextRef="#ctx0" brushRef="#br0" timeOffset="-166135.15">20013 13981 91 0,'0'0'0'16,"0"0"0"-16,7-7 0 0,-7 7 51 0,0 0-51 16,4-3 52-16,1 1-52 0,-5 2 39 0,0 0-39 15,7 0 40-15,-3-4-40 0,-4 4 53 0,0 0-53 0,6-3 53 16,5 0-53-16,-11 3 55 0,0 0-55 0,14-9 55 15,3-3-55-15,-17 12 72 0,0 0-72 0,26-19 72 16,9-5-72-16,-35 24 71 0,0 0-71 0,39-31 71 16,6-6-71-16,-45 37 60 0,0 0-60 0,45-43 61 15,2-5-61-15,-47 48 36 0,0 0-36 0,51-52 37 16,-1-2-37-16,-50 54 27 0,0 0-27 0,65-65 27 16,11-11-27-16,-76 76 45 0,0 0-45 0,63-63 45 15,-9 5-45-15,-54 58 44 0,0 0-44 0,45-48 45 16,-6 10-45-16,-39 38 35 0,0 0-35 0,24-26 36 0,-10 12-36 15,-14 14 34-15,0 0-34 0,11-10 35 0,-6 7-35 16,-5 3 14-16,0 0-14 0,3-5 15 0,-1 5-15 0,-2 0-2 16,0 0 2-16,0 0-2 0,-2 5 2 15,2-5-103-15,0 0 103 0,-5 13-103 0,-4 10 103 0,9-23-90 16,0 0 90-16,-15 27-90 0,-5 6 90 0,-14 28-654 16</inkml:trace>
  <inkml:trace contextRef="#ctx0" brushRef="#br0" timeOffset="-165249.68">20154 14084 371 0,'0'0'0'0,"0"0"0"0,-3-7 0 0,3 7 20 16,0 0-20-16,-3 15 20 0,-1 14-20 0,4-29 47 16,0 0-47-16,-7 36 48 0,0 7-48 0,7-43 59 15,0 0-59-15,-9 48 59 0,1 5-59 0,8-53 51 16,0 0-51-16,-9 55 52 0,0 3-52 0,9-58 44 15,0 0-44-15,-7 60 45 0,0 0-45 0,7-60 37 16,0 0-37-16,-7 64 38 0,2-1-38 0,5-63 39 16,0 0-39-16,-3 75 40 0,-4 8-40 0,7-83 39 15,0 0-39-15,-2 72 39 0,-2-7-39 0,4-65 16 0,0 0-16 16,-1 51 17-16,1-12-17 0,0-39 31 0,0 0-31 16,-2 43 31-16,0-3-31 0,2-40 11 0,0 0-11 15,-2 36 11-15,1-2-11 0,1-34 41 0,0 0-41 16,0 31 42-16,0-6-42 0,0-25 20 0,0 0-20 15,0 24 20-15,0-5-20 0,0-19 20 0,0 0-20 0,0 16 20 16,0-4-20-16,0-12 17 0,0 0-17 0,0 10 17 16,0-3-17-16,0-7 15 0,0 0-15 0,0 7 16 15,0-4-16-15,0-3 9 0,0 0-9 0,-4 5 10 16,3-5-10-16,1 0 9 0,0 0-9 0,0 0 10 16,0 0-10-16,0 0 33 0,0 0-33 0,0 0 33 15,-4 0-33-15,4 0 34 0,0 0-34 0,-5-3 34 16,1 1-34-16,4 2 13 0,0 0-13 0,-10-5 14 15,-1-2-14-15,11 7 22 0,0 0-22 0,-15-7 22 0,1-1-22 16,14 8 33-16,0 0-33 0,-18-7 33 0,-8-5-33 16,26 12 1-16,0 0-1 0,-29-9 2 0,-8 1-2 15,37 8 7-15,0 0-7 0,-40-9 7 0,-5 2-7 0,45 7 15 16,0 0-15-16,-47-5 15 0,-2 2-15 0,49 3 1 16,0 0-1-16,-45-2 1 0,3 2-1 0,42 0 3 15,0 0-3-15,-47 2 4 0,0 1-4 0,47-3 5 16,0 0-5-16,-47 5 6 0,1 0-6 0,46-5 0 15,0 0 0-15,-43 6 1 0,3 0-1 0,40-6 2 16,0 0-2-16,-40 4 3 0,1-1-3 0,39-3 1 16,0 0-1-16,-33 2 2 0,7 0-2 0,26-2-8 15,0 0 8-15,-30-2-8 0,4-1 8 0,26 3-158 0,0 0 158 16,-19-9-158-16,5-5 158 0,14 14-124 0,0 0 124 16,-8-20-124-16,1-9 124 0,-7-21-808 0</inkml:trace>
  <inkml:trace contextRef="#ctx0" brushRef="#br0" timeOffset="-163492.72">20442 12335 102 0,'0'0'0'0,"2"-11"0"0,-1-4 0 0,-1 15 0 16,0 0 0-16,-1 8 0 0,-5 16 0 0,6-24 3 16,0 0-3-16,-3 18 3 0,-1-1-3 0,4-17 47 15,0 0-47-15,-3 13 48 0,1-1-48 0,2-12 60 16,0 0-60-16,-3 9 60 0,1-2-60 0,2-7 72 16,0 0-72-16,-2 5 73 0,1-5-73 0,1 0 100 0,0 0-100 15,-4-9 101-15,-1-6-101 0,5 15 84 0,0 0-84 16,-4-22 85-16,-4-7-85 0,8 29 66 0,0 0-66 15,-7-31 67-15,1-9-67 0,6 40 61 0,0 0-61 16,-7-39 61-16,2-4-61 0,5 43 57 0,0 0-57 16,-3-43 57-16,1-3-57 0,2 46 34 0,0 0-34 15,-5-41 34-15,3-2-34 0,2 43 25 0,0 0-25 0,-2-36 26 16,2 5-26-16,0 31 34 0,0 0-34 0,0-24 35 16,0 4-35-16,0 20 2 0,0 0-2 0,0-16 2 15,4 6-2-15,-4 10 3 0,0 0-3 0,5-10 4 16,-1 3-4-16,-4 7 2 0,0 0-2 0,6-7 3 15,1 2-3-15,-7 5 1 0,0 0-1 0,9-4 2 16,0-2-2-16,-9 6 3 0,0 0-3 0,9-4 4 16,-1 2-4-16,-8 2 2 0,0 0-2 0,7-5 2 15,2 4-2-15,-9 1-14 0,0 0 14 0,3-2-13 16,3 0 13-16,-6 2-109 0,0 0 109 0,5-2-108 0,-2 2 108 16,-3 0-114-16,0 0 114 0,6-1-114 0,1-1 114 0,1-1-627 15</inkml:trace>
  <inkml:trace contextRef="#ctx0" brushRef="#br0" timeOffset="-162517.02">20465 11836 404 0,'0'0'0'16,"3"0"0"-16,4 0 0 0,-7 0 17 0,0 0-17 16,5 0 17-16,-1 0-17 0,-4 0 44 0,0 0-44 15,3-2 45-15,1 1-45 0,-4 1 36 0,0 0-36 0,5-4 36 16,2-1-36-16,-7 5 9 0,0 0-9 0,10-7 10 16,6 2-10-16,-16 5 21 0,0 0-21 0,24-7 21 15,6 2-21-15,-30 5 14 0,0 0-14 0,35-3 15 16,7 3-15-16,-42 0 4 0,0 0-4 0,38-4 5 15,2 1-5-15,-40 3 3 0,0 0-3 0,42-2 3 16,3 2-3-16,-45 0 0 0,0 0 0 0,47 0 0 16,4-2 0-16,-51 2 1 0,0 0-1 0,56 0 2 15,3-1-2-15,-59 1 3 0,0 0-3 0,59 0 4 16,0 1-4-16,-59-1 2 0,0 0-2 0,56 2 3 0,3 0-3 16,-59-2 5-16,0 0-5 0,59 1 6 0,2 5-6 15,-61-6 3-15,0 0-3 0,75 3 3 0,11 2-3 0,-86-5 10 16,0 0-10-16,71 7 11 0,-3-5-11 0,-68-2 15 15,0 0-15-15,51 1 15 0,-11-2-15 0,-40 1 15 16,0 0-15-16,47 0 15 0,0 0-15 0,-47 0 26 16,0 0-26-16,50 0 26 0,4-2-26 0,-54 2 37 15,0 0-37-15,51 0 37 0,-4-5-37 0,-47 5 12 16,0 0-12-16,43-2 13 0,-3-1-13 0,-40 3 32 16,0 0-32-16,37-2 32 0,-6 2-32 0,-31 0 1 15,0 0-1-15,32 0 2 0,1-3-2 0,-33 3 12 0,0 0-12 16,29 0 13-16,1-4-13 0,-30 4 33 0,0 0-33 15,26-2 34-15,2 1-34 0,-28 1 4 0,0 0-4 16,23 0 5-16,-2 0-5 0,-21 0 18 0,0 0-18 16,12 1 18-16,-3 1-18 0,-9-2-16 0,0 0 16 0,3 7-15 15,-5 0 15-15,2-7-125 0,0 0 125 0,-8 14-124 16,-6 4 124-16,-13 15-578 0</inkml:trace>
  <inkml:trace contextRef="#ctx0" brushRef="#br0" timeOffset="-159259.25">20857 13762 292 0,'0'0'0'0,"0"0"0"15,0 0 0-15,0 0 90 0,0 0-90 0,0 0 90 16,0 0-90-16,0 0 85 0,0 0-85 0,0 0 86 16,0 0-86-16,0 0 57 0,0 0-57 0,0 0 58 15,0 0-58-15,0 0 41 0,0 0-41 0,0 0 41 16,0 0-41-16,0 0 41 0,0 0-41 0,0 0 41 16,0 0-41-16,0 0 24 0,0 0-24 0,0 0 25 15,0 0-25-15,0 0 35 0,0 0-35 0,0 0 35 16,0 0-35-16,0 0 13 0,0 0-13 0,0 0 13 0,-42 5-13 15,42-5 12-15,0 0-12 0,-28 10 13 0,-9 4-13 16,37-14 9-16,0 0-9 0,-31 17 10 0,1 2-10 16,30-19 3-16,0 0-3 0,-29 24 4 0,-1 5-4 15,30-29 2-15,0 0-2 0,-23 32 2 0,4 6-2 0,19-38 0 16,0 0 0-16,-14 34 0 0,7 1 0 0,7-35 0 16,0 0 0-16,0 30 0 0,7-2 0 0,-7-28-2 15,0 0 2-15,11 20-1 0,4-3 1 0,-15-17-5 16,0 0 5-16,21 7-4 0,4-7 4 0,-25 0 0 15,0 0 0-15,24-3 0 0,4-7 0 0,-28 10 2 16,0 0-2-16,24-12 2 0,-1-6-2 0,-23 18 6 0,0 0-6 16,21-18 7-16,-7-5-7 0,-14 23 15 0,0 0-15 15,16-22 15-15,-8 0-15 0,-8 22 22 0,0 0-22 16,11-24 23-16,-1-2-23 0,-10 26 8 0,0 0-8 16,9-24 8-16,-7-2-8 0,-2 26 10 0,0 0-10 15,1-24 10-15,1 1-10 0,-2 23 3 0,0 0-3 16,-2-21 4-16,-1 0-4 0,3 21 2 0,0 0-2 15,-7-15 3-15,2 1-3 0,5 14 1 0,0 0-1 0,-4-8 2 16,3 1-2-16,1 7-1 0,0 0 1 0,0 0-1 16,0 0 1-16,0 0-11 0,0 0 11 0,5 8-10 15,7 8 10-15,-12-16-5 0,0 0 5 0,9 19-4 16,5 3 4-16,-14-22-14 0,0 0 14 0,10 27-13 16,0 6 13-16,-10-33-9 0,0 0 9 0,11 36-8 15,-2 2 8-15,-9-38-1 0,0 0 1 0,7 37-1 16,-2-2 1-16,-5-35-1 0,0 0 1 0,3 39 0 15,-1 0 0-15,-2-39-1 0,0 0 1 0,0 41 0 0,-3 2 0 16,3-43 0-16,0 0 0 0,-6 40 0 0,-2-3 0 16,8-37 0-16,0 0 0 0,-11 36 0 0,1-1 0 0,10-35 0 15,0 0 0-15,-11 29 1 0,1-4-1 0,10-25 0 16,0 0 0-16,-9 21 1 0,4-7-1 0,5-14 3 16,0 0-3-16,-5 10 3 0,3-3-3 0,2-7 2 15,0 0-2-15,-7-2 2 0,2-8-2 0,5 10 10 16,0 0-10-16,-4-17 10 0,4-7-10 0,0 24 1 15,0 0-1-15,4-31 1 0,3-5-1 0,-7 36 3 16,0 0-3-16,10-43 4 0,2-5-4 0,-12 48 5 16,0 0-5-16,14-48 6 0,0-3-6 0,-14 51 0 15,0 0 0-15,18-50 1 0,1-1-1 0,-19 51 2 0,0 0-2 16,19-48 3-16,0 3-3 0,-19 45 5 0,0 0-5 16,19-36 5-16,-1 5-5 0,-18 31 3 0,0 0-3 15,14-22 3-15,-4 8-3 0,-10 14 2 0,0 0-2 16,11-6 2-16,1 4-2 0,-12 2 1 0,0 0-1 0,8 7 2 15,5 5-2-15,-13-12 3 0,0 0-3 0,8 18 4 16,-2 8-4-16,-6-26 11 0,0 0-11 0,5 29 11 16,0 6-11-16,-5-35 9 0,0 0-9 0,5 34 9 15,-1 4-9-15,-4-38 9 0,0 0-9 0,1 32 9 16,3-1-9-16,-4-31 15 0,0 0-15 0,-4 29 15 16,3-3-15-16,1-26 0 0,0 0 0 0,-2 27 0 15,0-1 0-15,2-26-2 0,0 0 2 0,0 20-1 16,0-2 1-16,0-18-5 0,0 0 5 0,0 12-5 15,0-4 5-15,0-8-8 0,0 0 8 0,0 0-8 16,0-8 8-16,0 8 0 0,0 0 0 0,4-14 0 0,3-7 0 16,-7 21 0-16,0 0 0 0,5-24 0 0,0-7 0 15,-5 31 0-15,0 0 0 0,9-34 1 0,0-5-1 16,-9 39 2-16,0 0-2 0,8-36 3 0,3 0-3 0,-11 36 0 16,0 0 0-16,10-31 0 0,-1 4 0 0,-9 27 0 15,0 0 0-15,7-18 0 0,0 3 0 0,-7 15-3 16,0 0 3-16,7-9-3 0,-2 6 3 0,-5 3-8 15,0 0 8-15,7 5-7 0,2 5 7 0,-9-10-4 16,0 0 4-16,7 19-3 0,3 7 3 0,-10-26-3 16,0 0 3-16,5 27-2 0,1 8 2 0,-6-35-5 0,0 0 5 15,5 31-5-15,0 1 5 0,-5-32-6 0,0 0 6 16,4 31-6-16,1-2 6 0,-5-29-3 0,0 0 3 16,2 26-3-16,-1-4 3 0,-1-22-2 0,0 0 2 15,5 17-2-15,-3-5 2 0,-2-12 0 0,0 0 0 16,7 2 1-16,-2-7-1 0,-5 5 4 0,0 0-4 15,7-17 5-15,2-6-5 0,-9 23 3 0,0 0-3 16,5-25 3-16,2-8-3 0,-7 33 6 0,0 0-6 0,7-36 7 16,0-7-7-16,-7 43 7 0,0 0-7 0,9-41 7 15,0-3-7-15,-9 44 0 0,0 0 0 0,8-35 1 16,-1 8-1-16,-7 27 3 0,0 0-3 0,6-19 3 16,-1 9-3-16,-5 10 5 0,0 0-5 0,7 3 5 15,-4 13-5-15,-3-16 7 0,0 0-7 0,5 24 7 16,-1 10-7-16,-4-34 3 0,0 0-3 0,3 39 4 15,3 1-4-15,-6-40 19 0,0 0-19 0,1 39 20 16,3 0-20-16,-4-39 3 0,0 0-3 0,3 36 3 0,-3-3-3 16,0-33 6-16,0 0-6 0,2 27 7 0,-2-4-7 15,0-23-26-15,0 0 26 0,0 17-25 0,2-5 25 0,-2-12-145 16,0 0 145-16,0 10-145 0,0-5 145 0,0 11-698 16</inkml:trace>
  <inkml:trace contextRef="#ctx0" brushRef="#br0" timeOffset="-158643.87">21578 14207 830 0,'0'0'0'0,"2"-3"0"15,-1-4 0-15,-1 7 108 0,0 0-108 0,4-7 109 16,4-2-109-16,-8 9 65 0,0 0-65 0,6-13 65 15,2-1-65-15,-8 14 37 0,0 0-37 0,9-12 38 16,2 0-38-16,-11 12 7 0,0 0-7 0,10-9 8 0,2 2-8 16,-12 7 9-16,0 0-9 0,12-6 9 0,1 0-9 15,-13 6 3-15,0 0-3 0,10-1 4 0,1 1-4 16,-11 0 13-16,0 0-13 0,10 3 13 0,-1 4-13 0,-9-7 8 16,0 0-8-16,8 9 8 0,-1 1-8 0,-7-10 3 15,0 0-3-15,6 12 4 0,-3 3-4 0,-3-15 6 16,0 0-6-16,2 21 7 0,-2 3-7 0,0-24 13 15,0 0-13-15,-2 22 13 0,-3 0-13 0,5-22 3 16,0 0-3-16,-9 23 4 0,-1 1-4 0,10-24 13 16,0 0-13-16,-13 24 13 0,-2-2-13 0,15-22 3 15,0 0-3-15,-18 20 4 0,-1-1-4 0,19-19 2 0,0 0-2 16,-17 16 3-16,1-1-3 0,16-15 5 0,0 0-5 16,-12 14 5-16,1-2-5 0,11-12 0 0,0 0 0 15,-6 10 1-15,0 0-1 0,6-10-1 0,0 0 1 16,0 11 0-16,6-1 0 0,-6-10-1 0,0 0 1 15,12 9 0-15,5-8 0 0,-17-1 0 0,0 0 0 16,19 0 0-16,7-1 0 0,-26 1-1 0,0 0 1 16,21-4 0-16,4-3 0 0,-25 7-3 0,0 0 3 0,22-5-3 15,-1-2 3-15,-21 7-109 0,0 0 109 0,18-5-109 16,-1 0 109-16,20-5-820 0</inkml:trace>
  <inkml:trace contextRef="#ctx0" brushRef="#br0" timeOffset="-157472.65">22031 14084 371 0,'0'0'0'0,"0"0"0"0,0 0 0 0,0 0 81 15,0 0-81-15,0 0 82 0,0 0-82 0,0 0 87 16,0 0-87-16,0 0 88 0,0-21-88 0,0 21 63 16,0 0-63-16,1-19 63 0,3-5-63 0,-4 24 64 0,0 0-64 15,7-24 64-15,5-7-64 0,-12 31 57 0,0 0-57 16,12-29 58-16,4 0-58 0,-16 29 34 0,0 0-34 15,16-27 34-15,-1 1-34 0,-15 26 34 0,0 0-34 16,18-20 35-16,-1 1-35 0,-17 19 14 0,0 0-14 16,18-14 15-16,-3 4-15 0,-15 10 19 0,0 0-19 15,14-5 20-15,0 3-20 0,-14 2 15 0,0 0-15 0,12 2 15 16,-1 1-15-16,-11-3 26 0,0 0-26 0,9 10 26 16,-2 6-26-16,-7-16 2 0,0 0-2 0,6 19 3 15,-4 5-3-15,-2-24 7 0,0 0-7 0,4 32 7 16,-1 2-7-16,-3-34 3 0,0 0-3 0,0 33 4 15,0-1-4-15,0-32 2 0,0 0-2 0,0 35 2 16,2 1-2-16,-2-36 4 0,0 0-4 0,3 30 5 16,3 0-5-16,-6-30 2 0,0 0-2 0,5 24 2 15,2-4-2-15,-7-20 1 0,0 0-1 0,10 17 2 0,2-10-2 16,-12-7 4-16,0 0-4 0,16 0 5 0,2-7-5 16,-18 7 2-16,0 0-2 0,15-13 2 0,1-5-2 0,-16 18 27 15,0 0-27-15,14-18 27 0,-2-6-27 0,-12 24 5 16,0 0-5-16,9-26 6 0,-2-1-6 0,-7 27 35 15,0 0-35-15,5-28 35 0,-5 1-35 0,0 27 10 16,0 0-10-16,-7-28 10 0,-3 1-10 0,10 27 6 16,0 0-6-16,-13-26 6 0,-6 0-6 0,19 26 24 15,0 0-24-15,-15-20 25 0,-1 5-25 0,16 15 5 16,0 0-5-16,-14-12 6 0,3 1-6 0,11 11 4 16,0 0-4-16,-7-7 5 0,4 4-5 0,3 3 0 15,0 0 0-15,5-2 1 0,7 2-1 0,-12 0-2 0,0 0 2 16,16 0-2-16,10 0 2 0,-26 0-3 0,0 0 3 15,30-3-3-15,6-2 3 0,-36 5-3 0,0 0 3 16,37-7-2-16,3-3 2 0,-40 10-2 0,0 0 2 16,37-12-1-16,-2-2 1 0,-35 14 1 0,0 0-1 15,31-12 1-15,-3 0-1 0,-28 12 26 0,0 0-26 16,22-9 26-16,-2 1-26 0,-20 8 3 0,0 0-3 0,13-5 3 16,-4 1-3-16,-9 4-34 0,0 0 34 0,5-2-34 15,1 1 34-15,-6 1-182 0,0 0 182 0,1 0-181 16,1 1 181-16,3 1-849 0</inkml:trace>
  <inkml:trace contextRef="#ctx0" brushRef="#br0" timeOffset="-156782.22">22600 14291 673 0,'0'0'0'0,"6"-3"0"16,1-6 0-16,-7 9 119 0,0 0-119 0,8-10 120 15,1-2-120-15,-9 12 110 0,0 0-110 0,10-17 111 16,4-2-111-16,-14 19 91 0,0 0-91 0,14-26 92 16,2-3-92-16,-16 29 51 0,0 0-51 0,14-29 51 15,2 0-51-15,-16 29 25 0,0 0-25 0,14-30 26 16,0 1-26-16,-14 29 41 0,0 0-41 0,13-25 41 0,3 1-41 16,-16 24 13-16,0 0-13 0,12-19 13 0,-1 3-13 15,-11 16 13-15,0 0-13 0,7-12 13 0,-2 6-13 16,-5 6 26-16,0 0-26 0,5-6 26 0,-3 6-26 0,-2 0 2 15,0 0-2-15,0 0 2 0,2 7-2 0,-2-7 12 16,0 0-12-16,0 12 13 0,-2 7-13 0,2-19 15 16,0 0-15-16,-2 21 16 0,-5 3-16 0,7-24 1 15,0 0-1-15,-5 27 1 0,2 2-1 0,3-29 4 16,0 0-4-16,-2 28 4 0,0-1-4 0,2-27 6 16,0 0-6-16,0 27 6 0,0 4-6 0,0-31 0 15,0 0 0-15,2 28 0 0,1-4 0 0,-3-24 2 16,0 0-2-16,2 22 2 0,0-1-2 0,-2-21-1 0,0 0 1 15,2 15 0-15,-2 0 0 0,0-15-33 0,0 0 33 16,0 12-32-16,1-1 32 0,-1-11-69 0,0 0 69 16,0 8-68-16,2 1 68 0,-2-9-175 0,0 0 175 15,0 8-175-15,0-4 175 0,0 8-788 0</inkml:trace>
  <inkml:trace contextRef="#ctx0" brushRef="#br0" timeOffset="-156406.79">22630 14536 998 0,'0'0'0'0,"12"-7"0"0,7-7 0 0,-19 14 165 16,0 0-165-16,11-7 166 0,-6 2-166 0,-5 5 125 15,0 0-125-15,2-3 125 0,-2 1-125 0,0 2 35 16,0 0-35-16,0 0 35 0,0 0-35 0,0 0 11 16,0 0-11-16,5 0 11 0,5 0-11 0,-10 0 8 15,0 0-8-15,16 0 9 0,3-1-9 0,-19 1 7 16,0 0-7-16,28-2 8 0,5-2-8 0,-33 4 3 15,0 0-3-15,33-1 4 0,4-3-4 0,-37 4 12 0,0 0-12 16,35-1 12-16,1 1-12 0,-36 0-74 0,0 0 74 16,30 0-73-16,-4 0 73 0,-26 0-140 0,0 0 140 15,12-12-139-15,-10-4 139 0,12-10-887 0</inkml:trace>
  <inkml:trace contextRef="#ctx0" brushRef="#br0" timeOffset="-153043.37">17317 12103 247 0,'0'0'0'0,"0"0"0"0,0 0 0 0,0 0 40 16,0 0-40-16,0 0 41 0,0 0-41 0,0 0 33 15,0 0-33-15,0 0 34 0,0 0-34 0,0 0 1 16,0 0-1-16,0 0 2 0,0 0-2 0,0 0 6 15,0 0-6-15,0 0 7 0,0 0-7 0,0 0 21 16,0 0-21-16,0 0 21 0,-6-24-21 0,6 24 37 16,0 0-37-16,-5-15 37 0,3-1-37 0,2 16 31 15,0 0-31-15,0-15 31 0,0 1-31 0,0 14 8 0,0 0-8 16,2-10 8-16,0 3-8 0,-2 7 20 0,0 0-20 16,3-5 20-16,-1 2-20 0,-2 3 3 0,0 0-3 15,4-2 4-15,-1 2-4 0,-3 0 2 0,0 0-2 0,4 2 3 16,-3 1-3-16,-1-3 1 0,0 0-1 0,4 2 2 15,-4 3-2-15,0-5 1 0,0 0-1 0,0 5 1 16,0 2-1-16,0-7 1 0,0 0-1 0,0 8 1 16,-4-2-1-16,4-6 13 0,0 0-13 0,-1 6 13 15,1-2-13-15,0-4 15 0,0 0-15 0,-2 3 16 16,2 2-16-16,0-5 9 0,0 0-9 0,0 0 9 16,0 0-9-16,0 0 4 0,0 0-4 0,0-6 5 15,0-5-5-15,0 11 3 0,0 0-3 0,2-13 3 16,-1-6-3-16,-1 19 1 0,0 0-1 0,4-19 2 15,-1-3-2-15,-3 22 1 0,0 0-1 0,6-19 1 16,-1 0-1-16,-5 19 3 0,0 0-3 0,7-14 3 16,1 2-3-16,-8 12 2 0,0 0-2 0,9-3 2 0,0-1-2 15,-9 4 5-15,0 0-5 0,7 6 5 0,0 7-5 16,-7-13 12-16,0 0-12 0,3 12 13 0,1 5-13 16,-4-17 15-16,0 0-15 0,0 19 15 0,0 0-15 0,0-19 34 15,0 0-34-15,0 17 34 0,-4-1-34 0,4-16 40 16,0 0-40-16,-1 12 41 0,-1-6-41 0,2-6 34 15,0 0-34-15,-2 7 34 0,2-2-34 0,0-5 24 16,0 0-24-16,-7 4 25 0,0-4-25 0,7 0-133 16,0 0 133-16,-9-7-133 0,-1-7 133 0,-9-6-533 15</inkml:trace>
  <inkml:trace contextRef="#ctx0" brushRef="#br0" timeOffset="-151721.9">13595 8190 158 0,'0'0'0'0,"7"0"0"0,6 0 0 0,-13 0 64 16,0 0-64-16,5 0 65 0,-2 0-65 0,-3 0 68 15,0 0-68-15,0 0 68 0,0 0-68 0,0 0 55 16,0 0-55-16,0 0 55 0,-3-3-55 0,3 3 41 16,0 0-41-16,-5-3 41 0,5-1-41 0,0 4 28 0,0 0-28 15,-4-5 28-15,1 2-28 0,3 3 24 0,0 0-24 16,-2-7 25-16,0 3-25 0,2 4 3 0,0 0-3 15,0-1 4-15,2-6-4 0,-2 7 15 0,0 0-15 16,0-5 15-16,2 1-15 0,-2 4 3 0,0 0-3 0,0-7 4 16,3 2-4-16,-3 5 12 0,0 0-12 0,0-5 13 15,-3 2-13-15,3 3 8 0,0 0-8 0,-2-4 9 16,0 1-9-16,2 3 3 0,0 0-3 0,-2-5 4 16,-1 3-4-16,3 2 2 0,0 0-2 0,-4-2 3 15,3 2-3-15,1 0-117 0,0 0 117 0,-4 0-116 16,4 2 116-16,-5 0-350 0</inkml:trace>
  <inkml:trace contextRef="#ctx0" brushRef="#br0" timeOffset="-147429.03">20308 12699 169 0,'0'0'0'0,"0"0"0"0,0 0 0 16,0 0 65-16,0 0-65 0,0 0 66 0,0 0-66 15,0 0 74-15,0 0-74 0,0 0 75 0,0 0-75 16,0 0 73-16,0 0-73 0,0 0 74 0,0 0-74 0,0 0 56 16,0 0-56-16,0 0 57 0,0 0-57 0,0 0 57 15,0 0-57-15,0 0 58 0,0 0-58 0,0 0 50 16,0 0-50-16,0 0 51 0,0 0-51 0,0 0 60 15,0 0-60-15,0 0 60 0,0 0-60 0,0 0 51 16,0 0-51-16,0 0 51 0,0 0-51 0,0 0 44 16,0 0-44-16,0 0 44 0,-5 42-44 0,5-42 36 15,0 0-36-15,-4 32 36 0,-1 11-36 0,5-43 45 0,0 0-45 16,-11 44 45-16,-1 8-45 0,12-52 17 0,0 0-17 16,-17 55 17-16,-2 1-17 0,19-56 13 0,0 0-13 15,-20 57 14-15,0-1-14 0,20-56 10 0,0 0-10 16,-18 57 11-16,1-2-11 0,17-55 15 0,0 0-15 15,-14 44 15-15,3-6-15 0,11-38 14 0,0 0-14 16,-10 39 15-16,-2 1-15 0,12-40 9 0,0 0-9 16,-9 32 9-16,0-4-9 0,9-28 9 0,0 0-9 0,-8 24 10 15,2-7-10-15,6-17 33 0,0 0-33 0,-3 17 33 16,1-3-33-16,2-14 4 0,0 0-4 0,-2 12 4 16,2-4-4-16,0-8 5 0,0 0-5 0,0 7 5 15,0-2-5-15,0-5 13 0,0 0-13 0,-3 5 14 16,3-1-14-16,0-4-5 0,0 0 5 0,0 0-4 15,0 3 4-15,0-3-123 0,0 0 123 0,0 0-122 16,0 0 122-16,0 0-172 0,0 0 172 0,0 0-172 16,-4-5 172-16,3 0-713 0</inkml:trace>
  <inkml:trace contextRef="#ctx0" brushRef="#br0" timeOffset="-146469.22">19954 13261 438 0,'0'0'0'15,"5"11"0"-15,1 4 0 0,-6-15 128 0,0 0-128 16,3 5 128-16,-6-7-128 0,3 2 100 0,0 0-100 16,0 0 101-16,0 0-101 0,0 0 82 0,0 0-82 0,0 4 83 15,0 3-83-15,0-7 46 0,0 0-46 0,3 15 47 16,-1 7-47-16,-2-22 22 0,0 0-22 0,7 24 22 16,-4 4-22-16,-3-28 35 0,0 0-35 0,9 31 36 15,-4 1-36-15,-5-32 19 0,0 0-19 0,7 33 20 16,-2 1-20-16,-5-34 18 0,0 0-18 0,6 27 18 15,-3-1-18-15,-3-26 18 0,0 0-18 0,4 26 18 16,-1-6-18-16,-3-20 15 0,0 0-15 0,2 19 15 16,1-3-15-16,-3-16 16 0,0 0-16 0,0 13 17 0,0-2-17 15,0-11 4-15,0 0-4 0,0 8 4 0,-3-1-4 16,3-7 22-16,0 0-22 0,-2 5 22 0,2-1-22 16,0-4 13-16,0 0-13 0,0 0 13 0,-3 3-13 0,3-3 4 15,0 0-4-15,-2-5 5 0,-2 0-5 0,4 5 8 16,0 0-8-16,-1-7 8 0,-1-2-8 0,2 9 0 15,0 0 0-15,0-10 1 0,2 0-1 0,-2 10 0 16,0 0 0-16,1-14 1 0,1-1-1 0,-2 15 6 16,0 0-6-16,2-17 6 0,-2-2-6 0,0 19 3 15,0 0-3-15,0-17 3 0,2-1-3 0,-2 18 2 16,0 0-2-16,0-20 2 0,1 1-2 0,-1 19 1 16,0 0-1-16,0-19 2 0,2 2-2 0,-2 17-1 0,0 0 1 15,0-19-1-15,-2 0 1 0,2 19-2 0,0 0 2 16,-1-20-1-16,1-4 1 0,0 24-2 0,0 0 2 15,-2-19-1-15,0 2 1 0,2 17-5 0,0 0 5 16,-2-16-4-16,2 4 4 0,0 12-1 0,0 0 1 16,-1-10 0-16,1 2 0 0,0 8-2 0,0 0 2 0,0-7-1 15,0 2 1-15,0 5-2 0,0 0 2 0,0-6-1 16,1 5 1-16,-1 1-4 0,0 0 4 0,0 0-4 16,6-2 4-16,-6 2-7 0,0 0 7 0,5 0-6 15,0 2 6-15,-5-2-3 0,0 0 3 0,11 1-3 16,6 1 3-16,-17-2-2 0,0 0 2 0,21 4-2 15,7-4 2-15,-28 0-5 0,0 0 5 0,29 1-5 16,8 3 5-16,-37-4-1 0,0 0 1 0,33 1 0 16,2 1 0-16,-35-2 0 0,0 0 0 0,31 0 0 0,-1 0 0 15,-30 0 0-15,0 0 0 0,22 0 0 0,-2-2 0 16,-20 2 3-16,0 0-3 0,15 0 3 0,-2 2-3 16,-13-2 13-16,0 0-13 0,8 4 13 0,1-4-13 0,-9 0 9 15,0 0-9-15,3 0 9 0,-1 1-9 0,-2-1 16 16,0 0-16-16,0 4 17 0,-2-1-17 0,2-3 33 15,0 0-33-15,-14 14 33 0,-8 5-33 0,22-19 10 16,0 0-10-16,-25 19 10 0,-1 3-10 0,26-22 12 16,0 0-12-16,-33 27 13 0,-7 6-13 0,40-33 16 15,0 0-16-15,-36 32 17 0,-1 3-17 0,37-35 8 16,0 0-8-16,-30 30 8 0,6-6-8 0,24-24 3 16,0 0-3-16,-21 21 4 0,7-6-4 0,14-15-75 0,0 0 75 15,-3 6-74-15,6-12 74 0,-3 6-85 0,0 0 85 16,0 0-1042-16,0 0 1042 0</inkml:trace>
  <inkml:trace contextRef="#ctx0" brushRef="#br0" timeOffset="-137189.55">22482 11706 281 0,'0'0'0'0,"0"0"0"0,0 0 0 0,0 0 55 16,0 0-55-16,0 0 55 0,0 0-55 0,0 0 33 16,0 0-33-16,0 0 33 0,0 0-33 0,0 0 48 15,0 0-48-15,0 0 48 0,0 0-48 0,0 0 50 16,0 0-50-16,0 0 51 0,0 0-51 0,0 0 58 0,0 0-58 15,0 0 59-15,17 12-59 0,-17-12 57 0,0 0-57 16,16 3 57-16,7 4-57 0,-23-7 45 0,0 0-45 16,24 5 46-16,4-5-46 0,-28 0 37 0,0 0-37 15,30 2 38-15,1-2-38 0,-31 0 15 0,0 0-15 16,35 0 16-16,1-2-16 0,-36 2 13 0,0 0-13 16,40 0 13-16,4-3-13 0,-44 3 16 0,0 0-16 0,47 3 17 15,2-3-17-15,-49 0 22 0,0 0-22 0,45 4 23 16,0-1-23-16,-45-3 14 0,0 0-14 0,46 5 15 15,-1-1-15-15,-45-4 10 0,0 0-10 0,44 5 10 16,1 2-10-16,-45-7 10 0,0 0-10 0,47 5 10 16,0 2-10-16,-47-7 23 0,0 0-23 0,50 8 24 15,1 1-24-15,-51-9 12 0,0 0-12 0,47 10 13 16,-3-1-13-16,-44-9 18 0,0 0-18 0,40 10 18 16,-6 0-18-16,-34-10 15 0,0 0-15 0,37 12 15 15,-2 0-15-15,-35-12-1 0,0 0 1 0,38 10-1 0,6-6 1 16,-44-4-8-16,0 0 8 0,40 3-8 0,5-1 8 15,-45-2-26-15,0 0 26 0,44 0-26 0,-1-2 26 0,-43 2-3 16,0 0 3-16,39-1-3 0,-6-3 3 0,-33 4-13 16,0 0 13-16,31-2-13 0,-1-3 13 0,-30 5-9 15,0 0 9-15,28-1-9 0,-1-1 9 0,-27 2-4 16,0 0 4-16,23 0-3 0,0 2 3 0,-23-2-3 16,0 0 3-16,22 1-2 0,3 1 2 0,-25-2-5 15,0 0 5-15,19 3-5 0,-2-3 5 0,-17 0 0 16,0 0 0-16,16 4 0 0,-4-1 0 0,-12-3 7 15,0 0-7-15,11 4 8 0,-1 1-8 0,-10-5 34 0,0 0-34 16,9 5 34-16,-1 2-34 0,-8-7 18 0,0 0-18 16,9 7 18-16,-2 1-18 0,-7-8 11 0,0 0-11 15,11 7 11-15,1 2-11 0,-12-9 18 0,0 0-18 16,14 13 19-16,1 6-19 0,-15-19 14 0,0 0-14 16,13 19 15-16,-1 0-15 0,-12-19 1 0,0 0-1 0,10 22 1 15,-3 2-1-15,-7-24 9 0,0 0-9 0,7 31 10 16,0 5-10-16,-7-36 8 0,0 0-8 0,5 34 8 15,2 2-8-15,-7-36 0 0,0 0 0 0,2 38 1 16,2 1-1-16,-4-39 8 0,0 0-8 0,3 45 8 16,-1 1-8-16,-2-46 22 0,0 0-22 0,0 46 22 15,0-1-22-15,0-45 3 0,0 0-3 0,-4 48 3 16,-1 2-3-16,5-50 13 0,0 0-13 0,-2 49 13 16,-3 3-13-16,5-52 15 0,0 0-15 0,-2 53 16 0,1 2-16 15,1-55 15-15,0 0-15 0,-2 51 15 16,-2-7-15-16,4-44 9 0,0 0-9 0,-3 48 10 0,-1 0-10 15,4-48 16-15,0 0-16 0,-3 48 17 0,0 2-17 0,3-50 22 16,0 0-22-16,-2 46 23 0,-2 1-23 0,4-47 8 16,0 0-8-16,-1 44 8 0,1 4-8 0,0-48 10 15,0 0-10-15,-2 46 10 0,0 1-10 0,2-47 33 16,0 0-33-16,0 51 34 0,-5-3-34 0,5-48 0 16,0 0 0-16,-2 50 0 0,0-2 0 0,2-48 6 15,0 0-6-15,0 46 6 0,2 2-6 0,-2-48 9 16,0 0-9-16,0 43 9 0,2-1-9 0,-2-42 0 15,0 0 0-15,0 47 1 0,0-1-1 0,0-46 3 0,0 0-3 16,-2 46 3-16,0-5-3 0,2-41 2 0,0 0-2 16,-1 45 2-16,-1-2-2 0,2-43 1 0,0 0-1 15,-2 39 2-15,-1-1-2 0,3-38 3 0,0 0-3 16,-4 36 4-16,1-2-4 0,3-34 2 0,0 0-2 16,-4 33 2-16,-1-1-2 0,5-32 1 0,0 0-1 15,-5 38 2-15,-2 3-2 0,7-41 1 0,0 0-1 16,-5 39 2-16,-1-1-2 0,6-38 1 0,0 0-1 0,-3 39 1 15,3 3-1-15,0-42 0 0,0 0 0 0,0 37 1 16,0 1-1-16,0-38 2 0,0 0-2 0,0 36 3 16,2-5-3-16,-2-31 0 0,0 0 0 0,0 36 0 15,-2 0 0-15,2-36 1 0,0 0-1 0,0 36 2 16,0 0-2-16,0-36 4 0,0 0-4 0,2 37 5 16,-1 3-5-16,-1-40 0 0,0 0 0 0,2 34 1 15,2 2-1-15,-4-36 0 0,0 0 0 0,1 31 1 16,3-5-1-16,-4-26-1 0,0 0 1 0,3 25 0 0,2 1 0 15,-5-26-1-15,0 0 1 0,4 20 0 0,-1-1 0 16,-3-19-8-16,0 0 8 0,2 19-8 0,0-2 8 0,-2-17-15 16,0 0 15-16,2 17-15 0,-2-1 15 0,0-16-1 15,0 0 1-15,0 17-1 0,0 0 1 0,0-17-9 16,0 0 9-16,0 17-9 0,0 0 9 0,0-17-8 16,0 0 8-16,0 18-8 0,1-1 8 0,-1-17-15 15,0 0 15-15,0 13-14 0,0-1 14 0,0-12-15 16,0 0 15-16,-1 11-15 0,-3-3 15 0,4-8-4 15,0 0 4-15,-2 9-4 0,-5-1 4 0,7-8-14 0,0 0 14 16,-5 7-13-16,-2-2 13 0,7-5-4 0,0 0 4 16,-8 5-3-16,-3 1 3 0,11-6 0 0,0 0 0 15,-16 3 0-15,2 0 0 0,14-3 0 0,0 0 0 16,-15 4 1-16,1-2-1 0,14-2 1 0,0 0-1 16,-19 3 1-16,0-3-1 0,19 0 8 0,0 0-8 15,-20 0 8-15,3 0-8 0,17 0 0 0,0 0 0 16,-21-3 0-16,0-1 0 0,21 4 0 0,0 0 0 0,-19-3 1 15,-2-2-1-15,21 5 0 0,0 0 0 0,-23-6 1 16,1 1-1-16,22 5 0 0,0 0 0 0,-30-7 0 16,-1 1 0-16,31 6 0 0,0 0 0 0,-37-7 0 15,1 2 0-15,36 5 0 0,0 0 0 0,-40-6 1 16,-4 3-1-16,44 3 0 0,0 0 0 0,-38-2 0 16,-4 1 0-16,42 1 1 0,0 0-1 0,-44-2 2 15,1 0-2-15,43 2-1 0,0 0 1 0,-46 0 0 0,-4 2 0 16,50-2-3-16,0 0 3 0,-51 2-3 15,-3-1 3-15,54-1-1 0,0 0 1 0,-55 4 0 0,-1-1 0 16,56-3-6-16,0 0 6 0,-51 5-6 0,4 0 6 16,47-5 1-16,0 0-1 0,-52 7 2 0,-4 0-2 0,56-7 0 15,0 0 0-15,-71 10 0 0,-9 1 0 0,80-11-1 16,0 0 1-16,-75 13 0 0,5 1 0 0,70-14-1 16,0 0 1-16,-66 14 0 0,5 0 0 0,61-14-3 15,0 0 3-15,-44 12-3 0,15-2 3 0,29-10-6 16,0 0 6-16,-42 8-6 0,0 1 6 0,42-9-1 15,0 0 1-15,-47 7 0 0,0-4 0 0,47-3-3 16,0 0 3-16,-42 4-3 0,1-3 3 0,41-1-2 16,0 0 2-16,-39 0-1 0,3 0 1 0,36 0 1 0,0 0-1 15,-35-1 1-15,0-1-1 0,35 2 0 0,0 0 0 16,-38-3 0-16,-1-3 0 0,39 6 0 0,0 0 0 16,-41-3 0-16,2 0 0 0,39 3 1 0,0 0-1 0,-40-2 2 15,2 0-2-15,38 2 0 0,0 0 0 0,-35 0 0 16,5 2 0-16,30-2 3 0,0 0-3 0,-33 2 4 15,-2-2-4-15,35 0 7 0,0 0-7 0,-29 1 7 16,4 1-7-16,25-2 3 0,0 0-3 0,-31 2 3 16,0 1-3-16,31-3 20 0,0 0-20 0,-30 2 20 15,0-2-20-15,30 0 0 0,0 0 0 0,-34 0 1 16,-3-2-1-16,37 2 3 0,0 0-3 0,-33 0 4 16,2-2-4-16,31 2 0 0,0 0 0 0,-34 0 1 15,0-1-1-15,34 1 1 0,0 0-1 0,-30 0 2 0,2-2-2 16,28 2 16-16,0 0-16 0,-26-2 17 15,0-1-17-15,26 3 3 0,0 0-3 0,-25-2 4 0,5-1-4 16,20 3 7-16,0 0-7 0,-27-5 8 0,1-1-8 16,26 6 14-16,0 0-14 0,-31-5 15 0,-2 0-15 15,33 5-2-15,0 0 2 0,-30-5-1 0,1 2 1 0,29 3-5 16,0 0 5-16,-30-4-4 0,0 2 4 0,30 2-8 16,0 0 8-16,-29-1-8 0,-1-1 8 0,30 2-16 15,0 0 16-15,-28-2-15 0,0 1 15 0,28 1-4 16,0 0 4-16,-26-4-3 0,2 2 3 0,24 2 2 15,0 0-2-15,-26-6 2 0,0-1-2 0,26 7 0 16,0 0 0-16,-30-9 1 0,0-1-1 0,30 10 7 16,0 0-7-16,-33-7 7 0,-5-3-7 0,38 10 3 0,0 0-3 15,-37-5 4-15,-1-1-4 0,38 6 0 0,0 0 0 16,-42-1 1-16,-3-1-1 0,45 2 5 0,0 0-5 16,-47 2 5-16,-4 1-5 0,51-3 3 0,0 0-3 0,-54 4 3 15,-5-1-3-15,59-3 0 0,0 0 0 0,-77 7 0 16,-18 0 0-16,95-7-31 0,0 0 31 0,-86 5-31 15,1 0 31-15,85-5-182 0,0 0 182 0,-91 2-182 16,-3-2 182-16,-90 1-978 0</inkml:trace>
  <inkml:trace contextRef="#ctx0" brushRef="#br0" timeOffset="-130449.14">22965 11815 1255 0,'0'0'0'0,"0"0"-266"0,0 0 266 0,0 0-266 16,0 0 266-16,0 0 0 0,0 0 0 0,0 0 0 16,0 0 0-16,0 0 30 0,0 0-30 0,0 0 30 15,0 0-30-15,0 0 38 0,0 0-38 0,0 0 39 16,0 0-39-16,0 0 63 0,0 0-63 0,0 0 64 16,0 0-64-16,0 0 54 0,0 0-54 0,0 0 54 15,0 0-54-15,0 0 46 0,0 0-46 0,0 0 46 16,0 0-46-16,0 0 36 0,0 0-36 0,0 0 36 15,20 0-36-15,-20 0 34 0,0 0-34 0,13 4 34 0,4 1-34 16,-17-5 22-16,0 0-22 0,17 7 22 0,8 7-22 16,-25-14 5-16,0 0-5 0,23 13 5 0,-1 1-5 15,-22-14 16-15,0 0-16 0,23 14 17 0,3-2-17 0,-26-12 14 16,0 0-14-16,19 12 15 0,0 0-15 0,-19-12 15 16,0 0-15-16,12 10 15 0,-3 0-15 0,-9-10 16 15,0 0-16-15,9 9 17 0,-6-2-17 0,-3-7 25 16,0 0-25-16,4 5 26 0,-2-2-26 0,-2-3 12 15,0 0-12-15,0 0 13 0,0 0-13 0,0 0 35 16,0 0-35-16,-6-5 36 0,-4-2-36 0,10 7 35 16,0 0-35-16,-16-12 36 0,-3-5-36 0,19 17 7 15,0 0-7-15,-21-17 8 0,-1 0-8 0,22 17 21 0,0 0-21 16,-25-21 21-16,-1 2-21 0,26 19 1 0,0 0-1 16,-28-18 1-16,2 0-1 0,26 18-2 0,0 0 2 15,-21-12-1-15,4 6 1 0,17 6 0 0,0 0 0 16,-14-11 0-16,5 3 0 0,9 8-12 0,0 0 12 15,-5-5-12-15,3 1 12 0,2 4-1 0,0 0 1 0,7-5-1 16,10-2 1-16,-17 7-1 0,0 0 1 0,14-8-1 16,7-3 1-16,-21 11-8 0,0 0 8 0,25-12-8 15,1-3 8-15,-26 15-1 0,0 0 1 0,28-17 0 16,0-2 0-16,-28 19-3 0,0 0 3 0,29-19-3 16,1 2 3-16,-30 17-29 0,0 0 29 0,28-19-29 15,0 4 29-15,-28 15-10 0,0 0 10 0,22-11-9 16,-3 5 9-16,-19 6-6 0,0 0 6 0,16-7-6 15,-6 5 6-15,-10 2-9 0,0 0 9 0,7 2-9 16,-3 1 9-16,-4-3-8 0,0 0 8 0,0 17-7 0,-4 11 7 16,4-28-1-16,0 0 1 0,0 32 0 0,-5 8 0 15,5-40 1-15,0 0-1 0,-2 39 2 0,1 6-2 16,1-45 12-16,0 0-12 0,0 34 12 0,0 0-12 16,0-34 9-16,0 0-9 0,1 29 10 0,3-5-10 0,-4-24 9 15,0 0-9-15,3 19 10 0,1-5-10 0,-4-14-57 16,0 0 57-16,7 7-56 0,3-11 56 0,-10 4-148 15,0 0 148-15,2-12-147 0,-4-10 147 0,2-11-851 16</inkml:trace>
  <inkml:trace contextRef="#ctx0" brushRef="#br0" timeOffset="-129773.09">23431 11029 684 0,'0'0'0'0,"6"-3"0"0,1-2 0 0,-7 5 126 16,0 0-126-16,12-9 127 0,3-3-127 0,-15 12 90 0,0 0-90 16,20-17 90-16,1-7-90 0,-21 24 65 0,0 0-65 15,22-29 66-15,3-7-66 0,-25 36 13 0,0 0-13 16,24-38 14-16,2-5-14 0,-26 43 21 0,0 0-21 15,21-43 21-15,0-1-21 0,-21 44 14 0,0 0-14 16,21-45 15-16,-2 4-15 0,-19 41 25 0,0 0-25 16,17-36 26-16,-3 5-26 0,-14 31 6 0,0 0-6 0,11-25 7 15,-2 6-7-15,-9 19 17 0,0 0-17 0,6-16 17 16,0 6-17-16,-6 10 15 0,0 0-15 0,3-2 15 16,1 4-15-16,-4-2 4 0,0 0-4 0,5 19 4 15,0 12-4-15,-5-31 3 0,0 0-3 0,7 39 3 16,0 8-3-16,-7-47 2 0,0 0-2 0,9 53 2 15,-1 8-2-15,-8-61-1 0,0 0 1 0,11 59-1 16,1 1 1-16,-12-60 0 0,0 0 0 0,11 51 1 16,1-8-1-16,-12-43-5 0,0 0 5 0,8 29-4 15,1-7 4-15,-9-22-201 0,0 0 201 0,9 12-201 0,0-8 201 16,8 11-700-16</inkml:trace>
  <inkml:trace contextRef="#ctx0" brushRef="#br0" timeOffset="-129367.73">23597 10226 326 0,'0'0'0'15,"3"0"0"-15,3-7 0 0,-6 7 82 0,0 0-82 16,3-7 83-16,2-3-83 0,-5 10 63 0,0 0-63 16,4-7 63-16,-2-2-63 0,-2 9 35 0,0 0-35 0,3-8 35 15,2 3-35-15,-5 5 9 0,0 0-9 0,7-2 9 16,5-3-9-16,-12 5 5 0,0 0-5 0,11 0 5 16,3 1-5-16,-14-1 13 0,0 0-13 0,14 4 14 15,-6-1-14-15,-8-3 32 0,0 0-32 0,9 5 33 16,-4 2-33-16,-5-7 34 0,0 0-34 0,4 9 35 15,-1-4-35-15,-3-5 49 0,0 0-49 0,-5 12 50 16,-4 2-50-16,9-14 58 0,0 0-58 0,-10 13 59 16,-4-1-59-16,14-12 39 0,0 0-39 0,-14 11 40 0,-2-5-40 15,16-6 30-15,0 0-30 0,-14 4 30 0,2-2-30 16,12-2-84-16,0 0 84 0,-8-2-84 0,1-2 84 16,7 4-134-16,0 0 134 0,-16-3-583 0,32 6 583 0</inkml:trace>
  <inkml:trace contextRef="#ctx0" brushRef="#br0" timeOffset="-128528.73">24196 11029 225 0,'0'0'0'0,"0"0"0"0,0 0 0 0,0 0 122 0,0 0-122 16,0 0 122-16,0 0-122 0,0 0 139 0,0 0-139 15,0 0 140-15,0 0-140 0,0 0 133 0,0 0-133 16,0 0 133-16,-9-19-133 0,9 19 81 0,0 0-81 16,0-10 81-16,2-4-81 0,-2 14 57 0,0 0-57 15,9-8 57-15,5-3-57 0,-14 11 34 0,0 0-34 0,17-5 35 16,6 4-35-16,-23 1 8 0,0 0-8 0,24 1 8 16,6 6-8-16,-30-7 29 0,0 0-29 0,23 9 29 15,-4-1-29-15,-19-8 10 0,0 0-10 0,15 12 11 16,-4 2-11-16,-11-14 5 0,0 0-5 0,9 14 5 15,-2 1-5-15,-7-15 8 0,0 0-8 0,1 17 9 16,-1 2-9-16,0-19 7 0,0 0-7 0,-8 24 8 16,-6 2-8-16,14-26 7 0,0 0-7 0,-18 24 8 15,-4-5-8-15,22-19 15 0,0 0-15 0,-28 24 15 0,-2 3-15 16,30-27 8-16,0 0-8 0,-28 24 8 0,4-3-8 16,24-21 3-16,0 0-3 0,-23 25 4 0,4 4-4 15,19-29 3-15,0 0-3 0,-14 23 3 0,4 1-3 0,10-24-3 16,0 0 3-16,3 24-3 0,11 0 3 0,-14-24-8 15,0 0 8-15,21 17-8 0,10-4 8 0,-31-13-10 16,0 0 10-16,37 9-9 0,6-6 9 0,-43-3-107 16,0 0 107-16,48-1-106 0,2-6 106 0,-50 7-100 15,0 0 100-15,98-7-801 0,-196 14 801 0</inkml:trace>
  <inkml:trace contextRef="#ctx0" brushRef="#br0" timeOffset="-123091.97">17236 12096 382 0,'0'0'0'0,"0"0"0"16,0 0 0-16,0 0 66 0,0 0-66 0,0 0 66 15,18-15-66-15,-18 15 62 0,0 0-62 0,12-10 63 16,4-1-63-16,-16 11 50 0,0 0-50 0,14-6 51 15,1 0-51-15,-15 6 58 0,0 0-58 0,21-3 58 16,0 6-58-16,-21-3 72 0,0 0-72 0,26 2 72 16,0 3-72-16,-26-5 59 0,0 0-59 0,30 9 60 15,3 3-60-15,-33-12 53 0,0 0-53 0,33 12 54 0,4-2-54 16,-37-10 61-16,0 0-61 0,36 10 62 0,3-1-62 16,-39-9 39-16,0 0-39 0,38 3 40 0,6-4-40 15,-44 1 19-15,0 0-19 0,47-4 20 0,1-4-20 16,-48 8 12-16,0 0-12 0,51-9 13 0,5-1-13 0,-56 10 34 15,0 0-34-15,47-10 34 0,-5-1-34 0,-42 11 1 16,0 0-1-16,38-8 2 0,-3 1-2 0,-35 7 2 16,0 0-2-16,26-4 2 0,-2 1-2 0,-24 3 12 15,0 0-12-15,18-2 12 0,-4 2-12 0,-14 0 0 16,0 0 0-16,12 2 1 0,-3 1-1 0,-9-3-46 16,0 0 46-16,6 4-46 0,-4-1 46 0,-2-3-168 15,0 0 168-15,2 4-168 0,0 1 168 0,-2-5-159 0,0 0 159 16,0 3-158-16,0 1 158 0,0 3-536 0</inkml:trace>
  <inkml:trace contextRef="#ctx0" brushRef="#br0" timeOffset="-122716.96">18139 11594 270 0,'0'0'0'0,"5"-1"0"16,2-4 0-16,-7 5 42 0,0 0-42 0,5-4 43 15,-1 1-43-15,-4 3 114 0,0 0-114 0,3-2 114 16,2 2-114-16,-5 0 108 0,0 0-108 0,2 5 109 16,0 4-109-16,-2-9 77 0,0 0-77 0,2 24 77 0,1 10-77 15,-3-34 72-15,0 0-72 0,0 43 73 0,4 10-73 16,-4-53 60-16,0 0-60 0,1 58 61 0,-1 9-61 0,0-67 40 15,0 0-40-15,0 74 41 0,0 4-41 0,0-78 19 16,0 0-19-16,0 93 20 0,-1 15-20 0,1-108 36 16,0 0-36-16,0 92 36 0,0-6-36 0,0-86 36 15,0 0-36-15,1 67 36 0,3-12-36 0,-4-55 7 16,0 0-7-16,0 32 8 0,0-13-8 0,0-19 7 16,0 0-7-16,0 16 7 0,0-8-7 0,0-8-34 15,0 0 34-15,2 7-34 0,1-4 34 0,-3-3-155 0,0 0 155 16,7-7-154-16,4-10 154 0,6-7-754 0</inkml:trace>
  <inkml:trace contextRef="#ctx0" brushRef="#br0" timeOffset="-122387.1">18503 11644 987 0,'0'0'0'0,"-9"12"0"16,-5 10 0-16,14-22 91 0,0 0-91 0,-5 9 92 15,5-2-92-15,0-7 74 0,0 0-74 0,-3 12 75 16,1 3-75-16,2-15 62 0,0 0-62 0,-4 29 62 16,-1 9-62-16,5-38 18 0,0 0-18 0,-5 43 18 0,0 7-18 15,5-50 12-15,0 0-12 0,-2 54 13 0,-3 5-13 16,5-59 28-16,0 0-28 0,-2 60 28 0,0 3-28 0,2-63 5 15,0 0-5-15,2 58 6 0,5 0-6 0,-7-58 1 16,0 0-1-16,2 43 1 0,-1-8-1 0,-1-35 4 16,0 0-4-16,2 34 4 0,0 0-4 0,-2-34-48 15,0 0 48-15,0 24-47 0,0-5 47 0,0-19-174 16,0 0 174-16,0 14-174 0,0-8 174 0,0 15-750 16</inkml:trace>
  <inkml:trace contextRef="#ctx0" brushRef="#br0" timeOffset="-121876.75">18414 12110 561 0,'0'0'0'16,"7"5"0"-16,4-1 0 0,-11-4 85 0,0 0-85 16,13 1 85-16,5 1-85 0,-18-2 92 0,0 0-92 0,21 0 92 15,3 0-92-15,-24 0 66 0,0 0-66 0,30 2 67 16,3 0-67-16,-33-2 24 0,0 0-24 0,43 0 25 15,5-4-25-15,-48 4 20 0,0 0-20 0,55-2 20 16,8-1-20-16,-63 3 40 0,0 0-40 0,64-7 40 16,4-3-40-16,-68 10 2 0,0 0-2 0,86-16 2 15,13-2-2-15,-99 18 9 0,0 0-9 0,94-14 9 16,2 0-9-16,-96 14 8 0,0 0-8 0,87-12 9 0,-5 0-9 16,-82 12 3-16,0 0-3 0,84-10 3 0,-6 3-3 15,-78 7 19-15,0 0-19 0,78-7 20 0,-5 4-20 16,-73 3 37-16,0 0-37 0,63 0 38 0,-12 1-38 15,-51-1 30-15,0 0-30 0,43 0 30 0,-8-1-30 0,-35 1 23 16,0 0-23-16,38 0 24 0,1 0-24 0,-39 0 46 16,0 0-46-16,40 0 47 0,0 0-47 0,-40 0 33 15,0 0-33-15,40 0 34 0,-2 0-34 0,-38 0 24 16,0 0-24-16,37 0 25 0,-1 1-25 0,-36-1 40 16,0 0-40-16,32 0 41 0,-4-1-41 0,-28 1 3 15,0 0-3-15,26-2 3 0,-2-1-3 0,-24 3 10 16,0 0-10-16,23-4 10 0,1-1-10 0,-24 5 8 0,0 0-8 15,19-3 9-15,1-6-9 0,-20 9 22 0,0 0-22 16,15-3 23-16,-1-2-23 0,-14 5 2 0,0 0-2 16,9-4 3-16,-2 2-3 0,-7 2-2 0,0 0 2 15,5-1-1-15,-3-3 1 0,-2 4-154 0,0 0 154 16,-2-7-153-16,-1-1 153 0,3 8-168 0,0 0 168 16,-9-12-168-16,-10 0 168 0,-9-16-813 0</inkml:trace>
  <inkml:trace contextRef="#ctx0" brushRef="#br0" timeOffset="-121216.03">19095 10938 785 0,'0'0'0'16,"0"0"0"-16,-5 5 0 0,5-5 115 0,0 0-115 0,0 0 115 15,-2-3-115-15,2 3 86 0,0 0-86 0,-1-2 87 16,1-5-87-16,0 7 70 0,0 0-70 0,-2-5 71 16,-2 2-71-16,4 3 36 0,0 0-36 0,-5-5 37 15,-2 1-37-15,7 4 4 0,0 0-4 0,-12 2 4 16,-2 5-4-16,14-7 18 0,0 0-18 0,-21 15 19 16,-5 8-19-16,26-23 3 0,0 0-3 0,-30 32 3 15,-3 4-3-15,33-36 2 0,0 0-2 0,-29 40 2 0,3-1-2 16,26-39 1-16,0 0-1 0,-27 46 2 0,8 6-2 15,19-52-1-15,0 0 1 0,-12 46-1 0,7 0 1 0,5-46-2 16,0 0 2-16,3 41-1 0,9-1 1 0,-12-40-10 16,0 0 10-16,18 30-10 0,8-7 10 0,-26-23-4 15,0 0 4-15,26 15-4 0,6-6 4 0,-32-9-13 16,0 0 13-16,27 5-12 0,0-5 12 0,-27 0-15 16,0 0 15-16,22-2-15 0,-1-3 15 0,-21 5-84 15,0 0 84-15,16-5-84 0,-4 0 84 0,-12 5-136 16,0 0 136-16,12-7-135 0,0-3 135 0,13-8-606 15</inkml:trace>
  <inkml:trace contextRef="#ctx0" brushRef="#br0" timeOffset="-120781.14">19209 11427 292 0,'0'0'0'0,"1"-6"0"16,6 0 0-16,-7 6 9 0,0 0-9 0,5-7 10 15,6 2-10-15,-11 5 61 0,0 0-61 0,10-7 61 16,6 2-61-16,-16 5 60 0,0 0-60 0,14-4 60 16,3-1-60-16,-17 5 48 0,0 0-48 0,20-2 49 15,2 1-49-15,-22 1 38 0,0 0-38 0,21 1 39 16,0 3-39-16,-21-4 10 0,0 0-10 0,14 5 11 0,2 2-11 15,-16-7 48-15,0 0-48 0,10 8 49 0,1 3-49 16,-11-11 43-16,0 0-43 0,5 6 43 0,0 5-43 16,-5-11 40-16,0 0-40 0,3 12 41 0,-3 0-41 0,0-12 41 15,0 0-41-15,-8 25 42 0,-8 5-42 0,16-30 51 16,0 0-51-16,-19 30 52 0,-5 1-52 0,24-31 53 16,0 0-53-16,-30 33 54 0,-3 1-54 0,33-34 55 15,0 0-55-15,-28 27 55 0,4-4-55 0,24-23 39 16,0 0-39-16,-18 19 40 0,4-4-40 0,14-15 41 15,0 0-41-15,-3 15 41 0,6-3-41 0,-3-12 26 16,0 0-26-16,23 2 26 0,8-7-26 0,-31 5-50 16,0 0 50-16,49-17-49 0,10-7 49 0,-59 24-76 0,0 0 76 15,108-45-999-15,-216 90 999 0</inkml:trace>
  <inkml:trace contextRef="#ctx0" brushRef="#br1" timeOffset="87075.72">15585 7793 270 0,'0'0'0'0,"-2"24"0"0,-1 15 0 0,3-39-42 16,0 0 42-16,-12 14-41 0,-11-10 41 0,-10 14-70 16</inkml:trace>
  <inkml:trace contextRef="#ctx0" brushRef="#br1" timeOffset="87225.37">14550 8483 158 0,'0'0'0'0,"-35"26"0"0,-24 19 0 0,59-45 64 16,0 0-64-16,-68 44 65 0,-16 11-65 0,84-55 56 15,0 0-56-15,-60 41 57 0,4-5-57 0,56-36 53 0,0 0-53 16,-33 24 53-16,17-15-53 0,16-9 1 0,0 0-1 16,-14 8 1-16,9-4-1 0,5-4-91 0,0 0 91 15,0-9-91-15,9-10 91 0,-1-8-162 0</inkml:trace>
  <inkml:trace contextRef="#ctx0" brushRef="#br1" timeOffset="87570.85">14257 7668 897 0,'0'0'0'0,"2"5"0"16,0 2 0-16,-2-7 99 0,0 0-99 0,7 0 99 15,7-5-99-15,-14 5 60 0,0 0-60 0,17 5 61 0,11 5-61 16,-28-10 20-16,0 0-20 0,30 26 20 0,5 10-20 15,-35-36 0-15,0 0 0 0,40 46 0 0,5 12 0 16,-45-58-2-16,0 0 2 0,63 71-2 0,15 13 2 0,-78-84-2 16,0 0 2-16,78 73-2 0,4-1 2 0,-82-72-2 15,0 0 2-15,80 55-2 0,-3-12 2 0,-77-43 0 16,0 0 0-16,80 36 0 0,0-12 0 0,-80-24 16 16,0 0-16-16,74 22 17 0,-6-5-17 0,-68-17 34 15,0 0-34-15,50 19 35 0,-12-7-35 0,-38-12 6 16,0 0-6-16,25 12 6 0,-11-7-6 0,-14-5-2 15,0 0 2-15,8 7-2 0,-4-4 2 0,-4-3-155 16,0 0 155-16,-16 6-154 0,-10 0 154 0,-12 10-686 0</inkml:trace>
  <inkml:trace contextRef="#ctx0" brushRef="#br1" timeOffset="93335.88">17195 12108 628 0,'0'0'0'0,"3"0"0"0,4 2 0 0,-7-2 120 0,0 0-120 16,9-2 121-16,-4-1-121 0,-5 3 86 0,0 0-86 16,7-2 86-16,2-5-86 0,-9 7 52 0,0 0-52 15,8-3 53-15,1 1-53 0,-9 2 35 0,0 0-35 0,9-3 35 16,3-1-35-16,-12 4 22 0,0 0-22 0,9-1 22 16,-4-1-22-16,-5 2 40 0,0 0-40 0,5 0 41 15,-1 0-41-15,-4 0 55 0,0 0-55 0,3 0 55 16,1 0-55-16,-4 0 48 0,0 0-48 0,0 0 48 15,1 2-48-15,-1-2 22 0,0 0-22 0,0 0 23 16,2 5-23-16,-2-5 21 0,0 0-21 0,0 8 21 16,2 6-21-16,-2-14 9 0,0 0-9 0,-2 21 9 15,0 3-9-15,2-24 9 0,0 0-9 0,-5 27 10 16,-2 0-10-16,7-27 15 0,0 0-15 0,-9 40 15 16,-1 1-15-16,10-41 3 0,0 0-3 0,-10 39 4 0,3 1-4 15,7-40 12-15,0 0-12 0,-4 39 13 0,6-1-13 16,-2-38 15-16,0 0-15 0,0 36 15 0,2 0-15 15,-2-36 3-15,0 0-3 0,5 39 4 0,-3 2-4 16,-2-41 7-16,0 0-7 0,5 38 8 0,0-2-8 0,-5-36 0 16,0 0 0-16,5 36 0 0,-1-2 0 0,-4-34-2 15,0 0 2-15,1 31-2 0,1-5 2 0,-2-26-1 16,0 0 1-16,2 24 0 0,-2-4 0 0,0-20-2 16,0 0 2-16,0 17-2 0,0-1 2 0,0-16-2 15,0 0 2-15,-2 14-1 0,0-4 1 0,2-10 1 16,0 0-1-16,-1 10 1 0,1-6-1 0,0-4-9 15,0 0 9-15,0 5-8 0,-4-2 8 0,4-3-185 16,0 0 185-16,-3 2-185 0,-2 0 185 0,5-2-163 0,0 0 163 16,-13-14-162-16,-6-8 162 0,-12-14-697 0</inkml:trace>
  <inkml:trace contextRef="#ctx0" brushRef="#br1" timeOffset="93755.9">16418 13063 695 0,'0'0'0'0,"7"-2"0"0,1-3 0 16,-8 5 83-16,0 0-83 0,13-4 83 0,0 3-83 15,-13 1 81-15,0 0-81 0,21-2 81 0,6 0-81 16,-27 2 99-16,0 0-99 0,36-2 99 0,6 2-99 16,-42 0 76-16,0 0-76 0,49-1 77 0,8-6-77 0,-57 7 68 15,0 0-68-15,66-4 69 0,9 3-69 0,-75 1 95 16,0 0-95-16,94-2 96 0,20 2-96 0,-114 0 48 16,0 0-48-16,102 2 49 0,3-1-49 0,-105-1 63 15,0 0-63-15,94 7 63 0,-12 4-63 0,-82-11 35 16,0 0-35-16,66 10 35 0,-14 2-35 0,-52-12 24 15,0 0-24-15,35 10 25 0,-16-3-25 0,-19-7 1 16,0 0-1-16,18 7 2 0,-13 0-2 0,-5-7-12 0,0 0 12 16,5 5-12-16,-3-2 12 0,-2-3-70 0,0 0 70 15,-2 4-69-15,0-3 69 0,2-1-140 0,0 0 140 16,-22 6-139-16,-11-5 139 0,33-1-115 0,0 0 115 0,-40 2-114 16,-9-4 114-16,-43 2-944 0</inkml:trace>
  <inkml:trace contextRef="#ctx0" brushRef="#br1" timeOffset="94132.05">16386 13481 908 0,'0'0'0'0,"18"0"0"0,15 1 0 16,-33-1 139-16,0 0-139 0,38 2 140 0,9 0-140 0,-47-2 86 15,0 0-86-15,54 1 87 0,7 1-87 0,-61-2 63 16,0 0-63-16,68 4 63 0,5-4-63 0,-73 0 55 16,0 0-55-16,96 1 56 0,12 1-56 0,-108-2 59 15,0 0-59-15,98 0 59 0,-3-2-59 0,-95 2 25 16,0 0-25-16,86 0 26 0,-6 2-26 0,-80-2 22 15,0 0-22-15,73 5 22 0,-7 2-22 0,-66-7 39 16,0 0-39-16,56 7 40 0,-7 1-40 0,-49-8-1 16,0 0 1-16,36 9 0 0,-11 1 0 0,-25-10-9 0,0 0 9 15,23 9-8-15,-8-1 8 0,-15-8-90 0,0 0 90 16,11 7-89-16,-4-2 89 0,-7-5-177 0,0 0 177 0,3 4-177 16,-5-2 177-16,4 3-900 0</inkml:trace>
  <inkml:trace contextRef="#ctx0" brushRef="#br1" timeOffset="96473.8">22693 13823 303 0,'0'0'0'0,"0"0"0"15,3 5 0-15,2 1-168 0</inkml:trace>
  <inkml:trace contextRef="#ctx0" brushRef="#br1" timeOffset="96744.61">22188 13762 583 0,'0'0'0'0,"10"-14"0"0,9-10 0 0,-19 24-164 16,0 0 164-16,-9 7-164 0,-17 15 164 0,-7 9-91 16</inkml:trace>
  <inkml:trace contextRef="#ctx0" brushRef="#br1" timeOffset="99926.18">21332 12556 863 0,'0'0'0'0,"-9"8"0"0,-6 8 0 0,15-16 78 16,0 0-78-16,-7 6 79 0,0 1-79 0,7-7 38 16,0 0-38-16,-16 19 38 0,-3 5-38 0,19-24-3 15,0 0 3-15,-33 34-3 0,-11 2 3 0,44-36-39 16,0 0 39-16,-59 47-39 0,-12 1 39 0,71-48-45 15,0 0 45-15,-103 70-44 0,-26 9 44 0,129-79-18 16,0 0 18-16,-129 80-18 0,-7 4 18 0,136-84-21 16,0 0 21-16,-141 87-21 0,-4 6 21 0,145-93-16 0,0 0 16 15,-142 89-15-15,4 0 15 0,138-89-5 0,0 0 5 16,-127 81-4-16,8-8 4 0,119-73 5 0,0 0-5 16,-104 70 5-16,15-6-5 0,89-64 24 0,0 0-24 0,-68 51 25 15,21-11-25-15,47-40 0 0,0 0 0 0,-38 27 0 16,15-8 0-16,23-19-117 0,0 0 117 0,-26 12-116 15,7-7 116-15,-25 12-385 0</inkml:trace>
  <inkml:trace contextRef="#ctx0" brushRef="#br1" timeOffset="100286.47">19409 12345 1289 0,'0'0'0'0,"24"5"0"0,16 2 0 0,-40-7 124 16,0 0-124-16,58 17 124 0,15 7-124 0,-73-24-1 15,0 0 1-15,98 50 0 0,20 18 0 0,-118-68-48 16,0 0 48-16,115 77-48 0,7 16 48 0,-122-93-112 15,0 0 112-15,110 85-111 0,-1 6 111 0,-109-91-68 16,0 0 68-16,101 91-67 0,-5 0 67 0,-96-91-18 16,0 0 18-16,84 80-18 0,-7-6 18 0,-77-74 3 0,0 0-3 15,69 67 4-15,-6-9-4 0,-63-58 39 0,0 0-39 16,56 51 39-16,-9-11-39 0,-47-40 22 0,0 0-22 16,42 39 23-16,-6-3-23 0,-36-36 20 0,0 0-20 0,32 34 20 15,-8-4-20-15,-24-30-139 0,0 0 139 0,14 18-139 16,-7-9 139-16,14 18-609 0</inkml:trace>
  <inkml:trace contextRef="#ctx0" brushRef="#br1" timeOffset="108423.4">7449 8396 807 0,'0'0'0'0,"4"-10"0"0,-3-4 0 0,-1 14-34 0,0 0 34 16,7-9-34-16,6 8 34 0,-13 1-4 0,0 0 4 16,14-2-3-16,-2 2 3 0,-12 0-25 0,0 0 25 15,12 0-24-15,-3 0 24 0,-9 0-9 0,0 0 9 0,8-3-8 16,-4-2 8-16,-4 5 22 0,0 0-22 0,0-7 22 16,-2-4-22-16,2 11 40 0,0 0-40 0,-9-13 40 15,-4-3-40-15,13 16 34 0,0 0-34 0,-21-22 35 16,-2-2-35-16,23 24 50 0,0 0-50 0,-21-27 51 15,-3-4-51-15,24 31 41 0,0 0-41 0,-21-36 42 16,0-5-42-16,21 41 58 0,0 0-58 0,-18-47 58 16,1-4-58-16,17 51 56 0,0 0-56 0,-17-60 56 15,-1-2-56-15,18 62 44 0,0 0-44 0,-21-82 45 16,0-12-45-16,21 94 48 0,0 0-48 0,-21-93 49 16,6-3-49-16,15 96 53 0,0 0-53 0,-11-92 53 15,4-6-53-15,7 98 32 0,0 0-32 0,-5-94 32 16,5 0-32-16,0 94 9 0,0 0-9 0,-5-87 10 0,3 1-10 15,2 86 30-15,0 0-30 0,-5-79 30 0,0 4-30 0,5 75 1 16,0 0-1-16,-7-72 2 0,-2 3-2 0,9 69 5 16,0 0-5-16,-5-63 6 0,1 3-6 0,4 60 1 15,0 0-1-15,-5-55 1 0,-2 4-1 0,7 51 0 16,0 0 0-16,-2-45 1 0,-1 11-1 0,3 34 2 16,0 0-2-16,0-40 2 0,3-2-2 0,-3 42 0 15,0 0 0-15,2-45 0 0,5-1 0 0,-7 46 0 16,0 0 0-16,9-46 0 0,-4 1 0 0,-5 45 1 15,0 0-1-15,4-43 2 0,-1 0-2 0,-3 43 1 16,0 0-1-16,5-39 1 0,-1 0-1 0,-4 39 1 0,0 0-1 16,8-40 1-16,1 1-1 0,-9 39 0 0,0 0 0 15,9-43 0-15,3-2 0 0,-12 45-2 0,0 0 2 0,5-48-1 16,2 2 1-16,-7 46-2 0,0 0 2 0,9-48-2 16,0-3 2-16,-9 51-2 0,0 0 2 0,8-50-1 15,1 2 1-15,-9 48-5 0,0 0 5 0,9-46-4 16,-6 1 4-16,-3 45-1 0,0 0 1 0,2-46 0 15,-2-2 0-15,0 48 0 0,0 0 0 0,0-50 0 16,0 2 0-16,0 48-2 0,0 0 2 0,3-47-1 16,-3-1 1-16,0 48-17 0,0 0 17 0,4-47-17 15,-2 1 17-15,-2 46-15 0,0 0 15 0,7-45-15 16,5-4 15-16,-12 49-40 0,0 0 40 0,9-48-40 16,5-4 40-16,-14 52-7 0,0 0 7 0,15-54-6 15,3 2 6-15,-18 52-37 0,0 0 37 0,14-51-36 16,5 5 36-16,-19 46-5 0,0 0 5 0,17-42-5 0,1 5 5 15,-18 37-27-15,0 0 27 0,22-36-27 0,6 0 27 16,-28 36-37-16,0 0 37 0,30-36-36 0,-4 2 36 16,-26 34-37-16,0 0 37 0,29-36-37 0,1 1 37 0,-30 35-16 15,0 0 16-15,30-32-15 0,1-4 15 0,-31 36-8 16,0 0 8-16,37-31-7 0,-3 4 7 0,-34 27-16 16,0 0 16-16,46-28-15 0,1 4 15 0,-47 24-8 15,0 0 8-15,50-20-8 0,6 4 8 0,-56 16-9 16,0 0 9-16,56-15-8 0,-2-1 8 0,-54 16-4 15,0 0 4-15,73-15-3 0,7-2 3 0,-80 17-6 16,0 0 6-16,77-16-6 0,-6 4 6 0,-71 12-13 16,0 0 13-16,68-13-13 0,-3 1 13 0,-65 12-4 0,0 0 4 15,50-9-3-15,-3-3 3 0,-47 12-3 0,0 0 3 16,45-5-3-16,2 2 3 0,-47 3 3 0,0 0-3 0,49 0 3 16,0 1-3-16,-49-1 0 0,0 0 0 0,52 4 0 15,2-1 0-15,-54-3-2 0,0 0 2 0,51 7-1 16,1 5 1-16,-52-12-2 0,0 0 2 0,47 12-1 15,4 0 1-15,-51-12 0 0,0 0 0 0,50 15 0 16,2 1 0-16,-52-16 0 0,0 0 0 0,63 24 0 16,5 3 0-16,-68-27 1 0,0 0-1 0,51 21 1 15,-10-2-1-15,-41-19 4 0,0 0-4 0,44 20 5 16,-6-1-5-16,-38-19 3 0,0 0-3 0,42 24 3 16,2 0-3-16,-44-24 11 0,0 0-11 0,47 24 11 15,3 7-11-15,-50-31 8 0,0 0-8 0,58 32 9 16,6 6-9-16,-64-38 15 0,0 0-15 0,44 33 15 0,-8-6-15 15,-36-27 23-15,0 0-23 0,35 27 24 0,-2 1-24 16,-33-28 3-16,0 0-3 0,30 27 3 0,-4-3-3 16,-26-24 7-16,0 0-7 0,26 33 8 0,0 1-8 0,-26-34 8 15,0 0-8-15,28 39 8 0,-2 1-8 0,-26-40 3 16,0 0-3-16,21 43 3 0,0 5-3 0,-21-48 12 16,0 0-12-16,18 46 12 0,-5-3-12 0,-13-43 14 15,0 0-14-15,11 44 15 0,-2-1-15 0,-9-43 8 16,0 0-8-16,8 43 9 0,-2 1-9 0,-6-44 1 15,0 0-1-15,3 47 1 0,-3-6-1 0,0-41 3 16,0 0-3-16,0 46 4 0,0 5-4 0,0-51 6 0,0 0-6 16,0 50 6-16,0 7-6 0,0-57 3 0,0 0-3 15,9 67 3-15,5 11-3 0,-14-78 11 0,0 0-11 16,15 67 11-16,6 0-11 0,-21-67 1 0,0 0-1 16,12 48 1-16,-1-10-1 0,-11-38 3 0,0 0-3 0,9 36 4 15,-2-4-4-15,-7-32 5 0,0 0-5 0,1 31 6 16,3 0-6-16,-4-31 3 0,0 0-3 0,3 31 3 15,1 5-3-15,-4-36 2 0,0 0-2 0,5 36 2 16,4 3-2-16,-9-39 9 0,0 0-9 0,8 34 10 16,1 2-10-16,-9-36 3 0,0 0-3 0,12 40 4 15,1-1-4-15,-13-39 0 0,0 0 0 0,10 39 1 16,0 1-1-16,-10-40 5 0,0 0-5 0,9 39 5 16,2-3-5-16,-11-36 0 0,0 0 0 0,10 34 1 15,1 2-1-15,-11-36 3 0,0 0-3 0,10 36 3 16,0-5-3-16,-10-31 18 0,0 0-18 0,13 36 18 15,1-2-18-15,-14-34 0 0,0 0 0 0,15 36 0 0,-3-3 0 16,-12-33 1-16,0 0-1 0,14 34 1 0,-1-1-1 16,-13-33 3-16,0 0-3 0,12 31 4 0,2 0-4 0,-14-31 5 15,0 0-5-15,15 29 6 0,3 1-6 0,-18-30 23 16,0 0-23-16,15 31 24 0,8 2-24 0,-23-33 12 16,0 0-12-16,21 34 13 0,0-5-13 0,-21-29 5 15,0 0-5-15,17 31 5 0,1-4-5 0,-18-27 14 16,0 0-14-16,21 31 15 0,-4 0-15 0,-17-31 3 15,0 0-3-15,21 33 4 0,-4-1-4 0,-17-32 2 16,0 0-2-16,16 31 2 0,-4 0-2 0,-12-31 10 16,0 0-10-16,18 31 11 0,-1 1-11 0,-17-32 3 0,0 0-3 15,14 28 4-15,2-1-4 0,-16-27 6 0,0 0-6 16,12 28 6-16,2 1-6 0,-14-29 22 0,0 0-22 16,9 30 23-16,-1 1-23 0,-8-31 6 0,0 0-6 0,12 33 7 15,1 1-7-15,-13-34 4 0,0 0-4 0,17 31 5 16,4 2-5-16,-21-33 3 0,0 0-3 0,21 27 3 15,5 0-3-15,-26-27 1 0,0 0-1 0,24 28 2 16,4-1-2-16,-28-27 3 0,0 0-3 0,28 24 4 16,2-2-4-16,-30-22 6 0,0 0-6 0,26 23 6 15,4-1-6-15,-30-22 0 0,0 0 0 0,29 22 1 16,-4 2-1-16,-25-24 3 0,0 0-3 0,26 24 3 16,3-3-3-16,-29-21 18 0,0 0-18 0,30 19 18 15,1 1-18-15,-31-20 0 0,0 0 0 0,37 19 1 16,1-4-1-16,-38-15 9 0,0 0-9 0,39 21 9 15,2-6-9-15,-41-15 15 0,0 0-15 0,44 19 15 0,-2-2-15 16,-42-17 1-16,0 0-1 0,38 19 1 0,0-2-1 16,-38-17 3-16,0 0-3 0,39 19 4 0,-1-2-4 15,-38-17 12-15,0 0-12 0,35 17 12 0,1 1-12 0,-36-18 1 16,0 0-1-16,39 15 1 0,3 0-1 0,-42-15 8 16,0 0-8-16,40 16 8 0,1-2-8 0,-41-14 0 15,0 0 0-15,39 13 0 0,-1-1 0 0,-38-12 0 16,0 0 0-16,38 14 0 0,-1 0 0 0,-37-14 0 15,0 0 0-15,37 13 0 0,-1-1 0 0,-36-12 0 16,0 0 0-16,39 12 1 0,-1-1-1 0,-38-11 2 16,0 0-2-16,38 8 3 0,4-1-3 0,-42-7 19 15,0 0-19-15,44 2 20 0,1-1-20 0,-45-1 0 0,0 0 0 16,43 0 1-16,3 0-1 0,-46 0 1 0,0 0-1 16,38-3 1-16,0-9-1 0,-38 12 8 0,0 0-8 15,39-12 8-15,-5-3-8 0,-34 15 3 0,0 0-3 0,35-19 3 16,2-2-3-16,-37 21 6 0,0 0-6 0,33-19 6 15,2-1-6-15,-35 20 13 0,0 0-13 0,38-22 14 16,-3 1-14-16,-35 21 3 0,0 0-3 0,37-24 4 16,-3-3-4-16,-34 27 21 0,0 0-21 0,34-24 21 15,-5-4-21-15,-29 28 7 0,0 0-7 0,30-27 7 16,-2-4-7-16,-28 31 9 0,0 0-9 0,24-31 10 16,0-1-10-16,-24 32 3 0,0 0-3 0,18-35 4 15,-6 3-4-15,-12 32 12 0,0 0-12 0,9-34 13 16,-7 1-13-16,-2 33 8 0,0 0-8 0,1-34 8 15,-1-4-8-15,0 38 3 0,0 0-3 0,0-34 4 16,0-6-4-16,0 40 6 0,0 0-6 0,0-36 7 0,2 0-7 16,-2 36 7-16,0 0-7 0,3-34 7 0,1-5-7 15,-4 39 0-15,0 0 0 0,5-36 1 0,4-4-1 0,-9 40 3 16,0 0-3-16,7-39 3 0,3 0-3 0,-10 39 1 16,0 0-1-16,13-40 2 0,2-6-2 0,-15 46 1 15,0 0-1-15,18-45 2 0,1 3-2 0,-19 42 3 16,0 0-3-16,21-48 4 0,3 1-4 0,-24 47 0 15,0 0 0-15,26-43 1 0,2-1-1 0,-28 44 0 16,0 0 0-16,26-41 0 0,0 0 0 0,-26 41 0 16,0 0 0-16,26-40 0 0,-1-3 0 0,-25 43 0 15,0 0 0-15,26-42 0 0,0-1 0 0,-26 43 0 16,0 0 0-16,33-43 0 0,0-2 0 0,-33 45-1 0,0 0 1 16,47-51 0-16,7-11 0 0,-54 62 0 0,0 0 0 15,56-48 0-15,-4 4 0 0,-52 44-3 0,0 0 3 0,46-31-3 16,-8 7 3-16,-38 24-7 0,0 0 7 0,38-27-7 15,1 1 7-15,-39 26-8 0,0 0 8 0,38-24-8 16,0 0 8-16,-38 24-4 0,0 0 4 0,44-24-3 16,5 3 3-16,-49 21-2 0,0 0 2 0,52-22-2 15,2 5 2-15,-54 17-2 0,0 0 2 0,66-22-1 16,9 1 1-16,-75 21-4 0,0 0 4 0,68-19-3 16,-4 1 3-16,-64 18-2 0,0 0 2 0,68-14-2 15,0-2 2-15,-68 16-5 0,0 0 5 0,56-10-5 16,-7 5 5-16,-49 5-3 0,0 0 3 0,43-9-3 15,-1 6 3-15,-42 3-5 0,0 0 5 0,42-9-5 16,-4 3 5-16,-38 6-1 0,0 0 1 0,39-7 0 16,-1-2 0-16,-38 9 0 0,0 0 0 0,38-5 0 0,-3-2 0 15,-35 7 0-15,0 0 0 0,35-5 0 0,2 2 0 16,-37 3-2-16,0 0 2 0,29-4-1 0,1-1 1 16,-30 5-2-16,0 0 2 0,29-3-1 0,-6-1 1 0,-23 4-2 15,0 0 2-15,24 0-1 0,-6 0 1 0,-18 0 0 16,0 0 0-16,17 0 0 0,-1-3 0 0,-16 3-1 15,0 0 1-15,14-2 0 0,-2 0 0 0,-12 2-1 16,0 0 1-16,12-1 0 0,-1 1 0 0,-11 0 1 16,0 0-1-16,10-4 2 0,1 4-2 0,-11 0 1 15,0 0-1-15,12 0 2 0,0-3-2 0,-12 3 1 0,0 0-1 16,14-4 2-16,0 1-2 0,-14 3 0 0,0 0 0 16,14 0 0-16,3 0 0 0,-17 0 0 0,0 0 0 15,12 2 0-15,6-1 0 0,-18-1-2 0,0 0 2 16,12 0-1-16,0 0 1 0,-12 0-5 0,0 0 5 0,14 0-4 15,-5 0 4-15,-9 0-7 0,0 0 7 0,9 4-7 16,-1-4 7-16,-8 0 0 0,0 0 0 0,9 3 0 16,0-3 0-16,-9 0 0 0,0 0 0 0,7 0 0 15,1 0 0-15,-8 0 0 0,0 0 0 0,7 4 1 16,2-3-1-16,-9-1-2 0,0 0 2 0,9 4-2 16,1-1 2-16,-10-3-2 0,0 0 2 0,9 4-2 15,1-3 2-15,-10-1 0 0,0 0 0 0,9 4 0 16,0-1 0-16,-9-3 0 0,0 0 0 0,9 4 0 15,-1-1 0-15,-8-3 0 0,0 0 0 0,9 2 0 16,0 1 0-16,-9-3 1 0,0 0-1 0,12 4 1 16,2-1-1-16,-14-3 1 0,0 0-1 0,16 0 1 0,-3 0-1 15,-13 0 1-15,0 0-1 0,18 0 1 0,-1 0-1 16,-17 0 3-16,0 0-3 0,16 0 3 0,0 0-3 0,-16 0 2 16,0 0-2-16,12 0 2 0,-2 2-2 0,-10-2 5 15,0 0-5-15,9 1 5 0,-2-1-5 0,-7 0 0 16,0 0 0-16,9 2 1 0,-4-2-1 0,-5 0 0 15,0 0 0-15,5 4 0 0,-1-1 0 0,-4-3 0 16,0 0 0-16,3 2 0 0,2 5 0 0,-5-7 0 16,0 0 0-16,4 3 0 0,1 0 0 0,-5-3 1 15,0 0-1-15,4 6 2 0,-1-3-2 0,-3-3 5 16,0 0-5-16,4 0 5 0,-3 3-5 0,-1-3 3 0,0 0-3 16,0 0 3-16,4 0-3 0,-4 0 5 0,0 0-5 15,0 0 6-15,0 0-6 0,0 0 3 0,0 0-3 16,0 0 3-16,0 0-3 0,0 0 5 0,0 0-5 0,0 0 5 15,0 0-5-15,0 0 3 0,0 0-3 0,0 0 3 16,0 0-3-16,0 0 5 0,0 0-5 0,0 0 5 16,0 0-5-16,0 0 0 0,0 0 0 0,0 0 1 15,3 2-1-15,-3-2 0 0,0 0 0 0,5 2 1 16,4-2-1-16,-9 0 2 0,0 0-2 0,12 2 2 16,1-2-2-16,-13 0 4 0,0 0-4 0,17 0 5 15,4 0-5-15,-21 0 7 0,0 0-7 0,19-2 7 16,5 0-7-16,-24 2 1 0,0 0-1 0,25-2 1 15,-6 2-1-15,-19 0 0 0,0 0 0 0,23-3 0 16,-1 0 0-16,-22 3 0 0,0 0 0 0,21 0 0 16,0-6 0-16,-21 6-1 0,0 0 1 0,19 0 0 0,0-3 0 15,-19 3-1-15,0 0 1 0,18 0 0 0,-4-3 0 16,-14 3-1-16,0 0 1 0,12-6 0 0,-2 3 0 16,-10 3-1-16,0 0 1 0,7-3 0 0,0-1 0 0,-7 4-2 15,0 0 2-15,2-2-2 0,2 1 2 0,-4 1-2 16,0 0 2-16,0 0-1 0,3 0 1 0,-3 0-2 15,0 0 2-15,0 0-1 0,0 0 1 0,0 0 0 16,0 0 0-16,0 0 0 0,0 0 0 0,0 0 0 16,0 0 0-16,0 0 0 0,0 0 0 0,0 0 0 15,0 0 0-15,0 0 0 0,0 0 0 0,0 0-1 16,0 0 1-16,-5 3 0 0,-2 4 0 0,7-7-1 16,0 0 1-16,-18 9 0 0,-4 3 0 0,22-12 0 0,0 0 0 15,-33 12 0-15,-9 3 0 0,42-15-1 0,0 0 1 16,-45 12 0-16,-8 0 0 0,53-12-1 0,0 0 1 15,-54 15 0-15,-3 1 0 0,57-16-1 0,0 0 1 0,-58 15 0 16,1 4 0-16,57-19-3 0,0 0 3 0,-58 24-2 16,3 0 2-16,55-24-2 0,0 0 2 0,-68 31-1 15,-5 5 1-15,73-36-2 0,0 0 2 0,-46 24-1 16,13-5 1-16,33-19-4 0,0 0 4 0,-31 20-4 16,6-4 4-16,25-16-2 0,0 0 2 0,-17 12-2 15,1-4 2-15,16-8-2 0,0 0 2 0,-10 7-1 16,3-2 1-16,7-5-1 0,0 0 1 0,-5 4-1 15,1-1 1-15,4-3-1 0,0 0 1 0,5-3-1 16,8-6 1-16,-13 9-1 0,0 0 1 0,19-7 0 16,9-1 0-16,-28 8 0 0,0 0 0 0,31-12 0 15,6 0 0-15,-37 12 0 0,0 0 0 0,41-16 0 0,6 1 0 16,-47 15-6-16,0 0 6 0,49-16-6 0,3-2 6 16,-52 18 0-16,0 0 0 0,54-14 0 0,2-2 0 0,-56 16-1 15,0 0 1-15,54-12-1 0,4 2 1 0,-58 10-1 16,0 0 1-16,54-8 0 0,-2-1 0 0,-52 9-1 15,0 0 1-15,45-7 0 0,-3 2 0 0,-42 5-1 16,0 0 1-16,35-3 0 0,-9-1 0 0,-26 4-1 16,0 0 1-16,24 0 0 0,-10 0 0 0,-14 0 0 15,0 0 0-15,11 0 0 0,-4 0 0 0,-7 0 0 16,0 0 0-16,0 0 1 0,0 0-1 0,0 0 2 16,0 0-2-16,-11-5 3 0,-6-2-3 0,17 7 2 0,0 0-2 15,-21-12 2-15,-3-3-2 0,24 15 5 0,0 0-5 16,-30-17 6-16,-5-6-6 0,35 23 7 0,0 0-7 15,-38-20 7-15,-4-6-7 0,42 26 7 0,0 0-7 0,-38-24 8 16,-4-2-8-16,42 26 33 0,0 0-33 0,-38-22 33 16,3-5-33-16,35 27 16 0,0 0-16 0,-30-21 17 15,9 2-17-15,21 19 5 0,0 0-5 0,-21-18 6 16,6-3-6-16,15 21 16 0,0 0-16 0,-11-15 17 16,2 3-17-16,9 12-10 0,0 0 10 0,-8-9-9 15,4 6 9-15,4 3-181 0,0 0 181 0,-3-4-180 16,3 8 180-16,0-4-107 0,0 0 107 0,-4 0-1260 15,8 0 1260-15</inkml:trace>
  <inkml:trace contextRef="#ctx0" brushRef="#br1" timeOffset="112012.34">15923 7140 516 0,'0'0'0'0,"10"0"0"15,8-3 0-15,-18 3 41 0,0 0-41 0,15 0 42 16,-1 0-42-16,-14 0 28 0,0 0-28 0,13 0 28 15,-1 0-28-15,-12 0 24 0,0 0-24 0,5-5 25 16,-2 1-25-16,-3 4 50 0,0 0-50 0,4-3 50 16,-4-6-50-16,0 9 61 0,0 0-61 0,-4-3 62 15,1-6-62-15,3 9 52 0,0 0-52 0,-2-3 52 16,-1-1-52-16,3 4 45 0,0 0-45 0,-5 0 46 16,1 4-46-16,4-4 2 0,0 0-2 0,-5 12 2 15,1 12-2-15,4-24 9 0,0 0-9 0,-5 32 10 16,3 15-10-16,2-47 3 0,0 0-3 0,-1 55 4 0,-3 6-4 15,4-61 5-15,0 0-5 0,-5 72 5 0,-2 4-5 16,7-76 3-16,0 0-3 0,-10 102 3 0,-3 18-3 0,13-120 1 16,0 0-1-16,-12 115 2 0,5-4-2 0,7-111 4 15,0 0-4-15,-10 107 5 0,-1-5-5 0,11-102 12 16,0 0-12-16,-10 98 12 0,1-7-12 0,9-91 8 16,0 0-8-16,-12 85 9 0,-2-9-9 0,14-76 9 15,0 0-9-15,-10 72 9 0,-1-4-9 0,11-68 15 16,0 0-15-16,-7 64 15 0,4-4-15 0,3-60 8 15,0 0-8-15,-2 60 8 0,-3-4-8 0,5-56 9 16,0 0-9-16,0 40 9 0,1-13-9 0,-1-27 8 0,0 0-8 16,4 33 8-16,1-6-8 0,-5-27 3 0,0 0-3 15,5 24 4-15,2-7-4 0,-7-17 12 0,0 0-12 16,4 14 12-16,-4-2-12 0,0-12 14 0,0 0-14 0,3 5 15 16,2 2-15-16,-5-7 15 0,0 0-15 0,2 1 15 15,5 1-15-15,-7-2-33 0,0 0 33 0,2 0-32 16,0-2 32-16,-2 2-64 0,0 0 64 0,1-1-63 15,3-3 63-15,-4 4-85 0,0 0 85 0,3-7-84 16,1 2 84-16,-4 5-76 0,0 0 76 0,5-5-76 16,-1-2 76-16,-4 7-47 0,0 0 47 0,5-5-47 15,-5 2 47-15,0 3-16 0,0 0 16 0,2-4-15 16,-2 4 15-16,0 0-7 0,0 0 7 0,0 0-7 16,0 0 7-16,0 0-1 0,0 0 1 0,0 0 0 15,0 0 0-15,0 0 35 0,0 0-35 0,0 0 36 16,3 0-36-16,-3 0 48 0,0 0-48 0,9-3 49 15,3 3-49-15,-12 0 31 0,0 0-31 0,21-9 31 0,5-1-31 16,-26 10 46-16,0 0-46 0,28-14 46 0,3-1-46 16,-31 15 40-16,0 0-40 0,30-15 41 0,3-4-41 15,-33 19 40-15,0 0-40 0,26-17 40 0,-2 1-40 0,-24 16 40 16,0 0-40-16,21-19 40 0,-3 2-40 0,-18 17 40 16,0 0-40-16,14-14 40 0,-6 4-40 0,-8 10 17 15,0 0-17-15,9-7 17 0,-2-1-17 0,-7 8 2 16,0 0-2-16,2-4 3 0,1 4-3 0,-3 0 21 15,0 0-21-15,-1 5 21 0,-6 9-21 0,7-14 2 16,0 0-2-16,-9 17 2 0,-3 2-2 0,12-19 2 16,0 0-2-16,-14 21 2 0,-2 3-2 0,16-24 5 0,0 0-5 15,-14 22 6-15,-3 2-6 0,17-24 6 0,0 0-6 16,-16 20 7-16,-1 3-7 0,17-23 7 0,0 0-7 16,-16 24 8-16,2-4-8 0,14-20 23 0,0 0-23 15,-12 16 24-15,0-1-24 0,12-15 20 0,0 0-20 0,-13 12 20 16,3 0-20-16,10-12 9 0,0 0-9 0,-12 9 10 15,3-2-10-15,9-7 27 0,0 0-27 0,-7 3 27 16,2 0-27-16,5-3 36 0,0 0-36 0,-5 2 36 16,-6-2-36-16,11 0 48 0,0 0-48 0,-10-2 48 15,-2-1-48-15,12 3 42 0,0 0-42 0,-14-7 42 16,-4-1-42-16,18 8 41 0,0 0-41 0,-21-12 42 16,0-4-42-16,21 16 35 0,0 0-35 0,-26-20 35 15,2-3-35-15,24 23 33 0,0 0-33 0,-28-24 34 16,0-1-34-16,28 25 22 0,0 0-22 0,-29-26 22 15,-1-5-22-15,30 31 18 0,0 0-18 0,-30-32 18 0,1-3-18 16,29 35 5-16,0 0-5 0,-30-31 5 0,2 1-5 16,28 30 3-16,0 0-3 0,-26-24 4 0,3 3-4 15,23 21-1-15,0 0 1 0,-21-15 0 0,1 6 0 0,20 9-118 16,0 0 118-16,-18-8-117 0,1 6 117 0,17 2-166 16,0 0 166-16,-25-9-165 0,-1-4 165 0,-28-10-1166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30T12:13:27.81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6247 7629 505 0,'0'0'0'0,"9"5"0"0,5 5 0 0,-14-10 73 0,0 0-73 16,-4-3 74-16,-10-6-74 0,14 9 70 0,0 0-70 15,-8-3 70-15,-4-6-70 0,12 9 49 0,0 0-49 16,-9-3 49-16,4-1-49 0,5 4 4 0,0 0-4 0,-4 0 4 16,4 0-4-16,0 0 5 0,0 0-5 0,0 12 5 15,5 7-5-15,-5-19 3 0,0 0-3 0,7 29 3 16,2 9-3-16,-9-38-1 0,0 0 1 0,9 39 0 15,-1 4 0-15,-8-43-2 0,0 0 2 0,9 43-1 16,0 1 1-16,-9-44-5 0,0 0 5 0,7 40-4 16,2-1 4-16,-9-39-7 0,0 0 7 0,5 28-7 15,-5-4 7-15,0-24-100 0,0 0 100 0,3 15-99 16,-3-3 99-16,0-12-127 0,0 0 127 0,0 9-127 0,0-3 127 16,-3 6-234-16</inkml:trace>
  <inkml:trace contextRef="#ctx0" brushRef="#br0" timeOffset="284.95">5993 7937 359 0,'0'0'0'0,"10"7"0"0,9 5 0 0,-19-12 58 15,0 0-58-15,14 15 58 0,2 1-58 0,-16-16 13 0,0 0-13 16,18 17 13-16,-1 5-13 0,-17-22 37 0,0 0-37 15,21 21 37-15,1 4-37 0,-22-25 8 0,0 0-8 16,21 24 8-16,0 0-8 0,-21-24 27 0,0 0-27 16,18 16 27-16,1-8-27 0,-19-8 65 0,0 0-65 15,17 4 65-15,4-13-65 0,-21 9 60 0,0 0-60 16,19-12 60-16,6-7-60 0,-25 19 52 0,0 0-52 16,24-25 52-16,-1-5-52 0,-23 30-23 0,0 0 23 0,15-27-22 15,3 0 22-15,-18 27-107 0,0 0 107 0,12-33-107 16,-3 2 107-16,13-30-469 0</inkml:trace>
  <inkml:trace contextRef="#ctx0" brushRef="#br0" timeOffset="989.95">6155 8384 91 0,'0'0'0'0,"-9"2"0"0,-3 3 0 0,12-5 169 15,0 0-169-15,-5 2 169 0,-2 1-169 0,7-3 65 16,0 0-65-16,-5 3 65 0,-1-1-65 0,6-2 58 16,0 0-58-16,-21 17 58 0,-12 9-58 0,33-26 67 15,0 0-67-15,-33 34 67 0,-2 2-67 0,35-36 71 16,0 0-71-16,-38 43 72 0,0 5-72 0,38-48 37 15,0 0-37-15,-39 46 38 0,3-1-38 0,36-45 31 0,0 0-31 16,-32 38 31-16,3-2-31 0,29-36 8 0,0 0-8 16,-21 23 8-16,4-5-8 0,17-18-60 0,0 0 60 15,-13 12-60-15,5-7 60 0,8-5-148 0,0 0 148 16,5-7-148-16,11-15 148 0,4-7-420 0</inkml:trace>
  <inkml:trace contextRef="#ctx0" brushRef="#br0" timeOffset="1245.79">6197 8451 639 0,'0'0'0'0,"-16"8"0"16,-7 11 0-16,23-19 66 0,0 0-66 0,-12 9 66 15,9-1-66-15,3-8 41 0,0 0-41 0,-13 19 41 0,0 0-41 16,13-19 13-16,0 0-13 0,-27 29 14 0,-6 7-14 15,33-36 5-15,0 0-5 0,-35 41 6 0,-3 7-6 16,38-48 12-16,0 0-12 0,-42 48 13 0,4 0-13 0,38-48 3 16,0 0-3-16,-33 40 4 0,7-8-4 0,26-32 0 15,0 0 0-15,-25 26 0 0,8-4 0 0,17-22-149 16,0 0 149-16,-14 16-149 0,5-3 149 0,-15 18-372 16</inkml:trace>
  <inkml:trace contextRef="#ctx0" brushRef="#br0" timeOffset="1696.03">6317 8470 751 0,'0'0'0'0,"-5"5"0"16,-4 7 0-16,9-12 55 0,0 0-55 0,0 0 56 16,5 0-56-16,-5 0 33 0,0 0-33 0,4 3 33 15,-1 4-33-15,-3-7 19 0,0 0-19 0,0 22 20 16,0 13-20-16,0-35 13 0,0 0-13 0,0 39 13 16,0 4-13-16,0-43 24 0,0 0-24 0,0 44 25 15,2 6-25-15,-2-50 7 0,0 0-7 0,3 40 8 0,1-1-8 16,-4-39 18-16,0 0-18 0,5 31 18 0,-1-9-18 15,-4-22 14-15,0 0-14 0,5 10 15 0,4-13-15 16,-9 3 25-16,0 0-25 0,12-14 26 0,0-12-26 0,-12 26 30 16,0 0-30-16,17-32 30 0,1-7-30 0,-18 39 7 15,0 0-7-15,15-43 7 0,3-9-7 0,-18 52 11 16,0 0-11-16,17-48 11 0,-1 2-11 0,-16 46 25 16,0 0-25-16,19-50 26 0,0 6-26 0,-19 44 1 15,0 0-1-15,19-36 2 0,1 5-2 0,-20 31 0 16,0 0 0-16,17-21 0 0,0 11 0 0,-17 10-138 15,0 0 138-15,14 7-137 0,6 8 137 0,-20-15-160 0,0 0 160 16,10 19-159-16,0 4 159 0,13 18-447 0</inkml:trace>
  <inkml:trace contextRef="#ctx0" brushRef="#br0" timeOffset="2131.92">6817 8624 662 0,'0'0'0'0,"-4"-4"0"15,3-4 0-15,1 8 90 0,0 0-90 0,0-4 91 16,5 4-91-16,-5 0 64 0,0 0-64 0,3 0 64 16,3 0-64-16,-6 0 56 0,0 0-56 0,3 0 57 15,2 0-57-15,-5 0 38 0,0 0-38 0,0 0 39 16,0 4-39-16,0-4 33 0,0 0-33 0,-5 3 34 0,2 2-34 15,3-5 44-15,0 0-44 0,-9 7 45 0,0 2-45 16,9-9 26-16,0 0-26 0,-9 12 26 0,1-4-26 16,8-8 11-16,0 0-11 0,-12 12 11 0,-4 2-11 0,16-14 29 15,0 0-29-15,-14 17 29 0,-3 2-29 0,17-19 1 16,0 0-1-16,-21 24 2 0,3 4-2 0,18-28 2 16,0 0-2-16,-17 27 2 0,1 2-2 0,16-29 2 15,0 0-2-15,-9 27 2 0,4 1-2 0,5-28-1 16,0 0 1-16,-3 26-1 0,6-4 1 0,-3-22-2 15,0 0 2-15,5 22-1 0,4-6 1 0,-9-16-2 16,0 0 2-16,9 12-1 0,0-4 1 0,-9-8-5 16,0 0 5-16,8 7-4 0,4-2 4 0,-12-5-42 0,0 0 42 15,7 7-42-15,2-5 42 0,-9-2-148 0,0 0 148 16,5 5-148-16,-1 0 148 0,-4-5-142 0,0 0 142 16,9 3-141-16,-1 6 141 0,6 1-490 0</inkml:trace>
  <inkml:trace contextRef="#ctx0" brushRef="#br0" timeOffset="2672.29">6752 8369 807 0,'0'0'0'15,"0"17"0"-15,-3 12 0 0,3-29 84 0,0 0-84 16,3 12 84-16,-1-10-84 0,-2-2 70 0,0 0-70 15,0 18 70-15,0 6-70 0,0-24 36 0,0 0-36 0,-2 36 36 16,2 11-36-16,0-47 3 0,0 0-3 0,-3 49 3 16,3 8-3-16,0-57 13 0,0 0-13 0,0 58 14 15,3 2-14-15,-3-60 8 0,0 0-8 0,2 51 9 16,2-3-9-16,-4-48 15 0,0 0-15 0,0 40 16 16,0-6-16-16,0-34 8 0,0 0-8 0,0 28 9 15,3-6-9-15,-3-22-4 0,0 0 4 0,0 17-3 16,0-5 3-16,0-12-123 0,0 0 123 0,5 10-123 15,-1-1 123-15,5 6-684 0</inkml:trace>
  <inkml:trace contextRef="#ctx0" brushRef="#br0" timeOffset="3167.18">6923 8967 841 0,'0'0'0'16,"5"0"0"-16,6 1 0 0,-11-1 126 0,0 0-126 0,14-1 127 16,-2-5-127-16,-12 6 97 0,0 0-97 0,14-6 98 15,2-5-98-15,-16 11 74 0,0 0-74 0,14-15 75 16,1-2-75-16,-15 17 60 0,0 0-60 0,18-24 60 16,-4-4-60-16,-14 28 56 0,0 0-56 0,15-24 56 15,-3-1-56-15,-12 25 25 0,0 0-25 0,11-23 26 16,-4 5-26-16,-7 18 19 0,0 0-19 0,5-16 20 15,-1 4-20-15,-4 12 1 0,0 0-1 0,3-10 2 16,-1 5-2-16,-2 5-1 0,0 0 1 0,7 12 0 0,1 10 0 16,-8-22 0-16,0 0 0 0,9 36 0 0,3 8 0 15,-12-44 0-15,0 0 0 0,9 50 0 0,0 7 0 16,-9-57 0-16,0 0 0 0,3 51 0 0,3 0 0 0,-6-51-26 16,0 0 26-16,5 43-26 0,-2-7 26 0,-3-36-138 15,0 0 138-15,9 29-138 0,-2-8 138 0,-7-21-110 16,0 0 110-16,5 5-110 0,-5-13 110 0,4 1-823 15</inkml:trace>
  <inkml:trace contextRef="#ctx0" brushRef="#br1" timeOffset="22998.91">9766 15872 124 0,'0'0'0'0,"0"0"0"0,30-36 0 0,-30 36 44 0,0 0-44 15,-5 0 44-15,-11 10-44 0,16-10 56 0,0 0-56 16,-14 9 57-16,2 1-57 0,12-10 61 0,0 0-61 16,-9 5 62-16,0-1-62 0,9-4 63 0,0 0-63 0,-3 0 64 15,6-4-64-15,-3 4 53 0,0 0-53 0,0-3 53 16,6-2-53-16,-6 5 50 0,0 0-50 0,5-4 51 16,4 3-51-16,-9 1 37 0,0 0-37 0,8 0 38 15,3 3-38-15,-11-3 26 0,0 0-26 0,8 5 26 16,3 4-26-16,-11-9 26 0,0 0-26 0,10 10 26 15,-1 2-26-15,-9-12 38 0,0 0-38 0,9 10 39 16,0 1-39-16,-9-11 3 0,0 0-3 0,12 10 3 16,0-1-3-16,-12-9 1 0,0 0-1 0,17 5 1 15,4-4-1-15,-21-1-78 0,0 0 78 0,28-1-78 16,9-6 78-16,-37 7-75 0,0 0 75 0,61-9-513 0,-122 18 513 16</inkml:trace>
  <inkml:trace contextRef="#ctx0" brushRef="#br1" timeOffset="43822.99">21090 4180 158 0,'0'0'0'0,"0"0"0"0,17-14 0 0,-17 14 109 0,0 0-109 16,4 11 109-16,-6 13-109 0,2-24 122 0,0 0-122 15,0 15 123-15,2 0-123 0,-2-15 133 0,0 0-133 16,7 9 133-16,-2-4-133 0,-5-5 136 0,0 0-136 0,12-5 136 16,4-10-136-16,-16 15 108 0,0 0-108 0,19-21 108 15,6-10-108-15,-25 31 85 0,0 0-85 0,19-36 86 16,2-7-86-16,-21 43 55 0,0 0-55 0,19-48 55 16,0-3-55-16,-19 51 40 0,0 0-40 0,19-53 41 15,-3 0-41-15,-16 53 35 0,0 0-35 0,15-50 35 16,-1 2-35-16,-14 48 32 0,0 0-32 0,11-36 32 15,-4 5-32-15,-7 31 7 0,0 0-7 0,5-20 8 16,0 8-8-16,-5 12 0 0,0 0 0 0,4 8 0 16,-3 13 0-16,-1-21 0 0,0 0 0 0,4 34 1 0,-1 7-1 15,-3-41-1-15,0 0 1 0,7 47 0 0,4 4 0 16,-11-51-4-16,0 0 4 0,12 51-4 0,2 4 4 16,-14-55-3-16,0 0 3 0,16 52-3 0,1-1 3 0,-17-51-6 15,0 0 6-15,18 43-5 0,-1-9 5 0,-17-34-3 16,0 0 3-16,19 27-3 0,0-6 3 0,-19-21-41 15,0 0 41-15,19 12-41 0,2-3 41 0,-21-9-187 16,0 0 187-16,18 0-186 0,-1-6 186 0,15-2-944 16</inkml:trace>
  <inkml:trace contextRef="#ctx0" brushRef="#br1" timeOffset="44363.2599">21459 3200 583 0,'0'0'0'0,"2"5"0"15,0-1 0-15,-2-4 155 0,0 0-155 0,0 0 155 16,0-4-155-16,0 4 102 0,0 0-102 0,-2-5 103 16,0-2-103-16,2 7 92 0,0 0-92 0,-1-5 93 0,-5-2-93 15,6 7 58-15,0 0-58 0,-3-3 58 0,-1-2-58 16,4 5 25-16,0 0-25 0,-1-7 26 0,1 2-26 16,0 5 12-16,0 0-12 0,1-4 12 0,3 1-12 0,-4 3-1 15,0 0 1-15,5-7 0 0,4 2 0 0,-9 5 1 16,0 0-1-16,10-4 1 0,4 1-1 0,-14 3 0 15,0 0 0-15,14-2 0 0,5-1 0 0,-19 3-5 16,0 0 5-16,21 0-5 0,4 3 5 0,-25-3-1 16,0 0 1-16,19 2 0 0,0 5 0 0,-19-7 0 15,0 0 0-15,14 3 0 0,-5 2 0 0,-9-5 1 16,0 0-1-16,5 11 2 0,-9-3-2 0,4-8 6 16,0 0-6-16,-14 12 6 0,-10 7-6 0,24-19 15 0,0 0-15 15,-23 14 15-15,-3 0-15 0,26-14 8 0,0 0-8 16,-24 8 8-16,-4-4-8 0,28-4 24 0,0 0-24 15,-23 1 25-15,2-1-25 0,21 0 20 0,0 0-20 16,-15-1 20-16,4-6-20 0,11 7 1 0,0 0-1 16,-8-9 2-16,8 2-2 0,0 7-88 0,0 0 88 0,8-5-88 15,10 5 88-15,-18 0-149 0,0 0 149 0,21 2-148 16,3 5 148-16,21 0-761 0</inkml:trace>
  <inkml:trace contextRef="#ctx0" brushRef="#br1" timeOffset="44993.71">21958 4161 841 0,'0'0'0'16,"5"-3"0"-16,-2-2 0 0,-3 5 104 0,0 0-104 16,4 0 104-16,-2-4-104 0,-2 4 98 0,0 0-98 15,5-3 99-15,3-2-99 0,-8 5 72 0,0 0-72 0,14-7 73 16,4-2-73-16,-18 9 12 0,0 0-12 0,22-3 13 16,5-1-13-16,-27 4 3 0,0 0-3 0,24 0 4 15,-1 4-4-15,-23-4 13 0,0 0-13 0,19 3 13 16,-2 6-13-16,-17-9 13 0,0 0-13 0,14 8 13 15,-2 4-13-15,-12-12 8 0,0 0-8 0,7 14 9 16,-1 0-9-16,-6-14 34 0,0 0-34 0,0 19 34 16,-4-1-34-16,4-18 40 0,0 0-40 0,-12 24 40 15,-9 4-40-15,21-28 23 0,0 0-23 0,-23 27 24 0,-6 1-24 16,29-28 20-16,0 0-20 0,-32 27 20 0,1 0-20 16,31-27 27-16,0 0-27 0,-23 24 27 0,2-3-27 15,21-21 2-15,0 0-2 0,-19 21 3 0,9 1-3 0,10-22 3 16,0 0-3-16,-7 24 3 0,10 0-3 0,-3-24-1 15,0 0 1-15,14 19 0 0,11-4 0 0,-25-15-4 16,0 0 4-16,28 12-3 0,6-9 3 0,-34-3 4 16,0 0-4-16,33 2 5 0,2-4-5 0,-35 2-40 15,0 0 40-15,33-3-39 0,-1-4 39 0,-32 7-131 16,0 0 131-16,29-5-131 0,1-2 131 0,29-5-997 16</inkml:trace>
  <inkml:trace contextRef="#ctx0" brushRef="#br1" timeOffset="45414.83">22686 3889 774 0,'0'0'0'0,"0"0"0"16,7-4 0-16,-7 4 158 0,0 0-158 0,7-6 159 16,1 0-159-16,-8 6 129 0,0 0-129 0,14-6 129 0,-1-3-129 15,-13 9 61-15,0 0-61 0,19-7 61 0,3 2-61 16,-22 5 51-16,0 0-51 0,28-3 51 0,7-3-51 0,-35 6 5 15,0 0-5-15,33 0 5 0,4 0-5 0,-37 0 29 16,0 0-29-16,33 2 29 0,2 2-29 0,-35-4 5 16,0 0-5-16,24 3 5 0,-1 0-5 0,-23-3 34 15,0 0-34-15,21 6 34 0,-7 0-34 0,-14-6 18 16,0 0-18-16,12 6 18 0,0-3-18 0,-12-3-13 16,0 0 13-16,5 0-13 0,-1 3 13 0,-4-3-140 15,0 0 140-15,0 0-139 0,0 0 139 0,0 0-155 0,0 0 155 16,-4 0-154-16,-1-3 154 0,-4 3-758 0</inkml:trace>
  <inkml:trace contextRef="#ctx0" brushRef="#br1" timeOffset="45730.87">22714 4106 583 0,'0'0'0'0,"3"-3"0"16,8-2 0-16,-11 5 121 0,0 0-121 0,8-4 122 15,1 4-122-15,-9 0 112 0,0 0-112 0,12-3 112 16,4 0-112-16,-16 3 91 0,0 0-91 0,17-2 91 16,4 2-91-16,-21 0 52 0,0 0-52 0,21 2 53 0,5-1-53 15,-26-1 57-15,0 0-57 0,25 5 57 0,4-1-57 16,-29-4 55-16,0 0-55 0,28 2 55 0,-2 4-55 0,-26-6 8 15,0 0-8-15,25 4 8 0,-4-1-8 0,-21-3 33 16,0 0-33-16,17 5 33 0,-1-1-33 0,-16-4 17 16,0 0-17-16,10 0 17 0,-1 0-17 0,-9 0-156 15,0 0 156-15,7 0-155 0,-4 0 155 0,8 0-926 16</inkml:trace>
  <inkml:trace contextRef="#ctx0" brushRef="#br1" timeOffset="49183.14">14426 5239 180 0,'0'0'0'0,"0"0"0"0,7-23 0 0,-7 23 44 16,0 0-44-16,7-8 45 0,4-4-45 0,-11 12 30 15,0 0-30-15,9-10 30 0,4 5-30 0,-13 5 18 16,0 0-18-16,16-4 19 0,-4 4-19 0,-12 0 10 16,0 0-10-16,14 7 11 0,-2 1-11 0,-12-8 46 15,0 0-46-15,9 16 46 0,0 1-46 0,-9-17 48 0,0 0-48 16,7 19 48-16,-2-4-48 0,-5-15 75 0,0 0-75 16,2 19 75-16,-4-3-75 0,2-16 88 0,0 0-88 15,0 17 89-15,-5-5-89 0,5-12 93 0,0 0-93 16,-4 10 93-16,-6-1-93 0,10-9 67 0,0 0-67 15,-11 1 68-15,-6-1-68 0,17 0 56 0,0 0-56 0,-17-10 57 16,1-5-57-16,16 15 51 0,0 0-51 16,-14-23 52-16,5-1-52 0,9 24 12 0,0 0-12 0,-3-27 13 15,5-1-13-15,-2 28 8 0,0 0-8 0,7-24 8 16,3 4-8-16,-10 20 4 0,0 0-4 0,14-15 4 16,3 4-4-16,-17 11-1 0,0 0 1 0,18-1 0 15,3 4 0-15,-21-3-4 0,0 0 4 0,17 9-3 16,-3 3 3-16,-14-12-1 0,0 0 1 0,12 15 0 15,-3 2 0-15,-9-17 0 0,0 0 0 0,5 15 0 16,-1 1 0-16,-4-16 12 0,0 0-12 0,3 12 12 0,-6-2-12 16,3-10 34-16,0 0-34 0,-4 9 35 0,-1-1-35 15,5-8 41-15,0 0-41 0,-5 7 42 0,-7-2-42 16,12-5 34-16,0 0-34 0,-9 4 34 0,-5-4-34 0,14 0 15 16,0 0-15-16,-12-4 15 0,-1-8-15 0,13 12 13 15,0 0-13-15,-8-15 14 0,-1-1-14 0,9 16 1 16,0 0-1-16,0-8 1 0,5-1-1 0,-5 9-95 15,0 0 95-15,12-3-95 0,6-1 95 0,8-1-1111 16</inkml:trace>
  <inkml:trace contextRef="#ctx0" brushRef="#br1" timeOffset="52950.63">23996 3949 292 0,'0'0'0'0,"0"0"0"0,0 0 0 0,0 0 146 16,0 0-146-16,0 0 146 0,0 0-146 0,0 0 120 16,0 0-120-16,0 0 120 0,0-19-120 0,0 19 103 15,0 0-103-15,0-12 104 0,-2 0-104 0,2 12 106 16,0 0-106-16,-5-12 106 0,-2-3-106 0,7 15 52 15,0 0-52-15,-11-9 53 0,-1 0-53 0,12 9 36 0,0 0-36 16,-22-3 37-16,-10 3-37 0,32 0 26 0,0 0-26 16,-31 9 26-16,-4 6-26 0,35-15 14 0,0 0-14 15,-37 27 15-15,1 6-15 0,36-33 18 0,0 0-18 16,-33 39 19-16,3 8-19 0,30-47 15 0,0 0-15 16,-24 42 15-16,6 6-15 0,18-48 16 0,0 0-16 0,-12 40 17 15,7-6-17-15,5-34 1 0,0 0-1 0,3 27 1 16,8-6-1-16,-11-21 9 0,0 0-9 0,19 5 10 15,11-10-10-15,-30 5 3 0,0 0-3 0,31-12 3 16,6-12-3-16,-37 24 2 0,0 0-2 0,31-27 2 16,6-4-2-16,-37 31 5 0,0 0-5 0,27-36 5 15,0-4-5-15,-27 40 21 0,0 0-21 0,19-39 21 16,-4-4-21-16,-15 43 7 0,0 0-7 0,13-43 7 16,-5 4-7-16,-8 39 4 0,0 0-4 0,7-33 5 0,-3 9-5 15,-4 24 0-15,0 0 0 0,1-15 1 0,1 3-1 16,-2 12-1-16,0 0 1 0,2 12 0 0,1 12 0 15,-3-24-3-15,0 0 3 0,7 39-3 0,0 16 3 16,-7-55-1-16,0 0 1 0,7 64 0 0,-1 14 0 0,-6-78-1 16,0 0 1-16,5 100 0 0,0 21 0 0,-5-121-2 15,0 0 2-15,0 113-2 0,-9-5 2 0,9-108-10 16,0 0 10-16,-8 98-10 0,-3-7 10 0,11-91-1 16,0 0 1-16,-17 79-1 0,-4-9 1 0,21-70 0 15,0 0 0-15,-18 55 0 0,1-16 0 0,17-39-1 16,0 0 1-16,-10 27 0 0,4-18 0 0,6-9 0 15,0 0 0-15,-5 9 0 0,2-8 0 0,3-1 2 0,0 0-2 16,0-13 2-16,5-13-2 0,-5 26 5 0,0 0-5 16,10-39 5-16,4-16-5 0,-14 55 8 0,0 0-8 15,19-65 8-15,8-11-8 0,-27 76 1 0,0 0-1 16,36-96 1-16,11-17-1 0,-47 113 0 0,0 0 0 16,51-103 1-16,6-3-1 0,-57 106 2 0,0 0-2 0,54-91 3 15,2 13-3-15,-56 78-1 0,0 0 1 0,50-59 0 16,-8 13 0-16,-42 46-1 0,0 0 1 0,30-29-1 15,-11 10 1-15,-19 19 0 0,0 0 0 0,12-5 0 16,-7 7 0-16,-5-2-1 0,0 0 1 0,4 22-1 16,-2 11 1-16,-2-33 0 0,0 0 0 0,0 42 0 15,-2 10 0-15,2-52-3 0,0 0 3 0,-2 55-2 16,-1 3 2-16,3-58-2 0,0 0 2 0,-6 56-2 16,-2 3 2-16,8-59 0 0,0 0 0 0,-7 46 1 15,2-8-1-15,5-38 0 0,0 0 0 0,-4 30 0 0,2-7 0 16,2-23 0-16,0 0 0 0,0 17 0 0,0-7 0 15,0-10 1-15,0 0-1 0,7-2 1 0,4-10-1 16,-11 12 7-16,0 0-7 0,14-24 8 0,-2-8-8 0,-12 32 9 16,0 0-9-16,17-43 9 0,-3-5-9 0,-14 48 3 15,0 0-3-15,18-51 4 0,-1-8-4 0,-17 59 3 16,0 0-3-16,19-54 3 0,-3 6-3 0,-16 48 0 16,0 0 0-16,16-38 0 0,-1 11 0 0,-15 27 1 15,0 0-1-15,16-14 1 0,1 7-1 0,-17 7 0 16,0 0 0-16,14 9 0 0,0 16 0 0,-14-25-2 15,0 0 2-15,11 33-1 0,-3 6 1 0,-8-39-2 0,0 0 2 16,4 43-1-16,-1 2 1 0,-3-45-5 0,0 0 5 16,2 37-5-16,0-1 5 0,-2-36-1 0,0 0 1 15,0 28 0-15,0-4 0 0,0-24-2 0,0 0 2 16,2 18-2-16,1-2 2 0,-3-16-2 0,0 0 2 16,7 2-1-16,2-11 1 0,-9 9 0 0,0 0 0 0,12-19 0 15,2-10 0-15,-14 29 25 0,0 0-25 16,16-39 26-16,-1-13-26 0,-15 52 0 0,0 0 0 0,18-53 1 15,-3-7-1-15,-15 60 5 0,0 0-5 0,16-58 5 16,1-2-5-16,-17 60 22 0,0 0-22 0,14-46 22 16,0 6-22-16,-14 40 0 0,0 0 0 0,14-24 0 15,-2 16 0-15,-12 8 0 0,0 0 0 0,11 12 0 16,-1 19 0-16,-10-31 12 0,0 0-12 0,7 42 13 16,-3 15-13-16,-4-57 1 0,0 0-1 0,3 58 1 15,-1 6-1-15,-2-64 5 0,0 0-5 0,2 58 5 0,0-2-5 16,-2-56-2-16,0 0 2 0,1 47-1 0,-1-15 1 15,0-32-132-15,0 0 132 0,0 31-132 0,2-7 132 16,-2-24-113-16,0 0 113 0,5 10-112 0,4-8 112 0,5 13-944 16</inkml:trace>
  <inkml:trace contextRef="#ctx0" brushRef="#br1" timeOffset="53326.65">25121 4326 863 0,'0'0'0'16,"16"-4"0"-16,5-6 0 0,-21 10 101 0,0 0-101 16,22-5 101-16,3-4-101 0,-25 9 87 0,0 0-87 15,26-7 88-15,0 2-88 0,-26 5 30 0,0 0-30 16,23-3 30-16,-1 3-30 0,-22 0 8 0,0 0-8 0,14 3 8 15,-1 6-8-15,-13-9 25 0,0 0-25 0,8 12 26 16,-2 8-26-16,-6-20 28 0,0 0-28 0,-2 26 28 16,-7 7-28-16,9-33 49 0,0 0-49 0,-19 34 50 15,-7 2-50-15,26-36 35 0,0 0-35 0,-35 43 35 16,-9 8-35-16,44-51 17 0,0 0-17 0,-41 51 17 16,-3 4-17-16,44-55 37 0,0 0-37 0,-35 48 37 15,7 0-37-15,28-48 29 0,0 0-29 0,-19 43 29 0,9-10-29 16,10-33 8-16,0 0-8 0,3 27 8 0,11-5-8 15,-14-22-2-15,0 0 2 0,24 12-2 0,11-8 2 16,-35-4-177-16,0 0 177 0,37-11-177 0,6-9 177 0,38-8-958 16</inkml:trace>
  <inkml:trace contextRef="#ctx0" brushRef="#br1" timeOffset="54692.87">25679 4422 1356 0,'0'0'0'0,"0"0"2"15,0 0-2-15,0 0 2 0,12-24-2 0,-12 24 75 16,0 0-75-16,10-19 76 0,-1-5-76 0,-9 24 50 16,0 0-50-16,12-28 51 0,0-1-51 0,-12 29 1 0,0 0-1 15,18-37 2-15,3-3-2 0,-21 40 1 0,0 0-1 16,22-39 2-16,5-2-2 0,-27 41 10 0,0 0-10 16,27-40 11-16,3 3-11 0,-30 37 8 0,0 0-8 15,28-30 8-15,0 3-8 0,-28 27 0 0,0 0 0 16,19-15 1-16,0 6-1 0,-19 9 0 0,0 0 0 15,16 0 0-15,-2 9 0 0,-14-9-2 0,0 0 2 0,7 24-2 16,-4 6 2-16,-3-30-1 0,0 0 1 0,2 42 0 16,-4 11 0-16,2-53 0 0,0 0 0 0,-2 51 1 15,1 4-1-15,1-55-5 0,0 0 5 0,0 51-5 16,3-3 5-16,-3-48-1 0,0 0 1 0,11 40 0 16,4-6 0-16,-15-34-1 0,0 0 1 0,23 24 0 15,7-16 0-15,-30-8-3 0,0 0 3 0,33 0-3 16,3-12 3-16,-36 12 2 0,0 0-2 0,32-18 3 15,-1-12-3-15,-31 30 6 0,0 0-6 0,26-30 7 0,-3-6-7 16,-23 36 9-16,0 0-9 0,15-40 9 0,-6-6-9 16,-9 46 24-16,0 0-24 0,2-43 25 0,-7-1-25 15,5 44 6-15,0 0-6 0,-11-47 6 0,-6-4-6 0,17 51 16 16,0 0-16-16,-23-48 17 0,-6 2-17 0,29 46 23 16,0 0-23-16,-28-40 24 0,-2 8-24 0,30 32 0 15,0 0 0-15,-23-22 1 0,4 4-1 0,19 18 1 16,0 0-1-16,-14-15 1 0,4 8-1 0,10 7 0 15,0 0 0-15,0 0 0 0,12 10 0 0,-12-10-11 16,0 0 11-16,21 9-11 0,9 3 11 0,-30-12-2 16,0 0 2-16,34 3-1 0,7 3 1 0,-41-6-2 0,0 0 2 15,47-6-1-15,5-6 1 0,-52 12-1 0,0 0 1 16,56-13-1-16,5-4 1 0,-61 17-1 0,0 0 1 16,55-21 0-16,-4-1 0 0,-51 22-7 0,0 0 7 15,47-21-7-15,-11 2 7 0,-36 19-15 0,0 0 15 16,32-12-14-16,-13 0 14 0,-19 12-123 0,0 0 123 15,16-3-123-15,-8-1 123 0,-8 4-139 0,0 0 139 16,4 11-138-16,-6 4 138 0,4 11-819 0</inkml:trace>
  <inkml:trace contextRef="#ctx0" brushRef="#br1" timeOffset="55157.53">26775 4559 919 0,'0'0'0'0,"8"-9"0"0,6-6 0 0,-14 15 118 15,0 0-118-15,14-19 118 0,5-2-118 0,-19 21 94 16,0 0-94-16,16-27 94 0,3-1-94 0,-19 28 68 16,0 0-68-16,18-30 68 0,-1-6-68 0,-17 36 51 15,0 0-51-15,14-31 52 0,0-2-52 0,-14 33 42 16,0 0-42-16,9-24 43 0,-2 5-43 0,-7 19 11 0,0 0-11 16,5-15 11-16,-2 3-11 0,-3 12 22 0,0 0-22 15,2-5 23-15,-2 7-23 0,0-2 32 0,0 0-32 16,-2 18 33-16,-3 15-33 0,5-33 1 0,0 0-1 15,-5 39 2-15,0 11-2 0,5-50 6 0,0 0-6 16,-9 55 7-16,-2 8-7 0,11-63 15 0,0 0-15 0,-12 60 15 16,0 2-15-16,12-62 1 0,0 0-1 0,-10 53 1 15,-1-3-1-15,11-50 3 0,0 0-3 0,-9 43 4 16,2-8-4-16,7-35 5 0,0 0-5 0,-5 28 6 16,2-8-6-16,3-20-18 0,0 0 18 0,-4 16-18 15,2-4 18-15,2-12-191 0,0 0 191 0,-3 7-191 16,1-2 191-16,-3 10-978 0</inkml:trace>
  <inkml:trace contextRef="#ctx0" brushRef="#br1" timeOffset="55368.96">26501 5026 886 0,'0'0'0'0,"16"-7"0"0,12-1 0 0,-28 8 198 16,0 0-198-16,17-4 199 0,-3-2-199 0,-14 6 126 15,0 0-126-15,23-2 126 0,6 2-126 0,-29 0 82 16,0 0-82-16,37-4 83 0,3-2-83 0,-40 6 31 16,0 0-31-16,45-2 31 0,4-5-31 0,-49 7 38 15,0 0-38-15,45 3 39 0,1 3-39 0,-46-6-192 0,0 0 192 16,33 6-192-16,-9 3 192 0,33 6-984 0</inkml:trace>
  <inkml:trace contextRef="#ctx0" brushRef="#br1" timeOffset="62965.01">11794 6244 617 0,'0'0'0'16,"5"-5"0"-16,4-3 0 0,-9 8 97 0,0 0-97 16,5-4 97-16,2 1-97 0,-7 3 58 0,0 0-58 15,4 0 58-15,1 0-58 0,-5 0 44 0,0 0-44 16,12 3 44-16,2 4-44 0,-14-7 2 0,0 0-2 16,26 5 2-16,11 2-2 0,-37-7 6 0,0 0-6 0,42 9 7 15,8-1-7-15,-50-8 14 0,0 0-14 0,52 4 15 16,8-1-15-16,-60-3 8 0,0 0-8 0,59 0 8 15,5 0-8-15,-64 0 15 0,0 0-15 0,68 0 16 16,7-3-16-16,-75 3 23 0,0 0-23 0,79 3 24 16,9-3-24-16,-88 0 13 0,0 0-13 0,77 0 14 15,-7 0-14-15,-70 0 18 0,0 0-18 0,57 2 19 16,-11 1-19-16,-46-3 8 0,0 0-8 0,47 7 9 16,-2-2-9-16,-45-5 16 0,0 0-16 0,43 7 17 0,-4-4-17 15,-39-3 22-15,0 0-22 0,33 6 23 0,-5-3-23 0,-28-3 14 16,0 0-14-16,22 5 15 0,-6 2-15 15,-16-7 35-15,0 0-35 0,12 3 35 0,-3 3-35 0,-9-6-43 16,0 0 43-16,7 6-43 0,-5-4 43 0,-2-2-175 16,0 0 175-16,1 4-174 0,-2-1 174 0,1 0-630 15</inkml:trace>
  <inkml:trace contextRef="#ctx0" brushRef="#br1" timeOffset="63565.14">13165 6184 572 0,'0'0'0'0,"9"4"0"16,5-1 0-16,-14-3 41 0,0 0-41 0,10 2 42 15,4 1-42-15,-14-3 55 0,0 0-55 0,9 7 56 16,3-3-56-16,-12-4 48 0,0 0-48 0,11 5 49 16,4 2-49-16,-15-7 59 0,0 0-59 0,14 8 59 15,-2-4-59-15,-12-4 55 0,0 0-55 0,13 8 56 16,-1-1-56-16,-12-7 57 0,0 0-57 0,8 9 57 16,1-1-57-16,-9-8 56 0,0 0-56 0,7 7 57 0,0-4-57 15,-7-3 50-15,0 0-50 0,4 6 51 0,-1-3-51 16,-3-3 32-16,0 0-32 0,4 3 33 0,-4-1-33 15,0-2 39-15,0 0-39 0,-4 7 39 0,-5 2-39 0,9-9 24 16,0 0-24-16,-14 12 25 0,-1 3-25 0,15-15 4 16,0 0-4-16,-21 22 5 0,-5 4-5 0,26-26 26 15,0 0-26-15,-26 24 26 0,5 2-26 0,21-26 11 16,0 0-11-16,-25 27 11 0,3-3-11 0,22-24 1 16,0 0-1-16,-21 21 2 0,0 1-2 0,21-22 10 15,0 0-10-15,-19 20 11 0,1-1-11 0,18-19 3 16,0 0-3-16,-14 12 3 0,2 0-3 0,12-12 2 0,0 0-2 15,-12 5 2-15,0-1-2 0,12-4 18 0,0 0-18 16,-11-9 18-16,-1-6-18 0,12 15 43 0,0 0-43 16,-9-19 43-16,1-5-43 0,8 24 38 0,0 0-38 15,-7-29 38-15,1-5-38 0,6 34 25 0,0 0-25 16,-3-35 26-16,1-1-26 0,2 36 28 0,0 0-28 16,-3-32 28-16,-2 4-28 0,5 28 22 0,0 0-22 0,-4-24 22 15,4 9-22-15,0 15 16 0,0 0-16 0,-3-10 17 16,1 5-17-16,2 5-22 0,0 0 22 0,-4 0-22 15,-3 3 22-15,7-3-145 0,0 0 145 0,-10 12-144 16,-6 3 144-16,-10 13-1238 0</inkml:trace>
  <inkml:trace contextRef="#ctx0" brushRef="#br1" timeOffset="85664.82">14447 5359 1188 0,'0'0'0'0,"0"0"-105"0,0 0 105 0,0 0-105 0,0 0 105 16,0 0 12-16,0 0-12 0,0 0 13 0,0 0-13 15,0 0 40-15,0 0-40 0,0 0 41 0,0 0-41 0,0 0 3 16,0 0-3-16,0 0 4 0,16 3-4 0,-16-3 60 15,0 0-60-15,9 0 60 0,-1-3-60 0,-8 3 76 16,0 0-76-16,6-2 77 0,-1 2-77 0,-5 0 55 16,0 0-55-16,0 0 55 0,3-7-55 0,-3 7 36 15,0 0-36-15,0 0 36 0,4-5-36 0,-4 5 40 16,0 0-40-16,2-2 41 0,1 1-41 0,-3 1 15 16,0 0-15-16,4 0 15 0,-1 0-15 0,-3 0 13 15,0 0-13-15,0 0 13 0,5 5-13 0,-5-5-173 16,0 0 173-16,0 7-172 0,4 5 172 0,-2 3-901 0</inkml:trace>
  <inkml:trace contextRef="#ctx0" brushRef="#br1" timeOffset="93740.53">27666 4122 214 0,'0'0'0'0,"11"3"0"16,5 1 0-16,-16-4 42 0,0 0-42 0,7 1 43 15,-2 3-43-15,-5-4 77 0,0 0-77 0,3 0 77 16,-3 0-77-16,0 0 67 0,0 0-67 0,0 0 67 0,0 0-67 15,0 0 59-15,0 0-59 0,6 3 60 0,0 1-60 16,-6-4 52-16,0 0-52 0,16 1 53 0,9 3-53 0,-25-4 78 16,0 0-78-16,31 3 78 0,9 2-78 0,-40-5 82 15,0 0-82-15,44 4 82 0,4-1-82 0,-48-3 52 16,0 0-52-16,49 0 53 0,0-3-53 0,-49 3 36 16,0 0-36-16,52-4 36 0,4 3-36 0,-56 1 45 15,0 0-45-15,52-4 46 0,-1 1-46 0,-51 3 34 16,0 0-34-16,45 0 34 0,-5 0-34 0,-40 0 33 15,0 0-33-15,31 3 34 0,-6 1-34 0,-25-4 38 16,0 0-38-16,17 1 39 0,-6 3-39 0,-11-4 23 16,0 0-23-16,0 7 24 0,-11 1-24 0,11-8-3 0,0 0 3 15,-21 12-3-15,-8 4 3 0,29-16-85 0,0 0 85 16,-51 24-1094-16,102-48 1094 0</inkml:trace>
  <inkml:trace contextRef="#ctx0" brushRef="#br1" timeOffset="97374.12">28895 4043 415 0,'0'0'0'0,"0"0"0"0,0 0 0 16,0 0 86-16,0 0-86 0,0 0 87 0,0 0-87 15,0 0 91-15,0 0-91 0,0 0 91 0,0 0-91 16,0 0 76-16,0 0-76 0,0 0 76 0,10-21-76 0,-10 21 60 15,0 0-60-15,9-15 61 0,1-9-61 0,-10 24 46 16,0 0-46-16,11-26 47 0,-1-3-47 0,-10 29 31 16,0 0-31-16,9-27 31 0,-2-4-31 0,-7 31 15 15,0 0-15-15,5-31 16 0,-1-1-16 0,-4 32 36 16,0 0-36-16,3-31 36 0,1 0-36 0,-4 31 11 16,0 0-11-16,1-21 11 0,1 1-11 0,-2 20 20 15,0 0-20-15,5-12 20 0,4 5-20 0,-9 7 8 16,0 0-8-16,14 5 9 0,3 10-9 0,-17-15 4 0,0 0-4 15,23 26 4-15,7 10-4 0,-30-36 3 0,0 0-3 16,33 45 3-16,3 6-3 0,-36-51 5 0,0 0-5 16,39 53 5-16,2 4-5 0,-41-57 12 0,0 0-12 15,37 70 12-15,0 9-12 0,-37-79 33 0,0 0-33 16,19 51 34-16,-11-11-34 0,-8-40 17 0,0 0-17 16,4 42 17-16,-6-6-17 0,2-36 30 0,0 0-30 0,-5 35 30 15,-4-11-30-15,9-24 12 0,0 0-12 0,-22 24 12 16,-10 0-12-16,32-24 36 0,0 0-36 0,-35 15 36 15,-3-3-36-15,38-12 18 0,0 0-18 0,-40 0 19 16,-2-9-19-16,42 9 47 0,0 0-47 0,-38-10 47 16,3-4-47-16,35 14 1 0,0 0-1 0,-30-15 1 15,4-7-1-15,26 22-69 0,0 0 69 0,-15-17-69 16,9-6 69-16,6 23-110 0,0 0 110 0,-21-39-1073 16,42 78 1073-16</inkml:trace>
  <inkml:trace contextRef="#ctx0" brushRef="#br1" timeOffset="97991.82">29952 3625 270 0,'0'0'0'0,"0"0"0"16,0 0 0-16,0 0 104 0,0 0-104 0,0 0 105 15,0 0-105-15,0 0 132 0,0 0-132 0,0 0 132 16,0 0-132-16,0 0 80 0,0 0-80 0,0 0 80 16,0 0-80-16,0 0 84 0,0 0-84 0,0 0 85 0,-19 21-85 15,19-21 5-15,0 0-5 0,-21 20 6 0,-7 14-6 16,28-34 39-16,0 0-39 0,-29 36 39 0,-6 7-39 15,35-43 10-15,0 0-10 0,-35 48 11 0,-2 7-11 0,37-55 10 16,0 0-10-16,-33 58 11 0,2 6-11 0,31-64 17 16,0 0-17-16,-30 75 17 0,2 11-17 0,28-86 8 15,0 0-8-15,-14 70 8 0,9-5-8 0,5-65 24 16,0 0-24-16,4 46 25 0,10-15-25 0,-14-31 20 16,0 0-20-16,24 27 20 0,13-11-20 0,-37-16 62 15,0 0-62-15,38 14 63 0,5-8-63 0,-43-6 36 16,0 0-36-16,42 4 37 0,2-4-37 0,-44 0 35 15,0 0-35-15,38-4 36 0,-3-6-36 0,-35 10 25 0,0 0-25 16,28-5 26-16,-7-4-26 0,-21 9 34 0,0 0-34 16,15-6 34-16,-4 0-34 0,-11 6-64 0,0 0 64 15,7 0-64-15,-4-3 64 0,-3 3-168 0,0 0 168 16,0 0-168-16,0 0 168 0,0 0-848 0</inkml:trace>
  <inkml:trace contextRef="#ctx0" brushRef="#br1" timeOffset="98425.58">30177 4298 852 0,'0'0'0'0,"12"0"0"0,11-3 0 0,-23 3 77 16,0 0-77-16,21 0 78 0,3 3-78 0,-24-3 65 15,0 0-65-15,23 2 65 0,1 5-65 0,-24-7 35 16,0 0-35-16,23 12 35 0,-1 0-35 0,-22-12 5 16,0 0-5-16,20 12 6 0,-5 3-6 0,-15-15 4 15,0 0-4-15,14 16 5 0,-3-1-5 0,-11-15 7 16,0 0-7-16,7 15 7 0,-6-3-7 0,-1-12 32 15,0 0-32-15,-7 21 33 0,-5 0-33 0,12-21 39 16,0 0-39-16,-17 22 39 0,-4-2-39 0,21-20 44 0,0 0-44 16,-25 23 45-16,-4 1-45 0,29-24 19 0,0 0-19 15,-25 20 20-15,4 2-20 0,21-22 7 0,0 0-7 16,-15 18 7-16,3 0-7 0,12-18 9 0,0 0-9 16,-2 18 10-16,9-3-10 0,-7-15 0 0,0 0 0 15,16 10 1-15,10-1-1 0,-26-9-11 0,0 0 11 0,29 3-11 16,6-6 11-16,-35 3-108 0,0 0 108 0,38-4-108 15,4-1 108-15,38-7-894 0</inkml:trace>
  <inkml:trace contextRef="#ctx0" brushRef="#br1" timeOffset="99131.9">30773 4094 998 0,'0'0'0'0,"1"-8"0"0,5-2 0 0,-6 10 98 15,0 0-98-15,7-14 99 0,3-5-99 0,-10 19 93 16,0 0-93-16,11-21 94 0,2-1-94 0,-13 22 72 16,0 0-72-16,16-24 73 0,3 0-73 0,-19 24 3 0,0 0-3 15,19-24 4-15,2 5-4 0,-21 19 12 0,0 0-12 16,21-15 13-16,2 3-13 0,-23 12-4 0,0 0 4 16,19-3-4-16,0 6 4 0,-19-3-1 0,0 0 1 15,14 12-1-15,-2 12 1 0,-12-24 3 0,0 0-3 16,7 34 4-16,-1 9-4 0,-6-43 22 0,0 0-22 0,1 48 22 15,-2 9-22-15,1-57 3 0,0 0-3 0,0 58 4 16,-2 0-4-16,2-58 8 0,0 0-8 0,3 51 9 16,3-3-9-16,-6-48 3 0,0 0-3 0,12 40 4 15,5-6-4-15,-17-34 0 0,0 0 0 0,25 21 0 16,8-9 0-16,-33-12 5 0,0 0-5 0,33 0 5 16,2-12-5-16,-35 12 31 0,0 0-31 0,31-19 31 15,0-7-31-15,-31 26 4 0,0 0-4 0,25-31 5 16,-4-5-5-16,-21 36 18 0,0 0-18 0,15-43 18 0,-4-8-18 15,-11 51 33-15,0 0-33 0,3-51 34 0,-6-4-34 16,3 55 10-16,0 0-10 0,-9-58 10 0,-3-2-10 16,12 60 6-16,0 0-6 0,-14-52 6 0,-2 6-6 0,16 46 34 15,0 0-34-15,-10-39 34 0,1 11-34 0,9 28-9 16,0 0 9-16,-7-24-9 0,4 12 9 0,3 12-7 16,0 0 7-16,3-8-7 0,6 6 7 0,-9 2-24 15,0 0 24-15,17 0-23 0,9 3 23 0,-26-3-8 16,0 0 8-16,37 0-8 0,8 0 8 0,-45 0-10 15,0 0 10-15,51-5-9 0,8-5 9 0,-59 10-16 16,0 0 16-16,56-12-15 0,1-4 15 0,-57 16-4 0,0 0 4 16,51-13-3-16,-4-6 3 0,-47 19-7 0,0 0 7 15,36-15-6-15,-6-1 6 0,-30 16-77 0,0 0 77 16,21-8-77-16,-7-1 77 0,-14 9-133 0,0 0 133 16,9-3-133-16,-6 3 133 0,9-4-905 0</inkml:trace>
  <inkml:trace contextRef="#ctx0" brushRef="#br1" timeOffset="99612.03">31860 4504 953 0,'0'0'0'0,"7"-7"0"0,3-2 0 0,-10 9 127 15,0 0-127-15,12-12 127 0,4-5-127 0,-16 17 120 16,0 0-120-16,16-19 120 0,3-8-120 0,-19 27 80 16,0 0-80-16,14-33 81 0,-2-1-81 0,-12 34 45 15,0 0-45-15,12-36 45 0,0-1-45 0,-12 37 48 16,0 0-48-16,11-33 48 0,-1-1-48 0,-10 34 29 15,0 0-29-15,7-24 29 0,-1 7-29 0,-6 17 16 16,0 0-16-16,3-12 17 0,0 5-17 0,-3 7 29 16,0 0-29-16,0 7 29 0,0 10-29 0,0-17 2 0,0 0-2 15,-1 31 2-15,-1 11-2 0,2-42 6 0,0 0-6 16,-3 48 7-16,-1 7-7 0,4-55 14 0,0 0-14 16,-7 55 15-16,-2 3-15 0,9-58 1 0,0 0-1 15,-8 57 1-15,1-6-1 0,7-51 3 0,0 0-3 16,-7 43 4-16,0-7-4 0,7-36 5 0,0 0-5 0,-7 31 6 15,2-11-6-15,5-20 7 0,0 0-7 0,-4 19 7 16,1-7-7-16,3-12 0 0,0 0 0 0,-2 12 0 16,0-5 0-16,2-7-92 0,0 0 92 0,-3 5-91 15,-1-1 91-15,4-4-166 0,0 0 166 0,-7-4-166 16,-3 1 166-16,-8-2-1030 0</inkml:trace>
  <inkml:trace contextRef="#ctx0" brushRef="#br1" timeOffset="99792.48">31701 4786 875 0,'0'0'0'0,"12"-3"0"0,8-4 0 16,-20 7 141-16,0 0-141 0,8-2 141 0,-2-1-141 16,-6 3 113-16,0 0-113 0,3 0 114 0,-1 3-114 15,-2-3 85-15,0 0-85 0,12 6 86 0,5 0-86 0,-17-6 52 16,0 0-52-16,30 6 52 0,10 4-52 0,-40-10 55 16,0 0-55-16,44 5 56 0,6-2-56 0,-50-3 44 15,0 0-44-15,49 0 44 0,0-6-44 0,-49 6-121 16,0 0 121-16,48-16-120 0,1-9 120 0,49-17-1123 15</inkml:trace>
  <inkml:trace contextRef="#ctx0" brushRef="#br1" timeOffset="104611.66">19895 6510 303 0,'0'0'0'0,"0"0"0"0,28-10 0 0,-28 10 58 16,0 0-58-16,9-4 58 0,-6 2-58 0,-3 2 90 15,0 0-90-15,0 0 90 0,-3 0-90 0,3 0 94 16,0 0-94-16,-6-3 95 0,-2 0-95 0,8 3 99 16,0 0-99-16,-7-7 100 0,-2-4-100 0,9 11 86 15,0 0-86-15,-2-15 86 0,-1-11-86 0,3 26 60 16,0 0-60-16,5-29 61 0,7-5-61 0,-12 34 31 15,0 0-31-15,16-36 31 0,3-7-31 0,-19 43 25 0,0 0-25 16,23-39 26-16,3-2-26 0,-26 41 8 0,0 0-8 16,24-35 9-16,2 5-9 0,-26 30 10 0,0 0-10 15,26-21 10-15,0 6-10 0,-26 15 8 0,0 0-8 16,25-9 9-16,-6 6-9 0,-19 3 1 0,0 0-1 16,19 5 1-16,-3 8-1 0,-16-13 3 0,0 0-3 15,10 24 3-15,-4 7-3 0,-6-31 10 0,0 0-10 16,1 36 11-16,-2 4-11 0,1-40 1 0,0 0-1 0,-6 42 1 15,-1 6-1-15,7-48 3 0,0 0-3 0,-5 48 4 16,2 2-4-16,3-50 2 0,0 0-2 0,0 50 2 16,1-1-2-16,-1-49 1 0,0 0-1 0,6 47 2 15,6-3-2-15,-12-44 4 0,0 0-4 0,12 36 4 16,7-2-4-16,-19-34 0 0,0 0 0 0,19 24 1 16,4-5-1-16,-23-19 1 0,0 0-1 0,26 12 2 15,2-7-2-15,-28-5 10 0,0 0-10 0,28-3 10 0,1-6-10 16,-29 9 15-16,0 0-15 0,28-17 15 0,-2-2-15 15,-26 19 15-15,0 0-15 0,25-24 16 0,-6-3-16 16,-19 27 9-16,0 0-9 0,16-31 10 0,-4-1-10 16,-12 32 9-16,0 0-9 0,9-35 10 0,-6-4-10 0,-3 39 23 15,0 0-23-15,-2-39 24 0,-5-8-24 0,7 47 30 16,0 0-30-16,-10-44 30 0,-4-2-30 0,14 46 20 16,0 0-20-16,-17-45 20 0,-3-1-20 0,20 46 11 15,0 0-11-15,-19-33 11 0,2 2-11 0,17 31 28 16,0 0-28-16,-12-20 28 0,-2 1-28 0,14 19 0 15,0 0 0-15,-7-12 0 0,-2 7 0 0,9 5-5 0,0 0 5 16,-5-4-5-16,3 1 5 0,2 3-16 16,0 0 16-16,7 5-15 0,7 5 15 0,-14-10-5 0,0 0 5 15,17 6-4-15,8 2 4 0,-25-8-8 0,0 0 8 16,28 4-8-16,5-1 8 0,-33-3-8 0,0 0 8 16,35-3-7-16,3-3 7 0,-38 6-1 0,0 0 1 15,37-6 0-15,1-3 0 0,-38 9 1 0,0 0-1 16,31-9 2-16,-1-4-2 0,-30 13 6 0,0 0-6 0,26-12 6 15,-5-2-6-15,-21 14 9 0,0 0-9 0,19-10 9 16,-3 5-9-16,-16 5-26 0,0 0 26 0,12-7-25 16,-3 5 25-16,-9 2-173 0,0 0 173 0,5 5-172 15,-2 0 172-15,-3-5-136 0,0 0 136 0,2 11-135 16,-4 4 135-16,2 12-756 0</inkml:trace>
  <inkml:trace contextRef="#ctx0" brushRef="#br1" timeOffset="105061.9">20766 6957 572 0,'0'0'0'0,"10"-2"0"0,6-6 0 0,-16 8 109 15,0 0-109-15,16-11 109 0,3-4-109 0,-19 15 131 16,0 0-131-16,19-21 131 0,4-2-131 0,-23 23 99 16,0 0-99-16,24-28 100 0,-3 1-100 0,-21 27 67 0,0 0-67 15,24-35 68-15,3 3-68 0,-27 32 50 0,0 0-50 16,22-33 51-16,-3 4-51 0,-19 29 43 0,0 0-43 16,16-24 44-16,-5 4-44 0,-11 20 35 0,0 0-35 15,8-19 35-15,-3 7-35 0,-5 12 44 0,0 0-44 16,4-9 45-16,-2 4-45 0,-2 5 17 0,0 0-17 15,0 0 17-15,0 0-17 0,0 0 22 0,0 0-22 0,0 9 22 16,0 4-22-16,0-13 33 0,0 0-33 0,-2 23 34 16,0 4-34-16,2-27 1 0,0 0-1 0,-3 34 2 15,-1 6-2-15,4-40 13 0,0 0-13 0,-3 44 14 16,-2 1-14-16,5-45 15 0,0 0-15 0,-4 43 16 16,-3-4-16-16,7-39 3 0,0 0-3 0,-5 39 4 15,1-1-4-15,4-38 3 0,0 0-3 0,-3 33 3 16,-1-11-3-16,4-22-54 0,0 0 54 0,-3 21-54 0,1-9 54 15,2-12-187-15,0 0 187 0,-2 11-186 0,2-4 186 16,-5 14-997-16</inkml:trace>
  <inkml:trace contextRef="#ctx0" brushRef="#br1" timeOffset="105318.8">20738 7247 796 0,'0'0'0'0,"11"0"0"0,6-4 0 0,-17 4 144 16,0 0-144-16,21-8 144 0,5-1-144 0,-26 9 105 0,0 0-105 15,31-10 105-15,4-2-105 0,-35 12 60 0,0 0-60 16,40-12 61-16,6 0-61 0,-46 12 64 0,0 0-64 16,43-4 64-16,1-1-64 0,-44 5 44 0,0 0-44 15,38-2 44-15,-5 4-44 0,-33-2 2 0,0 0-2 16,26 5 3-16,-5-1-3 0,-21-4-127 0,0 0 127 15,16 3-127-15,-6 2 127 0,-10-5-147 0,0 0 147 0,7 4-146 16,-7-8 146-16,7 4-721 0</inkml:trace>
  <inkml:trace contextRef="#ctx0" brushRef="#br1" timeOffset="105873.01">21722 6054 852 0,'0'0'0'0,"2"-12"0"0,3-3 0 0,-5 15 133 16,0 0-133-16,2-21 134 0,3-1-134 0,-5 22 94 0,0 0-94 16,9-24 94-16,2 0-94 0,-11 24 74 15,0 0-74-15,13-24 74 0,3-2-74 0,-16 26 37 0,0 0-37 16,21-20 38-16,5 3-38 0,-26 17 15 0,0 0-15 16,33-11 16-16,4 6-16 0,-37 5 22 0,0 0-22 15,40 0 22-15,3 12-22 0,-43-12 38 0,0 0-38 16,41 12 38-16,-1 5-38 0,-40-17 2 0,0 0-2 15,34 23 2-15,0 1-2 0,-34-24 15 0,0 0-15 0,24 20 16 16,-5 2-16-16,-19-22 39 0,0 0-39 0,14 19 40 16,-5 2-40-16,-9-21 10 0,0 0-10 0,3 20 11 15,-6 3-11-15,3-23 13 0,0 0-13 0,-11 27 14 16,-6 6-14-16,17-33 26 0,0 0-26 0,-23 32 26 16,-12 6-26-16,35-38 6 0,0 0-6 0,-33 36 6 15,-3 3-6-15,36-39 4 0,0 0-4 0,-32 45 5 16,-1 4-5-16,33-49 3 0,0 0-3 0,-26 45 3 15,5 1-3-15,21-46 0 0,0 0 0 0,-12 45 0 16,7-1 0-16,5-44 0 0,0 0 0 0,2 40 0 0,4-3 0 16,-6-37-10-16,0 0 10 0,9 31-9 0,5-7 9 15,-14-24-124-15,0 0 124 0,16 22-124 0,5-1 124 0,-21-21-172 16,0 0 172-16,38 43-979 0,-76-86 979 0</inkml:trace>
  <inkml:trace contextRef="#ctx0" brushRef="#br1" timeOffset="106306.48">21867 7498 841 0,'2'-15'0'0,"-2"15"137"0,0 0-137 0,1-9 138 15,1 3-138-15,-2 6 111 0,0 0-111 0,2-7 112 16,0 2-112-16,-2 5 78 0,0 0-78 0,7-12 78 16,1 0-78-16,-8 12 26 0,0 0-26 0,16-21 26 15,3-6-26-15,-19 27 2 0,0 0-2 0,21-19 2 16,4 0-2-16,-25 19 6 0,0 0-6 0,22-5 7 15,3 6-7-15,-25-1 6 0,0 0-6 0,19 7 7 16,-4 2-7-16,-15-9 7 0,0 0-7 0,9 10 7 0,-4 2-7 16,-5-12 3-16,0 0-3 0,0 12 4 0,-5 0-4 15,5-12 42-15,0 0-42 0,-14 12 42 0,-7 4-42 0,21-16 35 16,0 0-35-16,-24 3 36 0,-4-3-36 16,28 0 44-16,0 0-44 0,-26-7 45 0,-2-8-45 0,28 15 36 15,0 0-36-15,-23-21 36 0,6-10-36 0,17 31-84 16,0 0 84-16,-5-39-83 0,12-9 83 0,-7 48-94 15,0 0 94-15,3-89-1136 0,-6 178 1136 0</inkml:trace>
  <inkml:trace contextRef="#ctx0" brushRef="#br1" timeOffset="116154.88">8428 5372 359 0,'0'0'0'0,"6"0"0"15,6 2 0-15,-12-2 64 0,0 0-64 0,2-3 64 16,-2-2-64-16,0 5 38 0,0 0-38 0,3-9 38 0,0 2-38 15,-3 7 4-15,0 0-4 0,2-7 5 0,5 2-5 16,-7 5 14-16,0 0-14 0,4-3 15 0,4-1-15 16,-8 4 2-16,0 0-2 0,6-1 3 0,-3 1-3 0,-3 0-1 15,0 0 1-15,5 1 0 0,-5 1 0 0,0-2 0 16,0 0 0-16,4 9 0 0,1 3 0 0,-5-12 1 16,0 0-1-16,4 12 2 0,1 0-2 0,-5-12 0 15,0 0 0-15,3 8 0 0,1 2 0 0,-4-10 4 16,0 0-4-16,0 9 5 0,0-2-5 0,0-7 31 15,0 0-31-15,0 5 31 0,1-5-31 0,-1 0 46 0,0 0-46 16,0 0 46-16,0-5-46 0,0 5 46 0,0 0-46 16,0-7 46-16,4-2-46 0,-4 9 42 0,0 0-42 15,3-6 42-15,1-6-42 0,-4 12 36 0,0 0-36 0,10-12 36 16,6 0-36-16,-16 12 9 0,0 0-9 0,17-12 9 16,4 1-9-16,-21 11 12 0,0 0-12 0,21-5 13 15,5 5-13-15,-26 0 3 0,0 0-3 0,21 4 4 16,-3 1-4-16,-18-5 12 0,0 0-12 0,12 7 13 15,-7-2-13-15,-5-5 14 0,0 0-14 0,4 7 15 16,-4 1-15-16,0-8 33 0,0 0-33 0,-9 10 34 16,-7 4-34-16,16-14 27 0,0 0-27 0,-17 12 27 15,-1 0-27-15,18-12 15 0,0 0-15 0,-17 10 16 16,5-1-16-16,12-9 20 0,0 0-20 0,-12 7 20 16,6-4-20-16,6-3-90 0,0 0 90 0,-3 5-89 15,3-5 89-15,0 0-92 0,0 0 92 0,-5 5-678 0,10-10 678 16</inkml:trace>
  <inkml:trace contextRef="#ctx0" brushRef="#br1" timeOffset="131455.34">14468 5211 270 0,'0'0'0'0,"0"0"0"0,0 0 0 0,0 0 42 0,0 0-42 15,0 0 43-15,0 0-43 0,0 0 63 0,0 0-63 0,0 0 64 16,0 0-64-16,0 0 70 0,0 0-70 0,0 0 70 16,0 0-70-16,0 0 69 0,0 0-69 0,0 0 69 15,0 0-69-15,0 0 43 0,0 0-43 0,0 0 44 16,0 0-44-16,0 0 44 0,0 0-44 0,0 0 44 16,0 0-44-16,0 0 35 0,0 0-35 0,0 0 35 15,0 0-35-15,0 0 33 0,0 0-33 0,0 0 33 16,0 0-33-16,0 0-41 0,0 0 41 0,0 0-40 15,0 0 40-15,0 0-40 0,0 0 40 0,0 0-39 16,0 0 39-16,0 0-41 0,0 0 41 0,0 0-41 16,0 0 41-16,0 0-20 0,0 0 20 0,0 0-20 15,0 0 20-15,0 0-20 0,0 0 20 0,0 0-20 16,0 0 20-16,0 0-16 0,0 0 16 0,0 0-15 16,0 0 15-16,0 0-10 0,0 0 10 0,0 0-9 0,0 0 9 15,0 0-10-15,0 0 10 0,0 0-9 0,0 0 9 0,0 0-15 16,0 0 15-16,0 0-15 0,0 0 15 0,0 0-8 15,0 0 8-15,0 0-8 0,0 0 8 0,0 0-4 16,0 0 4-16,0 0-3 0,0 0 3 0,0 0-3 16,0 0 3-16,0 0-3 0,0 0 3 0,0 0-5 15,0 0 5-15,0 0-5 0,0 0 5 0,0 0-12 16,0 0 12-16,0 0-12 0,0 0 12 0,0 0-15 16,0 0 15-16,0 0-15 0,0 0 15 0,0 0-4 15,0 0 4-15,0 0-4 0,0 0 4 0,0 0-3 0,0 0 3 16,0 0-3-16,0 0 3 0,0 0 0 0,0 0 0 15,0 0 0-15,0 0 0 0,0 0 0 0,0 0 0 16,0 0 1-16,0 0-1 0,0 0 4 0,0 0-4 16,0 0 4-16,0 0-4 0,0 0 7 0,0 0-7 0,0 0 8 15,0 0-8-15,0 0 15 0,0 0-15 0,0 0 15 16,0 0-15-16,0 0 22 0,0 0-22 0,0 0 23 16,0 0-23-16,0 0 8 0,0 0-8 0,0 0 8 15,-17-7-8-15,17 7 17 0,0 0-17 0,-12-3 17 16,3 0-17-16,9 3 1 0,0 0-1 0,-9-2 1 15,0-2-1-15,9 4-17 0,0 0 17 0,-8 0-16 16,4 4 16-16,4-4-97 0,0 0 97 0,-8 2-96 16,-1 4 96-16,-7 6-267 0</inkml:trace>
  <inkml:trace contextRef="#ctx0" brushRef="#br1" timeOffset="151165.46">8880 6443 807 0,'0'0'0'0,"0"0"0"0,-6-15 0 0,6 15-40 0,0 0 40 16,-3-12-39-16,-6-2 39 0,9 14-5 0,0 0 5 16,-12-17-4-16,0-7 4 0,12 24-41 0,0 0 41 15,-12-24-40-15,-2-2 40 0,14 26-8 0,0 0 8 0,-14-24-7 16,-2 0 7-16,16 24-13 0,0 0 13 0,-17-24-12 16,-1 5 12-16,18 19 0 0,0 0 0 0,-21-20 0 15,0-4 0-15,21 24 6 0,0 0-6 0,-26-24 6 16,2 0-6-16,24 24 34 0,0 0-34 0,-26-22 34 15,-4 1-34-15,30 21 35 0,0 0-35 0,-38-22 35 16,-4 1-35-16,42 21 32 0,0 0-32 0,-47-22 33 16,-4-4-33-16,51 26 14 0,0 0-14 0,-50-27 15 15,-2-1-15-15,52 28 21 0,0 0-21 0,-51-30 21 16,1-6-21-16,50 36 1 0,0 0-1 0,-68-40 1 16,-13-3-1-16,81 43 1 0,0 0-1 0,-76-36 1 15,-1 2-1-15,77 34 0 0,0 0 0 0,-68-29 1 0,4 7-1 16,64 22-11-16,0 0 11 0,-58-21-11 0,6 2 11 15,52 19-47-15,0 0 47 0,-51-19-46 0,8 6 46 16,43 13-33-16,0 0 33 0,-47-16-33 0,-2-6 33 16,49 22-45-16,0 0 45 0,-59-20-44 0,-9-3 44 0,68 23-18 15,0 0 18-15,-49-12-18 0,7 7 18 0,42 5-3 16,0 0 3-16,-50 5-3 0,-1 7 3 0,51-12-3 16,0 0 3-16,-68 23-2 0,-12 7 2 0,80-30-2 15,0 0 2-15,-68 36-1 0,7 7 1 0,61-43-1 16,0 0 1-16,-62 41 0 0,6 6 0 0,56-47 0 15,0 0 0-15,-63 42 0 0,-1 1 0 0,64-43-1 16,0 0 1-16,-68 48 0 0,0-3 0 0,68-45 2 16,0 0-2-16,-68 49 2 0,5-1-2 0,63-48 2 0,0 0-2 15,-73 52 2-15,-7 6-2 0,80-58 0 0,0 0 0 16,-84 55 0-16,2 0 0 0,82-55 5 0,0 0-5 0,-80 56 5 16,4 2-5-16,76-58 21 0,0 0-21 0,-74 55 21 15,6 3-21-15,68-58 7 0,0 0-7 0,-68 60 8 16,9-3-8-16,59-57 26 0,0 0-26 0,-57 62 26 15,8 1-26-15,49-63 6 0,0 0-6 0,-47 62 7 16,5 3-7-16,42-65 4 0,0 0-4 0,-36 68 5 16,4 4-5-16,32-72 7 0,0 0-7 0,-28 79 7 15,6 0-7-15,22-79 7 0,0 0-7 0,-13 82 7 16,8 0-7-16,5-82 0 0,0 0 0 0,5 84 1 16,11 2-1-16,-16-86 0 0,0 0 0 0,18 82 1 15,2 0-1-15,-20-82 0 0,0 0 0 0,27 79 0 16,6-2 0-16,-33-77-1 0,0 0 1 0,35 77 0 0,-1 2 0 15,-34-79-1-15,0 0 1 0,46 79 0 0,1 3 0 16,-47-82 5-16,0 0-5 0,64 79 5 0,11-4-5 16,-75-75 15-16,0 0-15 0,77 74 16 0,-1-2-16 15,-76-72 16-15,0 0-16 0,89 67 17 0,9-5-17 0,-98-62 25 16,0 0-25-16,94 61 26 0,7-3-26 0,-101-58 6 16,0 0-6-16,99 55 7 0,6-8-7 0,-105-47 5 15,0 0-5-15,103 51 5 0,-2-3-5 0,-101-48 7 16,0 0-7-16,97 50 7 0,-3-1-7 0,-94-49 13 15,0 0-13-15,94 50 13 0,2-7-13 0,-96-43 3 16,0 0-3-16,87 39 4 0,-3-6-4 0,-84-33 7 16,0 0-7-16,92 27 7 0,6-11-7 0,-98-16 0 0,0 0 0 15,96 12 1-15,-1-7-1 0,-95-5 2 0,0 0-2 16,98 3 3-16,-1-5-3 0,-97 2 5 0,0 0-5 16,95-6 5-16,-1-6-5 0,-94 12 3 0,0 0-3 0,88-19 3 15,-4-9-3-15,-84 28 5 0,0 0-5 0,82-32 6 16,-2-6-6-16,-80 38 22 0,0 0-22 0,80-44 22 15,0-8-22-15,-80 52 12 0,0 0-12 0,70-51 13 16,-2-9-13-16,-68 60 18 0,0 0-18 0,68-62 18 16,0-1-18-16,-68 63 15 0,0 0-15 0,71-71 15 15,2-7-15-15,-73 78 34 0,0 0-34 0,67-79 35 16,-5-7-35-16,-62 86 5 0,0 0-5 0,61-92 5 16,-1-9-5-16,-60 101 5 0,0 0-5 0,55-103 5 15,1-7-5-15,-56 110 22 0,0 0-22 0,54-113 23 16,-3-5-23-16,-51 118 20 0,0 0-20 0,38-115 20 15,-5 4-20-15,-33 111 24 0,0 0-24 0,21-125 25 0,-7-5-25 16,-14 130 33-16,0 0-33 0,-4-131 34 0,-10 1-34 16,14 130 36-16,0 0-36 0,-26-137 36 0,-7 0-36 15,33 137 8-15,0 0-8 0,-56-134 8 0,-11 4-8 0,67 130 37 16,0 0-37-16,-84-118 38 0,-19 10-38 0,103 108 28 16,0 0-28-16,-110-86 28 0,-17 16-28 0,127 70-40 15,0 0 40-15,-122-36-40 0,-1 24 40 0,123 12-107 16,0 0 107-16,-246-48-986 0,492 96 986 0</inkml:trace>
  <inkml:trace contextRef="#ctx0" brushRef="#br1" timeOffset="151933.23">7580 9191 1166 0,'0'0'0'0,"0"0"0"16,38 9 0-16,-38-9 110 0,0 0-110 0,12 3 111 15,-3-3-111-15,-9 0 65 0,0 0-65 0,5 3 66 16,-1-3-66-16,-4 0 47 0,0 0-47 0,0 0 47 15,-4 4-47-15,4-4 1 0,0 0-1 0,-5 24 1 0,-4 12-1 16,9-36 1-16,0 0-1 0,-7 48 2 0,-5 17-2 16,12-65 17-16,0 0-17 0,-5 75 17 0,0 6-17 15,5-81-1-15,0 0 1 0,0 113-1 0,5 20 1 16,-5-133-17-16,0 0 17 0,4 119-16 0,1 2 16 16,-5-121-9-16,0 0 9 0,5 106-9 0,2-6 9 0,-7-100-11 15,0 0 11-15,3 85-10 0,6-11 10 0,-9-74-51 16,0 0 51-16,5 62-50 0,-1-13 50 0,-4-49-161 15,0 0 161-15,0 31-160 0,0-15 160 0,2 32-767 16</inkml:trace>
  <inkml:trace contextRef="#ctx0" brushRef="#br1" timeOffset="153193.6">6665 11754 875 0,'0'0'0'0,"16"-4"0"16,10-1 0-16,-26 5 113 0,0 0-113 0,4-12 113 16,-17-3-113-16,13 15 35 0,0 0-35 0,-5-21 35 0,2-4-35 15,3 25 3-15,0 0-3 0,0-33 3 0,5-12-3 16,-5 45 0-16,0 0 0 0,10-42 0 0,4-5 0 16,-14 47-7-16,0 0 7 0,18-49-6 0,3 1 6 0,-21 48-10 15,0 0 10-15,24-43-9 0,-1 5 9 0,-23 38-9 16,0 0 9-16,26-29-8 0,2 7 8 0,-28 22-4 15,0 0 4-15,29-7-3 0,1 12 3 0,-30-5 0 16,0 0 0-16,31 19 0 0,2 14 0 0,-33-33 0 16,0 0 0-16,33 41 1 0,2 8-1 0,-35-49-1 15,0 0 1-15,33 50-1 0,-1-2 1 0,-32-48-5 16,0 0 5-16,28 41-4 0,-2-7 4 0,-26-34-8 16,0 0 8-16,22 26-7 0,-1-12 7 0,-21-14-4 0,0 0 4 15,21 1-3-15,-5-13 3 0,-16 12 0 0,0 0 0 16,17-17 0-16,-3-8 0 0,-14 25-5 0,0 0 5 15,12-23-5-15,-6-1 5 0,-6 24-111 0,0 0 111 16,7-20-110-16,-4-2 110 0,8-21-556 0</inkml:trace>
  <inkml:trace contextRef="#ctx0" brushRef="#br1" timeOffset="153524.06">6707 11987 729 0,'0'0'0'0,"4"-11"0"0,1-6 0 15,-5 17 75-15,0 0-75 0,12-17 75 0,5-7-75 0,-17 24 53 16,0 0-53-16,21-20 54 0,4 1-54 0,-25 19 19 15,0 0-19-15,31-19 20 0,7 2-20 0,-38 17 10 16,0 0-10-16,42-14 10 0,4 0-10 0,-46 14 8 16,0 0-8-16,47-13 9 0,0 1-9 0,-47 12 33 15,0 0-33-15,41-12 33 0,-1 1-33 0,-40 11 9 16,0 0-9-16,34-6 10 0,-5-1-10 0,-29 7-48 16,0 0 48-16,21-2-47 0,-3 7 47 0,-18-5-133 0,0 0 133 15,15 5-133-15,-1 6 133 0,19 6-497 0</inkml:trace>
  <inkml:trace contextRef="#ctx0" brushRef="#br1" timeOffset="153764.62">6745 12276 908 0,'0'0'0'0,"16"-12"0"16,5-3 0-16,-21 15 94 0,0 0-94 0,30-24 95 16,5-4-95-16,-35 28 71 0,0 0-71 0,41-27 72 15,12-5-72-15,-53 32 44 0,0 0-44 0,54-28 44 0,5 6-44 16,-59 22-102-16,0 0 102 0,50-17-102 0,3 6 102 16,-53 11-138-16,0 0 138 0,38-3-138 0,-12 5 138 15,40-4-542-15</inkml:trace>
  <inkml:trace contextRef="#ctx0" brushRef="#br1" timeOffset="154919.78">8162 11363 214 0,'0'0'0'0,"0"0"0"0,21-34 0 0,-21 34 70 0,0 0-70 15,12-27 71-15,5-6-71 0,-17 33 55 0,0 0-55 16,18-38 55-16,-1-6-55 0,-17 44 42 0,0 0-42 16,21-47 43-16,0-2-43 0,-21 49 47 0,0 0-47 15,21-50 47-15,-4-1-47 0,-17 51 35 0,0 0-35 16,18-50 36-16,-6 2-36 0,-12 48 15 0,0 0-15 0,9-38 15 16,-1 9-15-16,-8 29 32 0,0 0-32 0,4-24 32 15,-2 7-32-15,-2 17 40 0,0 0-40 0,3-12 41 16,-3 7-41-16,0 5 38 0,0 0-38 0,0 10 39 15,0 9-39-15,0-19 16 0,0 0-16 0,0 36 17 16,0 9-17-16,0-45 7 0,0 0-7 0,4 53 8 16,4 10-8-16,-8-63 4 0,0 0-4 0,5 67 4 15,2 8-4-15,-7-75-1 0,0 0 1 0,14 83 0 16,4 11 0-16,-18-94 0 0,0 0 0 0,19 75 0 16,4-13 0-16,-23-62 1 0,0 0-1 0,12 39 1 0,-3-18-1 15,-9-21-39-15,0 0 39 0,5 17-38 0,-2-8 38 16,-3-9-138-16,0 0 138 0,0 10-137 0,0-2 137 15,0 11-410-15</inkml:trace>
  <inkml:trace contextRef="#ctx0" brushRef="#br1" timeOffset="155235.97">8010 11884 953 0,'0'0'0'16,"21"-10"0"-16,14-7 0 0,-35 17 88 0,0 0-88 16,42-21 88-16,8-3-88 0,-50 24 67 0,0 0-67 0,63-24 67 15,10-2-67-15,-73 26 31 0,0 0-31 0,93-29 31 16,9-5-31-16,-102 34 1 0,0 0-1 0,93-31 2 15,-8 2-2-15,-85 29 4 0,0 0-4 0,77-24 5 16,-9 3-5-16,-68 21 13 0,0 0-13 0,59-15 14 16,-9 1-14-16,-50 14-79 0,0 0 79 0,30-5-78 15,-16 5 78-15,-14 0-174 0,0 0 174 0,9 9-174 16,-6 10 174-16,6 10-541 0</inkml:trace>
  <inkml:trace contextRef="#ctx0" brushRef="#br1" timeOffset="156406.84">8378 12083 998 0,'0'0'0'16,"5"-12"0"-16,0-9 0 0,-5 21 76 0,0 0-76 15,7-20 76-15,-5-1-76 0,-2 21 72 0,0 0-72 16,0-21 72-16,-2 6-72 0,2 15 32 0,0 0-32 16,-8-10 32-16,-1 5-32 0,9 5 1 0,0 0-1 15,-21 0 1-15,-12 8-1 0,33-8-1 0,0 0 1 0,-35 21 0 16,-3 8 0-16,38-29-25 0,0 0 25 0,-37 41-24 15,2 10 24-15,35-51-14 0,0 0 14 0,-26 55-13 16,5 7 13-16,21-62-29 0,0 0 29 0,-17 82-29 16,5 17 29-16,12-99-12 0,0 0 12 0,-6 83-12 15,12-8 12-15,-6-75-19 0,0 0 19 0,8 43-18 16,4-23 18-16,-12-20-15 0,0 0 15 0,13 4-15 16,4-16 15-16,-17 12-10 0,0 0 10 0,21-34-9 15,-2-16 9-15,-19 50-1 0,0 0 1 0,19-57-1 0,0-8 1 16,-19 65-1-16,0 0 1 0,25-85-1 0,-1-20 1 15,-24 105-1-15,0 0 1 0,21-87 0 0,2 6 0 16,-23 81-3-16,0 0 3 0,15-58-2 0,3 10 2 16,-18 48-2-16,0 0 2 0,17-24-1 0,1 21 1 0,-18 3-5 15,0 0 5-15,21 12-5 0,3 17 5 0,-24-29-3 16,0 0 3-16,26 46-2 0,0 12 2 0,-26-58-5 16,0 0 5-16,30 88-5 0,3 20 5 0,-33-108-3 15,0 0 3-15,21 111-3 0,-4 9 3 0,-17-120 0 16,0 0 0-16,9 103 1 0,-9-9-1 0,0-94 1 15,0 0-1-15,-3 82 1 0,-6-12-1 0,9-70 1 16,0 0-1-16,-9 57 1 0,0-16-1 0,9-41 15 0,0 0-15 16,-8 26 16-16,4-16-16 0,4-10 3 0,0 0-3 15,-8-3 4-15,-1-15-4 0,9 18 0 0,0 0 0 16,-12-30 1-16,3-13-1 0,9 43 0 0,0 0 0 16,-4-59 1-16,8-11-1 0,-4 70-1 0,0 0 1 15,7-96 0-15,10-20 0 0,-17 116 1 0,0 0-1 16,19-101 2-16,6 1-2 0,-25 100 10 0,0 0-10 0,26-77 10 15,2 16-10-15,-28 61 15 0,0 0-15 0,26-41 16 16,-2 18-16-16,-24 23 9 0,0 0-9 0,23-5 10 16,-2 15-10-16,-21-10 9 0,0 0-9 0,17 26 10 15,-1 8-10-15,-16-34 23 0,0 0-23 0,11 45 24 16,-1 6-24-16,-10-51 12 0,0 0-12 0,7 55 13 16,-4 5-13-16,-3-60 10 0,0 0-10 0,4 70 10 15,-1 6-10-15,-3-76 17 0,0 0-17 0,0 46 17 16,0-20-17-16,0-26 3 0,0 0-3 0,0 18 4 0,0-11-4 15,0-7 2-15,0 0-2 0,2-12 3 0,5-19-3 16,-7 31 10-16,0 0-10 0,5-41 11 0,1-15-11 0,-6 56 0 16,0 0 0-16,10-62 1 0,4-10-1 0,-14 72 8 15,0 0-8-15,17-80 8 0,8-9-8 0,-25 89 14 16,0 0-14-16,21-65 15 0,5 11-15 0,-26 54 8 16,0 0-8-16,21-29 8 0,-4 19-8 0,-17 10 4 15,0 0-4-15,21 3 4 0,-4 18-4 0,-17-21 21 16,0 0-21-16,16 31 21 0,-2 12-21 0,-14-43 13 15,0 0-13-15,12 39 13 0,0 7-13 0,-12-46 4 16,0 0-4-16,9 48 5 0,0-1-5 0,-9-47 8 0,0 0-8 16,5 44 8-16,2-6-8 0,-7-38 3 0,0 0-3 15,2 31 3-15,1-9-3 0,-3-22 5 0,0 0-5 16,4 10 6-16,1-10-6 0,-5 0 13 0,0 0-13 16,3-15 13-16,-3-16-13 0,0 31 23 0,0 0-23 15,0-40 24-15,-3-14-24 0,3 54 3 0,0 0-3 16,0-64 3-16,0-9-3 0,0 73 7 0,0 0-7 0,3-65 8 15,1 3-8-15,-4 62 14 0,0 0-14 0,5-48 15 16,4 12-15-16,-9 36 3 0,0 0-3 0,14-16 4 16,7 20-4-16,-21-4 6 0,0 0-6 0,17 22 7 15,2 19-7-15,-19-41 22 0,0 0-22 0,18 48 23 16,3 9-23-16,-21-57 2 0,0 0-2 0,17 53 2 16,4 2-2-16,-21-55-35 0,0 0 35 0,21 49-35 15,2-4 35-15,-23-45-177 0,0 0 177 0,15 36-176 16,-1-7 176-16,16 36-883 0</inkml:trace>
  <inkml:trace contextRef="#ctx0" brushRef="#br1" timeOffset="156782.51">9562 12324 1076 0,'0'0'0'0,"9"-13"0"0,3-10 0 0,-12 23 146 0,0 0-146 16,9-27 146-16,0-1-146 0,-9 28 85 0,0 0-85 15,8-30 86-15,-1-3-86 0,-7 33 36 0,0 0-36 16,6-32 37-16,-3-3-37 0,-3 35 29 0,0 0-29 16,5-31 29-16,-5 4-29 0,0 27 10 0,0 0-10 15,4-21 11-15,-4 8-11 0,0 13 6 0,0 0-6 16,0-9 6-16,0 6-6 0,0 3 34 0,0 0-34 15,0 12 34-15,5 13-34 0,-5-25 1 0,0 0-1 0,9 35 1 16,3 9-1-16,-12-44 1 0,0 0-1 0,17 48 2 16,1 7-2-16,-18-55 28 0,0 0-28 0,21 55 28 15,3 0-28-15,-24-55 1 0,0 0-1 0,21 51 2 16,-2-1-2-16,-19-50 0 0,0 0 0 0,19 39 0 16,-5-6 0-16,-14-33-144 0,0 0 144 0,16 25-143 15,-6-6 143-15,-10-19-160 0,0 0 160 0,28 47-906 16,-56-94 906-16</inkml:trace>
  <inkml:trace contextRef="#ctx0" brushRef="#br1" timeOffset="156977.6">9557 12706 1121 0,'35'-8'0'0,"-35"8"100"16,0 0-100-16,24-17 101 0,8-6-101 0,-32 23 94 15,0 0-94-15,36-25 95 0,8-6-95 0,-44 31 57 16,0 0-57-16,42-29 57 0,5 0-57 0,-47 29-24 16,0 0 24-16,38-23-23 0,0 6 23 0,-38 17-153 15,0 0 153-15,30-14-153 0,-9 2 153 0,26-13-856 0</inkml:trace>
  <inkml:trace contextRef="#ctx0" brushRef="#br1" timeOffset="185863.9">23053 6548 158 0,'0'0'0'0,"0"0"0"0,27-6 0 0,-27 6 42 0,0 0-42 16,20-6 42-16,8 0-42 0,-28 6 40 0,0 0-40 16,33-6 41-16,7 0-41 0,-40 6 58 0,0 0-58 15,47-10 59-15,2 2-59 0,-49 8 77 0,0 0-77 16,51-9 78-16,1-1-78 0,-52 10 61 0,0 0-61 15,45-9 61-15,-3 1-61 0,-42 8 48 0,0 0-48 16,33-6 49-16,-3 3-49 0,-30 3 49 0,0 0-49 0,19-3 50 16,-3 3-50-16,-16 0-2 0,0 0 2 0,8 3-2 15,-6-1 2-15,-2-2-128 0,0 0 128 0,-10 10-127 16,-11 5 127-16,-11 11-399 0</inkml:trace>
  <inkml:trace contextRef="#ctx0" brushRef="#br1" timeOffset="186102.5">22872 6861 740 0,'0'0'0'0,"12"-5"0"0,9-2 0 16,-21 7 82-16,0 0-82 0,18 0 82 0,-1 9-82 16,-17-9 66-16,0 0-66 0,28 3 67 0,5 1-67 0,-33-4 45 15,0 0-45-15,37-4 46 0,5-1-46 0,-42 5 5 16,0 0-5-16,45-3 5 0,5-4-5 0,-50 7 26 15,0 0-26-15,51-7 26 0,1 2-26 0,-52 5 2 16,0 0-2-16,49-5 2 0,0 1-2 0,-49 4-114 16,0 0 114-16,41-3-113 0,-2 3 113 0,-39 0-138 15,0 0 138-15,36-7-137 0,-1 2 137 0,37-6-425 0</inkml:trace>
  <inkml:trace contextRef="#ctx0" brushRef="#br1" timeOffset="186463.14">23808 6957 841 0,'0'0'0'0,"17"-10"0"16,14-6 0-16,-31 16 126 0,0 0-126 0,35-27 127 16,5-9-127-16,-40 36 80 0,0 0-80 0,42-41 81 15,4-7-81-15,-46 48 65 0,0 0-65 0,59-69 66 16,9-11-66-16,-68 80 56 0,0 0-56 0,61-76 57 15,0 1-57-15,-61 75 48 0,0 0-48 0,50-70 48 16,-6 10-48-16,-44 60 22 0,0 0-22 0,28-43 23 16,-14 16-23-16,-14 27 21 0,0 0-21 0,12-21 21 0,-7 11-21 15,-5 10 34-15,0 0-34 0,2 8 34 0,-4 18-34 16,2-26 10-16,0 0-10 0,-5 41 11 0,-4 17-11 0,9-58 2 16,0 0-2-16,-5 89 2 0,1 26-2 0,4-115 12 15,0 0-12-15,2 106 13 0,5 1-13 0,-7-107 0 16,0 0 0-16,9 94 1 0,8-12-1 0,-17-82 3 15,0 0-3-15,19 60 3 0,4-17-3 0,-23-43-38 16,0 0 38-16,19 20-37 0,0-20 37 0,-19 0-116 16,0 0 116-16,25-11-115 0,3-22 115 0,24-10-1037 15</inkml:trace>
  <inkml:trace contextRef="#ctx0" brushRef="#br1" timeOffset="186823.21">24384 5963 774 0,'0'0'0'0,"7"-8"0"16,6-6 0-16,-13 14 80 0,0 0-80 0,12-17 80 15,2-7-80-15,-14 24 67 0,0 0-67 0,15-27 68 16,-1-1-68-16,-14 28 40 0,0 0-40 0,16-27 41 0,0-1-41 16,-16 28 33-16,0 0-33 0,14-24 33 0,-1 6-33 15,-13 18 2-15,0 0-2 0,13-12 3 0,-1 3-3 16,-12 9 15-16,0 0-15 0,7 2 16 0,-2 8-16 16,-5-10 24-16,0 0-24 0,2 15 25 0,-2 3-25 0,0-18 37 15,0 0-37-15,-4 18 37 0,-3 1-37 0,7-19 21 16,0 0-21-16,-7 17 21 0,-1-1-21 0,8-16 2 15,0 0-2-15,-9 12 2 0,2-4-2 0,7-8-176 16,0 0 176-16,-7 7-175 0,4-3 175 0,-11 4-699 16</inkml:trace>
  <inkml:trace contextRef="#ctx0" brushRef="#br1" timeOffset="187288.41">24912 7133 684 0,'0'0'0'0,"12"-8"0"16,9-13 0-16,-21 21 104 0,0 0-104 0,21-18 104 0,4-5-104 15,-25 23 96-15,0 0-96 0,26-24 97 0,2-3-97 16,-28 27 81-16,0 0-81 0,26-29 82 0,0-2-82 16,-26 31 69-16,0 0-69 0,21-33 70 0,-2 2-70 0,-19 31 76 15,0 0-76-15,12-30 76 0,0 1-76 0,-12 29 56 16,0 0-56-16,9-19 56 0,-4 3-56 0,-5 16 36 15,0 0-36-15,4-12 36 0,-4 9-36 0,0 3 26 16,0 0-26-16,-2 19 26 0,0 17-26 0,2-36 4 16,0 0-4-16,0 43 4 0,0 11-4 0,0-54 3 15,0 0-3-15,0 57 4 0,0 6-4 0,0-63 0 16,0 0 0-16,0 65 1 0,0 2-1 0,0-67-44 16,0 0 44-16,2 52-43 0,0-8 43 0,-2-44-145 0,0 0 145 15,0 36-144-15,0-10 144 0,0-26-176 0,0 0 176 16,-2 20-175-16,0-9 175 0,-1 21-695 0</inkml:trace>
  <inkml:trace contextRef="#ctx0" brushRef="#br1" timeOffset="187455.15">24893 7539 975 0,'0'0'0'0,"16"0"0"16,12 0 0-16,-28 0 130 0,0 0-130 0,29-1 130 15,6 1-130-15,-35 0 65 0,0 0-65 0,38-9 66 16,4-1-66-16,-42 10-245 0,0 0 245 0,45-19-244 16,4-7 244-16,42-16-537 0</inkml:trace>
  <inkml:trace contextRef="#ctx0" brushRef="#br1" timeOffset="187904.59">25855 6637 987 0,'0'0'0'16,"-4"-4"0"-16,1-1 0 0,3 5 147 0,0 0-147 15,-7-10 148-15,-4-4-148 0,11 14 109 0,0 0-109 0,-7-14 109 16,0-1-109-16,7 15 80 0,0 0-80 0,-1-14 81 16,2-5-81-16,-1 19 49 0,0 0-49 0,4-12 49 15,3 0-49-15,-7 12 6 0,0 0-6 0,10-6 7 16,6 2-7-16,-16 4 13 0,0 0-13 0,16 0 14 15,-1 7-14-15,-15-7 3 0,0 0-3 0,14 3 4 16,-2 3-4-16,-12-6 12 0,0 0-12 0,9 6 12 16,-4-2-12-16,-5-4 22 0,0 0-22 0,2 5 23 15,-2 2-23-15,0-7 32 0,0 0-32 0,-9 8 32 0,-3 1-32 16,12-9 29-16,0 0-29 0,-19 7 29 0,0 0-29 16,19-7-34-16,0 0 34 0,-25 1-34 0,1-4 34 15,24 3-167-15,0 0 167 0,-14-14-167 0,9-13 167 0,-14-13-1095 16</inkml:trace>
  <inkml:trace contextRef="#ctx0" brushRef="#br1" timeOffset="189285.44">26503 6215 91 0,'0'0'0'0,"17"2"0"16,13 1 0-16,-30-3 57 0,0 0-57 0,31 7 57 0,4 2-57 15,-35-9 57-15,0 0-57 0,33 10 58 0,-2 0-58 16,-31-10 51-16,0 0-51 0,28 14 52 0,-3 1-52 15,-25-15 46-15,0 0-46 0,19 18 46 0,-3-3-46 0,-16-15 47 16,0 0-47-16,8 24 48 0,-4 7-48 0,-4-31 52 16,0 0-52-16,-2 29 53 0,-7 2-53 0,9-31 49 15,0 0-49-15,-15 39 49 0,-10 7-49 0,25-46 32 16,0 0-32-16,-31 43 32 0,-7 5-32 0,38-48 9 16,0 0-9-16,-44 45 9 0,-5 1-9 0,49-46 19 15,0 0-19-15,-56 55 20 0,-6 7-20 0,62-62 22 16,0 0-22-16,-40 41 22 0,12-11-22 0,28-30 14 0,0 0-14 15,-23 40 15-15,7-1-15 0,16-39 1 0,0 0-1 16,-6 40 2-16,9-1-2 0,-3-39 1 0,0 0-1 16,14 31 2-16,9-7-2 0,-23-24 0 0,0 0 0 0,33 12 0 15,12-9 0-15,-45-3-2 0,0 0 2 0,47 0-1 16,7-12 1-16,-54 12-5 0,0 0 5 0,45-12-5 16,-1-3 5-16,-44 15-95 0,0 0 95 0,35-15-94 15,-7-1 94-15,-28 16-126 0,0 0 126 0,22-15-125 16,-4-4 125-16,22-14-329 0</inkml:trace>
  <inkml:trace contextRef="#ctx0" brushRef="#br1" timeOffset="189555.54">26168 6811 774 0,'0'0'0'0,"21"-1"0"0,12-3 0 0,-33 4 91 16,0 0-91-16,44-5 91 0,5-2-91 0,-49 7 81 15,0 0-81-15,55-7 82 0,6 2-82 0,-61 5 38 16,0 0-38-16,58 0 39 0,-1 4-39 0,-57-4 9 16,0 0-9-16,47 3 10 0,-8 2-10 0,-39-5 18 15,0 0-18-15,33 7 19 0,-9 2-19 0,-24-9-17 16,0 0 17-16,21 5-16 0,-7 2 16 0,-14-7-157 15,0 0 157-15,12 5-157 0,-1 2 157 0,11 8-580 0</inkml:trace>
  <inkml:trace contextRef="#ctx0" brushRef="#br1" timeOffset="189856.77">27165 6952 796 0,'0'0'0'0,"-9"-4"0"15,-5 3 0-15,14 1 99 0,0 0-99 0,0 5 100 16,7 2-100-16,-7-7 106 0,0 0-106 0,5 13 106 16,2 10-106-16,-7-23 73 0,0 0-73 0,4 27 74 15,-1 13-74-15,-3-40 44 0,0 0-44 0,0 35 44 0,0 5-44 16,0-40 30-16,0 0-30 0,0 34 30 0,-1 2-30 15,1-36 39-15,0 0-39 0,-2 28 39 0,2-4-39 0,0-24-2 16,0 0 2-16,-2 18-1 0,2-4 1 16,0-14-110-16,0 0 110 0,2 4-109 0,3-10 109 0,-5 6-135 15,0 0 135-15,9-13-135 0,1-10 135 0,9-11-723 16</inkml:trace>
  <inkml:trace contextRef="#ctx0" brushRef="#br1" timeOffset="190081.84">27337 6945 673 0,'0'0'0'16,"5"10"0"-16,6 9 0 0,-11-19 86 0,0 0-86 15,12 24 86-15,6 2-86 0,-18-26 92 0,0 0-92 0,15 27 92 16,3 1-92-16,-18-28 56 0,0 0-56 0,14 27 57 16,-2-1-57-16,-12-26 18 0,0 0-18 0,8 24 18 15,-2-4-18-15,-6-20 42 0,0 0-42 0,3 16 43 16,1-4-43-16,-4-12 3 0,0 0-3 0,0 7 3 15,0-2-3-15,0-5-101 0,0 0 101 0,-6-5-100 16,-2-9 100-16,8 14-146 0,0 0 146 0,-9-21-145 16,0-6 145-16,-8-21-487 0</inkml:trace>
  <inkml:trace contextRef="#ctx0" brushRef="#br1" timeOffset="190321.56">27548 7000 572 0,'0'0'0'0,"12"0"0"0,11 2 0 15,-23-2 109-15,0 0-109 0,19 1 109 0,2-1-109 16,-21 0 92-16,0 0-92 0,17 4 92 0,1-1-92 0,-18-3 68 16,0 0-68-16,12 9 69 0,2-1-69 0,-14-8 51 15,0 0-51-15,14 19 52 0,-2 5-52 0,-12-24 37 16,0 0-37-16,7 31 38 0,-2 1-38 0,-5-32 57 16,0 0-57-16,4 38 57 0,-4 2-57 0,0-40 48 15,0 0-48-15,-4 36 49 0,2-9-49 0,2-27 22 16,0 0-22-16,-1 24 22 0,-1-9-22 0,2-15-47 15,0 0 47-15,-9 5-46 0,-3-8 46 0,12 3-194 16,0 0 194-16,-10-14-194 0,1-10 194 0,-10-13-689 16</inkml:trace>
  <inkml:trace contextRef="#ctx0" brushRef="#br1" timeOffset="190517.84">27165 6669 1065 0,'0'0'0'0,"7"-1"0"16,5 1 0-16,-12 0 173 0,0 0-173 0,10-4 173 16,3 4-173-16,-13 0 101 0,0 0-101 0,14-3 102 15,-1-4-102-15,-13 7 54 0,0 0-54 0,14-2 54 16,2-1-54-16,-16 3-132 0,0 0 132 0,21 0-131 16,3 3 131-16,-24-3-163 0,0 0 163 0,25 0-162 15,-1-3 162-15,25-1-750 0</inkml:trace>
  <inkml:trace contextRef="#ctx0" brushRef="#br1" timeOffset="190921.41">28616 6054 886 0,'0'0'0'0,"2"4"0"15,1 8 0-15,-3-12 97 0,0 0-97 0,-16 20 98 16,-10 14-98-16,26-34 49 0,0 0-49 0,-26 40 49 15,-2 11-49-15,28-51 24 0,0 0-24 0,-28 67 25 16,-1 12-25-16,29-79 12 0,0 0-12 0,-30 111 12 16,-1 26-12-16,31-137 14 0,0 0-14 0,-18 130 15 15,11-1-15-15,7-129 9 0,0 0-9 0,2 116 9 16,9-9-9-16,-11-107 4 0,0 0-4 0,15 89 5 16,10-16-5-16,-25-73 7 0,0 0-7 0,22 57 7 15,3-14-7-15,-25-43-103 0,0 0 103 0,28 24-102 16,5-12 102-16,-33-12-113 0,0 0 113 0,26 0-112 15,-2-12 112-15,27-4-581 0</inkml:trace>
  <inkml:trace contextRef="#ctx0" brushRef="#br1" timeOffset="191297.57">28738 6822 931 0,'0'0'0'0,"14"-12"0"0,8-11 0 0,-22 23 130 16,0 0-130-16,25-25 130 0,4-6-130 0,-29 31 92 16,0 0-92-16,25-36 92 0,-2-3-92 0,-23 39 102 0,0 0-102 15,19-43 102-15,-4-5-102 0,-15 48 70 0,0 0-70 16,13-50 70-16,-6-1-70 0,-7 51 43 0,0 0-43 0,8-45 44 16,-1 6-44-16,-7 39 44 0,0 0-44 0,5-29 45 15,1 8-45-15,-6 21 18 0,0 0-18 0,5-9 18 16,2 13-18-16,-7-4 12 0,0 0-12 0,12 24 12 15,4 17-12-15,-16-41 17 0,0 0-17 0,21 50 17 16,5 10-17-16,-26-60 3 0,0 0-3 0,26 61 4 16,2 6-4-16,-28-67 6 0,0 0-6 0,28 72 7 15,0 7-7-15,-28-79 13 0,0 0-13 0,17 48 14 16,-8-17-14-16,-9-31 15 0,0 0-15 0,5 27 15 16,-7-8-15-16,2-19 15 0,0 0-15 0,-3 17 16 15,-4-3-16-15,7-14-39 0,0 0 39 0,-11 10-38 16,-4-3 38-16,15-7-238 0,0 0 238 0,-16-9-238 15,-2-10 238-15,-15-10-1039 0</inkml:trace>
  <inkml:trace contextRef="#ctx0" brushRef="#br1" timeOffset="191492.75">29450 6169 1009 0,'0'0'0'0,"20"15"0"0,11 13 0 0,-31-28 150 15,0 0-150-15,33 43 150 0,4 13-150 0,-37-56 122 16,0 0-122-16,34 94 122 0,3 31-122 0,-37-125 95 16,0 0-95-16,14 134 95 0,-16 13-95 0,2-147 19 15,0 0-19-15,-22 144 20 0,-22-5-20 0,44-139-314 0,0 0 314 16,-50 117-314-16,-11-15 314 0,-51 114-727 0</inkml:trace>
  <inkml:trace contextRef="#ctx0" brushRef="#br1" timeOffset="192888.3">19813 9179 359 0,'0'0'0'0,"10"-3"0"16,8-6 0-16,-18 9 75 0,0 0-75 0,3-3 75 16,-1-4-75-16,-2 7 91 0,0 0-91 0,2-5 91 15,-2 1-91-15,0 4 86 0,0 0-86 0,5-2 86 16,6 1-86-16,-11 1 52 0,0 0-52 0,15 1 52 15,6 1-52-15,-21-2 35 0,0 0-35 0,25 5 35 16,4 0-35-16,-29-5 9 0,0 0-9 0,30 6 9 16,1 0-9-16,-31-6 19 0,0 0-19 0,30 6 20 0,-1-3-20 15,-29-3 22-15,0 0-22 0,25 3 22 0,-6-1-22 16,-19-2-51-16,0 0 51 0,16 2-51 0,-11 0 51 16,-5-2-122-16,0 0 122 0,3 3-122 0,-6-6 122 15,3 3-504-15</inkml:trace>
  <inkml:trace contextRef="#ctx0" brushRef="#br1" timeOffset="193068.67">19696 9470 527 0,'0'0'0'0,"9"0"0"0,5-3 0 0,-14 3 76 16,0 0-76-16,24-4 76 0,8-1-76 0,-32 5 72 0,0 0-72 15,36-3 72-15,3-6-72 0,-39 9 55 0,0 0-55 16,41-7 55-16,-2-1-55 0,-39 8 1 0,0 0-1 15,40-7 2-15,2 2-2 0,-42 5-118 0,0 0 118 16,38-4-118-16,-3 4 118 0,38-5-436 0</inkml:trace>
  <inkml:trace contextRef="#ctx0" brushRef="#br1" timeOffset="193489.27">20508 9431 819 0,'0'0'0'0,"16"-16"0"0,10-8 0 15,-26 24 124-15,0 0-124 0,28-30 124 0,3-10-124 0,-31 40 96 16,0 0-96-16,30-43 96 0,1-1-96 0,-31 44 84 15,0 0-84-15,30-50 85 0,-2-3-85 0,-28 53 40 16,0 0-40-16,26-51 40 0,-4-3-40 0,-22 54 29 16,0 0-29-16,20-47 29 0,-3 2-29 0,-17 45 45 15,0 0-45-15,12-31 45 0,-3 4-45 0,-9 27 15 16,0 0-15-16,7-16 16 0,-4 6-16 0,-3 10 13 16,0 0-13-16,0 17 14 0,-5 21-14 0,5-38 40 15,0 0-40-15,-3 50 41 0,-3 16-41 0,6-66 0 0,0 0 0 16,0 91 0-16,4 20 0 0,-4-111 3 0,0 0-3 15,3 103 4-15,4-2-4 0,-7-101 13 0,0 0-13 16,14 83 14-16,7-13-14 0,-21-70 1 0,0 0-1 16,23 48 1-16,1-17-1 0,-24-31-2 0,0 0 2 15,26 13-1-15,2-18 1 0,-28 5-125 0,0 0 125 0,26-12-125 16,1-13 125-16,25-13-1093 0</inkml:trace>
  <inkml:trace contextRef="#ctx0" brushRef="#br1" timeOffset="193924.75">21268 9657 852 0,'0'0'0'0,"10"-12"0"0,9-5 0 0,-19 17 150 16,0 0-150-16,18-24 150 0,1-7-150 0,-19 31 103 15,0 0-103-15,17-31 104 0,2-5-104 0,-19 36 72 16,0 0-72-16,20-34 72 0,-3 0-72 0,-17 34 49 16,0 0-49-16,16-31 50 0,-2 3-50 0,-14 28 47 15,0 0-47-15,8-18 47 0,-1 6-47 0,-7 12 20 0,0 0-20 16,6-11 20-16,-3 10-20 0,-3 1 31 0,0 0-31 15,5 8 31-15,1 11-31 0,-6-19 6 0,0 0-6 16,7 31 6-16,1 10-6 0,-8-41 10 0,0 0-10 16,9 50 10-16,-2 6-10 0,-7-56 24 0,0 0-24 15,7 62 25-15,0 1-25 0,-7-63 12 0,0 0-12 16,9 64 12-16,-6-1-12 0,-3-63 5 0,0 0-5 0,5 55 5 16,0-6-5-16,-5-49-17 0,0 0 17 0,6 45-16 15,1-12 16-15,-7-33-164 0,0 0 164 0,5 27-164 16,2-8 164-16,-7-19-166 0,0 0 166 0,0 15-166 15,0-10 166-15,0 18-814 0</inkml:trace>
  <inkml:trace contextRef="#ctx0" brushRef="#br1" timeOffset="194120.56">21283 10054 886 0,'0'0'0'0,"9"0"0"0,7 0 0 0,-16 0 108 16,0 0-108-16,19-1 109 0,5 1-109 0,-24 0 85 15,0 0-85-15,28-4 85 0,9-4-85 0,-37 8 65 16,0 0-65-16,38-9 65 0,4-1-65 0,-42 10 15 16,0 0-15-16,40-12 15 0,2 0-15 0,-42 12-69 15,0 0 69-15,38-17-69 0,-1 0 69 0,-37 17-138 16,0 0 138-16,35-18-137 0,-2 0 137 0,31-18-671 16</inkml:trace>
  <inkml:trace contextRef="#ctx0" brushRef="#br1" timeOffset="194479.62">22090 9506 908 0,'0'0'0'15,"-5"0"0"-15,-6 4 0 0,11-4 161 0,0 0-161 0,0 0 162 16,0-9-162-16,0 9 120 0,0 0-120 0,0-3 120 15,2-6-120-15,-2 9 94 0,0 0-94 0,2-7 94 16,1-5-94-16,-3 12 38 0,0 0-38 0,4-10 38 16,1-2-38-16,-5 12 11 0,0 0-11 0,2-9 11 15,1 2-11-15,-3 7 21 0,0 0-21 0,4-5 21 16,-1 5-21-16,-3 0 32 0,0 0-32 0,4 0 32 16,-3 0-32-16,-1 0 4 0,0 0-4 0,0 0 5 0,4 4-5 15,-4-4 18-15,0 0-18 0,0 0 18 0,2 1-18 0,-2-1 23 16,0 0-23-16,-4 4 24 0,-3-1-24 15,7-3 32-15,0 0-32 0,-9 4 32 0,1-1-32 0,8-3 2 16,0 0-2-16,-11 2 2 0,-1-4-2 0,12 2-74 16,0 0 74-16,-7-3-73 0,4-8 73 0,3 11-84 15,0 0 84-15,-14-13-1245 0,28 26 1245 0</inkml:trace>
  <inkml:trace contextRef="#ctx0" brushRef="#br1" timeOffset="195981.47">24844 8903 292 0,'0'0'0'0,"0"0"0"0,25-14 0 0,-25 14 101 16,0 0-101-16,17-13 102 0,4-8-102 0,-21 21 93 15,0 0-93-15,23-22 94 0,1-6-94 0,-24 28 60 16,0 0-60-16,28-32 60 0,3-2-60 0,-31 34 59 15,0 0-59-15,33-43 60 0,4-2-60 0,-37 45 50 0,0 0-50 16,35-43 51-16,1-4-51 0,-36 47 37 16,0 0-37-16,30-43 37 0,-2-5-37 0,-28 48 35 0,0 0-35 15,22-41 35-15,-8 1-35 0,-14 40 32 0,0 0-32 16,11-32 33-16,-6 4-33 0,-5 28 22 0,0 0-22 0,2-22 22 16,-6 5-22-16,4 17 18 0,0 0-18 0,-3-12 18 15,-2 3-18-15,5 9 5 0,0 0-5 0,-6-1 5 16,1 2-5-16,5-1 3 0,0 0-3 0,-9 21 4 15,-1 11-4-15,10-32 2 0,0 0-2 0,-3 43 2 16,1 10-2-16,2-53 4 0,0 0-4 0,0 69 4 16,3 6-4-16,-3-75 0 0,0 0 0 0,4 101 0 15,1 21 0-15,-5-122-1 0,0 0 1 0,-2 118 0 16,-1 2 0-16,3-120-1 0,0 0 1 0,-5 113-1 16,-1-10 1-16,6-103-1 0,0 0 1 0,-7 94 0 15,0-8 0-15,7-86 0 0,0 0 0 0,-7 79 0 0,-1-11 0 16,8-68 2-16,0 0-2 0,-6 53 2 15,3-13-2-15,3-40 2 0,0 0-2 0,0 29 2 0,2-10-2 16,-2-19 1-16,0 0-1 0,1 17 2 0,3-7-2 16,-4-10-123-16,0 0 123 0,3 12-122 0,1-3 122 0,-4-9-129 15,0 0 129-15,0 6-128 0,-2-2 128 0,0 6-542 16</inkml:trace>
  <inkml:trace contextRef="#ctx0" brushRef="#br1" timeOffset="197257.53">23006 9868 247 0,'0'0'0'0,"18"-4"0"0,8-4 0 16,-26 8 102-16,0 0-102 0,0 0 102 0,-18 0-102 16,18 0 80-16,0 0-80 0,-8 0 81 0,1 0-81 15,7 0 62-15,0 0-62 0,0 0 63 0,12-4-63 0,-12 4 37 16,0 0-37-16,17-5 37 0,8-2-37 0,-25 7 10 16,0 0-10-16,33-7 10 0,9 2-10 0,-42 5 6 15,0 0-6-15,52-8 6 0,9 1-6 0,-61 7 22 16,0 0-22-16,68-9 22 0,7 2-22 0,-75 7 6 15,0 0-6-15,101-8 6 0,21 4-6 0,-122 4 25 16,0 0-25-16,115-5 26 0,3 4-26 0,-118 1 12 16,0 0-12-16,112 0 13 0,-3 1-13 0,-109-1 52 0,0 0-52 15,112 9 52-15,1-1-52 0,-113-8 39 0,0 0-39 16,112 9 39-16,-4 5-39 0,-108-14 26 0,0 0-26 16,111 13 26-16,2 1-26 0,-113-14 36 0,0 0-36 0,110 12 36 15,-2-2-36-15,-108-10 43 0,0 0-43 0,112 11 43 16,-4-8-43-16,-108-3 34 0,0 0-34 0,108 3 34 15,-2-3-34-15,-106 0 39 0,0 0-39 16,111 0 39-16,3-3-39 0,-114 3 16 0,0 0-16 0,108-3 17 16,-4-8-17-16,-104 11 36 0,0 0-36 0,108-1 37 15,2-3-37-15,-110 4 12 0,0 0-12 0,101-5 13 16,-3 2-13-16,-98 3 5 0,0 0-5 0,99 0 6 16,-2 1-6-16,-97-1 34 0,0 0-34 0,93 7 34 15,-3 0-34-15,-90-7 1 0,0 0-1 0,84 5 1 16,-4 0-1-16,-80-5 5 0,0 0-5 0,80 5 5 0,-1 1-5 15,-79-6 24-15,0 0-24 0,73 5 25 16,-3 2-25-16,-70-7 11 0,0 0-11 0,64 0 11 0,-5-7-11 16,-59 7 1-16,0 0-1 0,61-5 2 0,-2-4-2 15,-59 9 18-15,0 0-18 0,58-3 19 0,-1-3-19 0,-57 6 3 16,0 0-3-16,44-3 3 0,-7 0-3 0,-37 3 2 16,0 0-2-16,34-4 2 0,0 1-2 0,-34 3 18 15,0 0-18-15,31-2 19 0,-3 2-19 0,-28 0 0 16,0 0 0-16,26 0 1 0,-3 2-1 0,-23-2 3 15,0 0-3-15,20 3 4 0,-2 1-4 0,-18-4 12 16,0 0-12-16,14 3 12 0,-4 2-12 0,-10-5 8 16,0 0-8-16,7 5 8 0,-2 0-8 0,-5-5 15 15,0 0-15-15,4 6 16 0,-4-1-16 0,0-5-25 0,0 0 25 16,-2 7-24-16,-3-2 24 0,5-5-212 0,0 0 212 16,-4 7-211-16,-1-2 211 0,-3 8-1013 0</inkml:trace>
  <inkml:trace contextRef="#ctx0" brushRef="#br1" timeOffset="202930.81">7627 8096 729 0,'0'0'0'16,"12"-24"0"-16,6-15 0 0,-18 39 29 0,0 0-29 0,0 0 29 15,-13 20-29-15,13-20 39 0,0 0-39 0,-8 12 40 16,-1 4-40-16,9-16 9 0,0 0-9 0,-7 12 10 15,2-4-10-15,5-8 0 0,0 0 0 0,-5 9 0 16,1-2 0-16,4-7 3 0,0 0-3 0,-7 7 3 16,-2 1-3-16,9-8 29 0,0 0-29 0,-8 4 29 15,2 1-29-15,6-5 18 0,0 0-18 0,-8 7 19 16,1-4-19-16,7-3 36 0,0 0-36 0,-5 5 36 16,-1 2-36-16,6-7 30 0,0 0-30 0,-8 9 30 15,-3-3-30-15,11-6 8 0,0 0-8 0,-9 9 8 16,1 0-8-16,8-9 19 0,0 0-19 0,-5 5 20 15,-2 2-20-15,7-7 22 0,0 0-22 0,-2 6 23 0,-2-4-23 16,4-2 8-16,0 0-8 0,0 0 8 0,-5 4-8 16,5-4 17-16,0 0-17 0,0 0 17 0,5-6-17 15,-5 6 8-15,0 0-8 0,4-8 9 0,5 1-9 0,-9 7 9 16,0 0-9-16,12-12 9 0,2-3-9 0,-14 15 15 16,0 0-15-16,21-12 15 0,-1-4-15 0,-20 16 8 15,0 0-8-15,21-12 8 0,0 0-8 0,-21 12-140 16,0 0 140-16,23-3-140 0,1 3 140 0,-24 0-87 15,0 0 87-15,44-7-620 0,-88 14 620 0</inkml:trace>
  <inkml:trace contextRef="#ctx0" brushRef="#br1" timeOffset="205199.54">23599 10501 270 0,'0'0'0'0,"0"0"0"0,0 0 0 0,0 0 115 15,0 0-115-15,0 0 116 0,0 0-116 0,0 0 123 16,0 0-123-16,0 0 124 0,0 0-124 0,0 0 95 0,0 0-95 16,0 0 96-16,0-23-96 0,0 23 71 0,0 0-71 15,-2-12 71-15,0-2-71 0,2 14 51 0,0 0-51 16,-3-10 51-16,-1 3-51 0,4 7 43 0,0 0-43 15,-7-7 44-15,-3 5-44 0,10 2 27 0,0 0-27 16,-21 9 27-16,-7 8-27 0,28-17 1 0,0 0-1 16,-28 26 2-16,-3 4-2 0,31-30 12 0,0 0-12 15,-30 38 12-15,1 5-12 0,29-43 3 0,0 0-3 0,-25 46 3 16,6 6-3-16,19-52 2 0,0 0-2 0,-14 54 2 16,5-1-2-16,9-53 0 0,0 0 0 0,-3 45 0 15,6-7 0-15,-3-38-1 0,0 0 1 0,11 27-1 16,6-8 1-16,-17-19 0 0,0 0 0 0,23 5 0 15,6-10 0-15,-29 5 1 0,0 0-1 0,28-21 1 16,2-9-1-16,-30 30 1 0,0 0-1 0,28-38 1 16,-2-7-1-16,-26 45 4 0,0 0-4 0,21-44 4 15,-2-3-4-15,-19 47 2 0,0 0-2 0,16-46 3 0,-4 2-3 16,-12 44 1-16,0 0-1 0,9-40 2 0,-2 6-2 16,-7 34 4-16,0 0-4 0,5-31 5 0,-5 2-5 15,0 29 30-15,0 0-30 0,0-20 30 0,0 4-30 0,0 16 1 16,0 0-1-16,0-3 2 0,0 6-2 0,0-3 2 15,0 0-2-15,3 19 2 0,8 13-2 0,-11-32-1 16,0 0 1-16,15 36 0 0,5 12 0 0,-20-48-1 16,0 0 1-16,19 54-1 0,-4 7 1 0,-15-61-1 15,0 0 1-15,16 81-1 0,-2 16 1 0,-14-97 0 16,0 0 0-16,7 91 0 0,-7 0 0 0,0-91-1 16,0 0 1-16,-7 80 0 0,-9-6 0 0,16-74 1 0,0 0-1 15,-14 64 2-15,-1-10-2 0,15-54 18 0,0 0-18 16,-9 35 19-16,-1-15-19 0,10-20 1 0,0 0-1 15,-7 14 1-15,3-6-1 0,4-8 4 0,0 0-4 16,-9 2 5-16,-1-7-5 0,10 5 12 0,0 0-12 16,-7-19 13-16,0-8-13 0,7 27 1 0,0 0-1 0,0-40 1 15,4-9-1-15,-4 49 3 0,0 0-3 0,8-57 4 16,6-6-4-16,-14 63 2 0,0 0-2 0,28-86 2 16,5-12-2-16,-33 98-1 0,0 0 1 0,44-89-1 15,3 4 1-15,-47 85 0 0,0 0 0 0,47-77 0 16,2 8 0-16,-49 69-5 0,0 0 5 0,40-50-4 15,-6 18 4-15,-34 32-8 0,0 0 8 0,27-21-7 16,-8 18 7-16,-19 3-15 0,0 0 15 0,17 12-14 16,-1 8 14-16,-16-20-4 0,0 0 4 0,10 31-3 15,-1 12 3-15,-9-43-1 0,0 0 1 0,4 45 0 0,-6 6 0 16,2-51-2-16,0 0 2 0,-2 53-2 0,-1 2 2 16,3-55 0-16,0 0 0 0,-6 48 0 0,1-9 0 15,5-39 3-15,0 0-3 0,-7 40 4 0,0-8-4 0,7-32 7 16,0 0-7-16,-5 26 8 0,1-5-8 0,4-21 3 15,0 0-3-15,-1 3 4 0,-1-10-4 0,2 7 13 16,0 0-13-16,3-15 13 0,4-9-13 0,-7 24 3 16,0 0-3-16,7-33 4 0,4-10-4 0,-11 43 6 15,0 0-6-15,14-42 6 0,1-10-6 0,-15 52 7 16,0 0-7-16,20-51 8 0,2-4-8 0,-22 55 0 16,0 0 0-16,23-43 1 0,0 7-1 0,-23 36 0 0,0 0 0 15,24-26 0-15,0 9 0 0,-24 17-7 0,0 0 7 16,28 0-6-16,-3 16 6 0,-25-16-16 0,0 0 16 15,22 27-15-15,-1 13 15 0,-21-40-1 0,0 0 1 16,18 46-1-16,-3 14 1 0,-15-60-1 0,0 0 1 16,12 56-1-16,-3 6 1 0,-9-62-1 0,0 0 1 15,7 50-1-15,0-6 1 0,-7-44 0 0,0 0 0 0,4 36 0 16,-1-8 0-16,-3-28 2 0,0 0-2 0,5 12 2 16,1-12-2-16,-6 0 2 0,0 0-2 0,5-16 2 15,2-15-2-15,-7 31 11 0,0 0-11 0,5-37 11 16,2-13-11-16,-7 50 8 0,0 0-8 0,9-48 9 15,1-7-9-15,-10 55 1 0,0 0-1 0,12-48 1 16,0 0-1-16,-12 48 0 0,0 0 0 0,9-34 0 16,0 8 0-16,-9 26 0 0,0 0 0 0,9-1 0 15,-1 16 0-15,-8-15-1 0,0 0 1 0,7 29 0 0,-5 17 0 16,-2-46 5-16,0 0-5 0,2 55 5 0,-1 5-5 16,-1-60 4-16,0 0-4 0,-1 58 4 0,-1 2-4 15,2-60 3-15,0 0-3 0,-2 55 3 0,-1-5-3 16,3-50 19-16,0 0-19 0,-4 41 20 0,3-7-20 0,1-34-69 15,0 0 69-15,0 28-69 0,0-11 69 0,0-17-116 16,0 0 116-16,3 10-115 0,7-10 115 0,6 12-851 16</inkml:trace>
  <inkml:trace contextRef="#ctx0" brushRef="#br1" timeOffset="205575.22">24762 11197 796 0,'0'0'0'0,"14"-12"0"16,9-9 0-16,-23 21 116 0,0 0-116 0,23-20 116 16,1-4-116-16,-24 24 93 0,0 0-93 0,28-29 94 15,-4-5-94-15,-24 34 72 0,0 0-72 0,25-31 72 16,-3-2-72-16,-22 33 31 0,0 0-31 0,19-24 31 15,-3 5-31-15,-16 19 39 0,0 0-39 0,12-15 39 16,-3 6-39-16,-9 9 39 0,0 0-39 0,5-3 39 16,-1 6-39-16,-4-3 24 0,0 0-24 0,3 19 25 15,-1 14-25-15,-2-33 10 0,0 0-10 0,2 39 11 16,1 7-11-16,-3-46 29 0,0 0-29 0,2 52 29 0,-2 3-29 16,0-55 5-16,0 0-5 0,0 54 5 0,-2 3-5 15,2-57 34-15,0 0-34 0,-2 46 34 0,1-6-34 16,1-40 0-16,0 0 0 0,-2 36 0 0,2-9 0 0,0-27-75 15,0 0 75-15,0 24-74 0,0-9 74 0,0-15-128 16,0 0 128-16,-2 14-128 0,1-4 128 0,-1 14-942 16</inkml:trace>
  <inkml:trace contextRef="#ctx0" brushRef="#br1" timeOffset="205740.63">24822 11699 1031 0,'0'0'0'15,"15"2"0"-15,10 3 0 0,-25-5 130 0,0 0-130 16,26 0 130-16,3-4-130 0,-29 4 91 0,0 0-91 16,30-3 91-16,1-2-91 0,-31 5 41 0,0 0-41 15,32-10 42-15,-3-1-42 0,-29 11-141 0,0 0 141 16,18-13-141-16,-4-6 141 0,19-14-861 0</inkml:trace>
  <inkml:trace contextRef="#ctx0" brushRef="#br1" timeOffset="206564.19">19569 8939 471 0,'0'0'0'0,"0"0"0"0,0 0 0 0,0 0 109 16,0 0-109-16,0 0 110 0,0 0-110 0,0 0 87 15,0 0-87-15,0 0 87 0,30-44-87 0,-30 44 83 16,0 0-83-16,21-31 84 0,8-9-84 0,-29 40 67 0,0 0-67 15,30-34 67-15,5 2-67 0,-35 32 37 0,0 0-37 16,33-28 37-16,3 6-37 0,-36 22 28 0,0 0-28 16,32-14 28-16,-4 7-28 0,-28 7 15 0,0 0-15 15,29 0 16-15,1 12-16 0,-30-12 10 0,0 0-10 16,30 16 11-16,-1 1-11 0,-29-17 4 0,0 0-4 16,30 17 5-16,1 4-5 0,-31-21 21 0,0 0-21 0,35 8 21 15,-4-3-21-15,-31-5 37 0,0 0-37 0,40-5 37 16,4-14-37-16,-44 19 64 0,0 0-64 0,43-32 65 15,5-18-65-15,-48 50-50 0,0 0 50 0,90-81-1107 16,-180 162 1107-16</inkml:trace>
  <inkml:trace contextRef="#ctx0" brushRef="#br1" timeOffset="213216.53">25923 10741 942 0,'0'0'0'0,"0"0"-20"0,0 0 20 16,1-8-20-16,5-6 20 0,-6 14-2 0,0 0 2 15,5-15-2-15,4-2 2 0,-9 17-9 0,0 0 9 0,8-19-9 16,4 0 9-16,-12 19-21 0,0 0 21 0,9-17-21 15,3-4 21-15,-12 21 0 0,0 0 0 0,9-14 0 16,0 4 0-16,-9 10 5 0,0 0-5 0,5-5 6 16,0 3-6-16,-5 2 40 0,0 0-40 0,5 12 40 15,2 4-40-15,-7-16 36 0,0 0-36 0,7 31 37 16,-3 10-37-16,-4-41 38 0,0 0-38 0,2 49 39 16,-4 11-39-16,2-60 26 0,0 0-26 0,-4 64 26 15,1 6-26-15,3-70 18 0,0 0-18 0,-7 58 18 0,0-1-18 16,7-57 18-16,0 0-18 0,-7 46 18 0,2-10-18 15,5-36 33-15,0 0-33 0,-9 31 34 0,4-12-34 16,5-19-22-16,0 0 22 0,-4 15-22 0,1-5 22 0,3-10-137 16,0 0 137-16,-7 26-717 0,14-52 717 15</inkml:trace>
  <inkml:trace contextRef="#ctx0" brushRef="#br1" timeOffset="213575.78">25776 10918 1211 0,'0'0'0'0,"0"0"48"0,0 0-48 0,0 0 48 15,35-4-48-15,-35 4 71 0,0 0-71 0,26-3 71 16,7-2-71-16,-33 5 37 0,0 0-37 0,37-4 37 16,5 1-37-16,-42 3-1 0,0 0 1 0,45-5 0 15,6-2 0-15,-51 7 7 0,0 0-7 0,47-7 7 16,1-1-7-16,-48 8 17 0,0 0-17 0,44-7 17 0,-2 2-17 15,-42 5-9-15,0 0 9 0,33-6-9 0,-5 6 9 16,-28 0-112-16,0 0 112 0,61-3-990 0,-122 6 990 16</inkml:trace>
  <inkml:trace contextRef="#ctx0" brushRef="#br1" timeOffset="214627.52">26626 11000 539 0,'0'0'0'0,"7"-2"0"16,4-3 0-16,-11 5 144 0,0 0-144 0,14-10 144 15,5-6-144-15,-19 16 81 0,0 0-81 0,21-17 82 0,2-7-82 16,-23 24 52-16,0 0-52 0,22-27 53 0,3-7-53 16,-25 34 48-16,0 0-48 0,22-36 48 0,1-4-48 15,-23 40 45-15,0 0-45 0,19-41 46 0,-2-3-46 0,-17 44 58 16,0 0-58-16,16-45 58 0,-2 1-58 0,-14 44 39 16,0 0-39-16,14-45 39 0,2 0-39 0,-16 45 19 15,0 0-19-15,14-39 20 0,-2 5-20 0,-12 34 20 16,0 0-20-16,14-24 20 0,1 7-20 0,-15 17 1 15,0 0-1-15,20-4 1 0,4 13-1 0,-24-9 4 16,0 0-4-16,26 20 4 0,5 15-4 0,-31-35 0 16,0 0 0-16,32 46 1 0,3 12-1 0,-35-58 5 0,0 0-5 15,36 79 5-15,3 15-5 0,-39-94 7 0,0 0-7 16,27 84 8-16,-6-2-8 0,-21-82 0 0,0 0 0 16,14 65 0-16,-8-10 0 0,-6-55 0 0,0 0 0 15,0 43 1-15,-6-14-1 0,6-29 20 0,0 0-20 0,-12 33 20 16,-5-6-20-16,17-27 44 0,0 0-44 0,-28 26 44 15,-7-4-44-15,35-22 33 0,0 0-33 0,-38 16 34 16,-6-11-34-16,44-5 15 0,0 0-15 0,-43 1 15 16,-1-6-15-16,44 5 32 0,0 0-32 0,-40-8 32 15,2-8-32-15,38 16 0 0,0 0 0 0,-30-13 0 16,9-1 0-16,21 14-115 0,0 0 115 0,-9-17-114 16,11-6 114-16,-9-16-1151 0</inkml:trace>
  <inkml:trace contextRef="#ctx0" brushRef="#br1" timeOffset="-213667.68">27985 10279 303 0,'0'0'0'0,"6"-5"0"0,4-4 0 0,-10 9 97 15,0 0-97-15,12-12 97 0,2-3-97 0,-14 15 110 16,0 0-110-16,12-16 110 0,0-1-110 0,-12 17 80 16,0 0-80-16,9-10 80 0,-2 1-80 0,-7 9 71 15,0 0-71-15,5-8 71 0,-3 4-71 0,-2 4 49 16,0 0-49-16,0 0 50 0,0 0-50 0,0 0 13 16,0 0-13-16,-9 12 14 0,-6 5-14 0,15-17 22 0,0 0-22 15,-23 28 23-15,-8 8-23 0,31-36 7 0,0 0-7 16,-35 44 8-16,-3 13-8 0,38-57 3 0,0 0-3 15,-37 67 4-15,-1 8-4 0,38-75 13 0,0 0-13 16,-40 111 13-16,-4 25-13 0,44-136 3 0,0 0-3 16,-28 127 4-16,9 1-4 0,19-128 0 0,0 0 0 0,-5 118 1 15,10-6-1-15,-5-112 0 0,0 0 0 0,16 89 0 16,12-16 0-16,-28-73-1 0,0 0 1 0,31 62 0 16,6-19 0-16,-37-43 0 0,0 0 0 0,38 34 0 15,5-12 0-15,-43-22 0 0,0 0 0 0,28 14 0 16,-9-9 0-16,-19-5 1 0,0 0-1 0,23 4 2 15,-2-10-2-15,-21 6-50 0,0 0 50 0,16 0-49 16,-6-1 49-16,-10 1-123 0,0 0 123 0,7 0-123 16,-2 1 123-16,7 1-587 0</inkml:trace>
  <inkml:trace contextRef="#ctx0" brushRef="#br1" timeOffset="-212992.49">28489 10603 191 0,'0'0'0'0,"0"0"0"0,3-4 0 16,-3 4 113-16,0 0-113 0,4-3 113 0,1-8-113 0,-5 11 102 15,0 0-102-15,3-5 103 0,-1-3-103 0,-2 8 90 16,0 0-90-16,0-4 90 0,-2-1-90 0,2 5 57 16,0 0-57-16,-10 0 58 0,-6 2-58 0,16-2 19 15,0 0-19-15,-26 12 20 0,-10 8-20 0,36-20 20 16,0 0-20-16,-39 28 20 0,-3 6-20 0,42-34 8 16,0 0-8-16,-38 43 9 0,0 8-9 0,38-51 9 15,0 0-9-15,-32 59 9 0,8 13-9 0,24-72 8 0,0 0-8 16,-21 82 8-16,5 12-8 0,16-94 1 0,0 0-1 15,-3 72 1-15,8-10-1 0,-5-62-2 0,0 0 2 16,18 37-1-16,10-18 1 0,-28-19-6 0,0 0 6 16,38 10-6-16,11-10 6 0,-49 0-1 0,0 0 1 15,48-6-1-15,5-6 1 0,-53 12 0 0,0 0 0 0,47-19 0 16,0-2 0-16,-47 21-110 0,0 0 110 0,40-20-110 16,-5 2 110-16,40-18-522 0</inkml:trace>
  <inkml:trace contextRef="#ctx0" brushRef="#br1" timeOffset="-212722.19">28825 11014 919 0,'0'0'0'0,"9"15"0"0,6 13 0 0,-15-28 135 15,0 0-135-15,14 32 135 0,0 9-135 0,-14-41 75 16,0 0-75-16,11 48 75 0,-3 7-75 0,-8-55 38 16,0 0-38-16,6 55 38 0,-5 0-38 0,-1-55 7 15,0 0-7-15,0 44 7 0,-1-8-7 0,1-36 8 16,0 0-8-16,-2 31 9 0,0-10-9 0,2-21-73 16,0 0 73-16,0 18-73 0,0-6 73 0,0-12-140 15,0 0 140-15,4 0-140 0,3-17 140 0,3 0-670 0</inkml:trace>
  <inkml:trace contextRef="#ctx0" brushRef="#br1" timeOffset="-212405.97">29457 10671 863 0,'0'0'0'0,"-3"10"0"15,-4 11 0-15,7-21 112 0,0 0-112 0,3 12 112 16,8 0-112-16,-11-12 84 0,0 0-84 0,7 24 85 16,0 7-85-16,-7-31 70 0,0 0-70 0,3 32 71 0,-1 9-71 15,-2-41 40-15,0 0-40 0,0 42 41 0,-2 0-41 0,2-42 10 16,0 0-10-16,-1 40 10 0,1-6-10 0,0-34 22 15,0 0-22-15,-2 33 22 0,2-9-22 0,0-24-26 16,0 0 26-16,-2 17-26 0,2-5 26 0,0-12-178 16,0 0 178-16,0 10-177 0,0-5 177 0,0 10-747 15</inkml:trace>
  <inkml:trace contextRef="#ctx0" brushRef="#br1" timeOffset="-212181.47">29149 10861 796 0,'0'0'0'16,"9"2"0"-16,6 0 0 0,-15-2 121 0,0 0-121 15,21 1 122-15,5 1-122 0,-26-2 106 0,0 0-106 16,35 0 106-16,7-3-106 0,-42 3 69 0,0 0-69 16,45-5 70-16,4-7-70 0,-49 12 32 0,0 0-32 0,54-14 33 15,7 0-33-15,-61 14 15 0,0 0-15 0,58-15 15 16,-1-2-15-16,-57 17-7 0,0 0 7 0,51-11-6 15,-6-1 6-15,-45 12-151 0,0 0 151 0,37-8-151 16,-8 6 151-16,37-7-780 0</inkml:trace>
  <inkml:trace contextRef="#ctx0" brushRef="#br1" timeOffset="-211776.0799">30480 10548 819 0,'0'0'0'0,"5"-4"0"0,6-3 0 0,-11 7 45 15,0 0-45-15,5-5 46 0,0 2-46 0,-5 3 90 16,0 0-90-16,0-4 91 0,-5-1-91 0,5 5 92 15,0 0-92-15,-12 0 93 0,-6 2-93 0,18-2 67 0,0 0-67 16,-26 12 68-16,-7 7-68 0,33-19 56 0,0 0-56 16,-38 27 57-16,-6 9-57 0,44-36 47 0,0 0-47 15,-45 43 47-15,-4 8-47 0,49-51 12 0,0 0-12 16,-54 71 13-16,-3 16-13 0,57-87 13 0,0 0-13 16,-39 77 13-16,11-3-13 0,28-74 1 0,0 0-1 0,-10 53 1 15,13-17-1-15,-3-36 3 0,0 0-3 0,14 32 4 16,14-9-4-16,-28-23 11 0,0 0-11 0,33 15 11 15,9-8-11-15,-42-7 8 0,0 0-8 0,44 2 9 16,4-9-9-16,-48 7-34 0,0 0 34 0,46-10-33 16,1-4 33-16,-47 14-115 0,0 0 115 0,40-10-114 15,-4-1 114-15,41-9-978 0</inkml:trace>
  <inkml:trace contextRef="#ctx0" brushRef="#br1" timeOffset="-211386.54">30539 11103 998 0,'0'0'0'0,"11"-7"0"0,8-10 0 0,-19 17 176 16,0 0-176-16,24-16 177 0,6-2-177 0,-30 18 94 16,0 0-94-16,31-16 94 0,2 1-94 0,-33 15 40 15,0 0-40-15,32-9 41 0,-3-1-41 0,-29 10 25 16,0 0-25-16,25-2 26 0,-4 6-26 0,-21-4 36 15,0 0-36-15,15 8 36 0,-3 6-36 0,-12-14 20 0,0 0-20 16,4 26 20-16,-9 6-20 0,5-32 48 0,0 0-48 16,-12 34 48-16,-6 6-48 0,18-40 34 0,0 0-34 15,-28 39 34-15,-7 7-34 0,35-46 15 0,0 0-15 16,-34 45 15-16,-1-6-15 0,35-39 32 0,0 0-32 16,-28 36 32-16,3-3-32 0,25-33 5 0,0 0-5 15,-15 32 5-15,6-2-5 0,9-30 16 0,0 0-16 0,7 22 17 16,12-7-17-16,-19-15 23 0,0 0-23 0,28 7 24 15,12-9-24-15,-40 2 7 0,0 0-7 0,42-10 8 16,3-4-8-16,-45 14-1 0,0 0 1 0,51-18 0 16,3-3 0-16,-54 21-118 0,0 0 118 0,54-27-117 15,0-1 117-15,-54 28-189 0,0 0 189 0,50-31-188 16,-1 2 188-16,50-29-1043 0</inkml:trace>
  <inkml:trace contextRef="#ctx0" brushRef="#br1" timeOffset="-211101">31107 10390 908 0,'0'0'0'0,"14"5"0"0,10 2 0 0,-24-7 122 15,0 0-122-15,27 16 123 0,4 4-123 0,-31-20 83 16,0 0-83-16,37 33 83 0,3 9-83 0,-40-42 72 15,0 0-72-15,40 52 72 0,0 15-72 0,-40-67 45 0,0 0-45 16,33 96 46-16,-4 27-46 0,-29-123 46 0,0 0-46 16,7 115 47-16,-15-4-47 0,8-111 65 0,0 0-65 15,-21 101 65-15,-14-10-65 0,35-91 74 0,0 0-74 16,-37 70 74-16,-4-15-74 0,41-55-74 0,0 0 74 16,-46 41-73-16,-2-15 73 0,48-26-115 0,0 0 115 15,-56 0-115-15,-5-22 115 0,-56-1-1073 0</inkml:trace>
  <inkml:trace contextRef="#ctx0" brushRef="#br1" timeOffset="-210290.01">27766 9881 292 0,'0'0'0'0,"8"11"0"16,8 4 0-16,-16-15 51 0,0 0-51 0,4 0 51 15,-8-3-51-15,4 3 22 0,0 0-22 0,4-6 22 0,1 0-22 16,-5 6 62-16,0 0-62 0,16-6 63 0,6 1-63 15,-22 5 57-15,0 0-57 0,37-1 57 0,12-3-57 16,-49 4 39-16,0 0-39 0,55-5 39 0,8-2-39 16,-63 7 36-16,0 0-36 0,82-5 37 0,14-2-37 0,-96 7 9 15,0 0-9-15,134-12 9 0,30-3-9 0,-164 15 36 16,0 0-36-16,169-22 37 0,12-8-37 0,-181 30-3 16,0 0 3-16,186-30-3 0,8-3 3 0,-194 33-10 15,0 0 10-15,198-31-10 0,8-1 10 0,-206 32-9 16,0 0 9-16,198-28-8 0,-3 3 8 0,-195 25-5 15,0 0 5-15,171-21-4 0,-16 2 4 0,-155 19 5 16,0 0-5-16,134-5 5 0,-17 8-5 0,-117-3 17 16,0 0-17-16,98 9 17 0,-20 0-17 0,-78-9 10 0,0 0-10 15,73 12 10-15,-10 3-10 0,-63-15 40 0,0 0-40 16,54 15 40-16,-9 1-40 0,-45-16 52 0,0 0-52 16,39 15 53-16,-10-3-53 0,-29-12 47 0,0 0-47 15,19 12 48-15,-10-8-48 0,-9-4 55 0,0 0-55 16,7 5 55-16,-5-2-55 0,-2-3 44 0,0 0-44 15,-2 4 45-15,-1-4-45 0,3 0-2 0,0 0 2 0,-11 0-2 16,-3 0 2-16,14 0-111 0,0 0 111 0,-22-9-111 16,-6-6 111-16,-23-9-801 0</inkml:trace>
  <inkml:trace contextRef="#ctx0" brushRef="#br1" timeOffset="-204540.16">13118 12367 617 0,'0'0'0'0,"0"0"0"0,19 0 0 0,-19 0 57 16,0 0-57-16,7 0 58 0,-2 0-58 0,-5 0 44 15,0 0-44-15,4 0 44 0,-1 0-44 0,-3 0 48 16,0 0-48-16,0 0 49 0,0 0-49 0,0 0 40 15,0 0-40-15,0 0 41 0,0 0-41 0,0 0 39 16,0 0-39-16,2 0 40 0,5 0-40 0,-7 0 27 16,0 0-27-16,14 0 27 0,5 0-27 0,-19 0 18 0,0 0-18 15,30 4 18-15,8 4-18 0,-38-8 5 0,0 0-5 16,39 5 5-16,4 5-5 0,-43-10 3 0,0 0-3 16,42 6 4-16,1 0-4 0,-43-6 5 0,0 0-5 15,42 6 6-15,-3 0-6 0,-39-6 6 0,0 0-6 16,33 6 7-16,-7-3-7 0,-26-3 7 0,0 0-7 15,22 3 8-15,-2 1-8 0,-20-4-4 0,0 0 4 0,12 2-4 16,-2 3 4-16,-10-5-146 0,0 0 146 0,7 7-145 16,-2-1 145-16,8 8-597 0</inkml:trace>
  <inkml:trace contextRef="#ctx0" brushRef="#br1" timeOffset="-204284.94">13108 12693 875 0,'0'0'0'0,"10"-2"0"0,4 0 0 0,-14 2 130 15,0 0-130-15,21 0 130 0,3 0-130 0,-24 0 94 16,0 0-94-16,35 0 94 0,7 0-94 0,-42 0 74 15,0 0-74-15,51 2 75 0,6 0-75 0,-57-2 0 16,0 0 0-16,57 1 1 0,4 3-1 0,-61-4-71 16,0 0 71-16,119 1-974 0,-238-2 974 0</inkml:trace>
  <inkml:trace contextRef="#ctx0" brushRef="#br1" timeOffset="-198145.64">13179 12547 1054 0,'0'0'0'0,"0"0"-19"0,0 0 19 16,0 0-18-16,28-17 18 0,-28 17 2 0,0 0-2 15,19-26 2-15,6-13-2 0,-25 39 1 0,0 0-1 16,22-35 1-16,6 1-1 0,-28 34-16 0,0 0 16 16,30-29-15-16,8 5 15 0,-38 24-18 0,0 0 18 15,35-14-18-15,1 8 18 0,-36 6-4 0,0 0 4 16,32 0-3-16,-6 6 3 0,-26-6-3 0,0 0 3 0,21 11-3 15,-6 4 3-15,-15-15 6 0,0 0-6 0,13 21 7 16,-8 3-7-16,-5-24 52 0,0 0-52 0,0 22 52 16,0-5-52-16,0-17 51 0,0 0-51 0,-14 22 51 15,-7 2-51-15,21-24 60 0,0 0-60 0,-19 19 61 16,-2-5-61-16,21-14 46 0,0 0-46 0,-23 7 46 16,-3-12-46-16,26 5 32 0,0 0-32 0,-24-12 32 15,6-9-32-15,18 21 23 0,0 0-23 0,-15-26 24 16,6-10-24-16,9 36 9 0,0 0-9 0,2-34 10 0,8-2-10 15,-10 36 5-15,0 0-5 0,21-27 5 0,9 4-5 16,-30 23-2-16,0 0 2 0,33-12-1 0,7 11 1 16,-40 1-2-16,0 0 2 0,38 8-2 0,4 8 2 15,-42-16-1-15,0 0 1 0,37 24 0 0,-3 5 0 0,-34-29-1 16,0 0 1-16,25 31 0 0,-6 3 0 0,-19-34 0 16,0 0 0-16,16 31 0 0,-11-2 0 0,-5-29 13 15,0 0-13-15,-4 31 14 0,-6 1-14 0,10-32 63 16,0 0-63-16,-17 28 63 0,-4-3-63 0,21-25 53 15,0 0-53-15,-30 21 53 0,-7-6-53 0,37-15 25 16,0 0-25-16,-38 4 26 0,-2-6-26 0,40 2 31 16,0 0-31-16,-42-7 31 0,4-7-31 0,38 14-76 0,0 0 76 15,-77-20-1281-15,154 40 1281 0</inkml:trace>
  <inkml:trace contextRef="#ctx0" brushRef="#br1" timeOffset="-195096.4199">14266 13583 191 0,'0'0'0'16,"4"-6"0"-16,3-8 0 0,-7 14 96 0,0 0-96 15,8-17 96-15,5-4-96 0,-13 21 82 0,0 0-82 16,17-27 82-16,0-6-82 0,-17 33 90 0,0 0-90 0,21-43 90 16,2-3-90-16,-23 46 55 0,0 0-55 0,24-51 55 15,-1-4-55-15,-23 55 47 0,0 0-47 0,24-60 47 16,2-7-47-16,-26 67 42 0,0 0-42 0,34-82 42 15,-1-12-42-15,-33 94 17 0,0 0-17 0,29-81 17 16,1 4-17-16,-30 77 21 0,0 0-21 0,26-65 21 16,-3 7-21-16,-23 58 24 0,0 0-24 0,15-38 25 15,-6 16-25-15,-9 22 13 0,0 0-13 0,4-17 13 16,1 10-13-16,-5 7 18 0,0 0-18 0,0 5 19 16,-4 7-19-16,4-12 15 0,0 0-15 0,-5 27 15 0,-4 9-15 15,9-36 9-15,0 0-9 0,-8 45 10 0,1 10-10 16,7-55 9-16,0 0-9 0,-2 63 10 0,-2 9-10 15,4-72 8-15,0 0-8 0,6 89 8 0,2 12-8 0,-8-101 3 16,0 0-3-16,16 86 4 0,0-7-4 0,-16-79 0 16,0 0 0-16,22 63 1 0,1-15-1 0,-23-48 1 15,0 0-1-15,21 36 2 0,-2-15-2 0,-19-21 1 16,0 0-1-16,19 18 1 0,0-7-1 0,-19-11-34 16,0 0 34-16,18 8-34 0,-4-3 34 0,-14-5-148 15,0 0 148-15,12 5-148 0,-3-3 148 0,12 5-605 16</inkml:trace>
  <inkml:trace contextRef="#ctx0" brushRef="#br1" timeOffset="-194465.72">15189 13268 774 0,'0'0'0'0,"4"-10"0"0,5-6 0 0,-9 16 80 15,0 0-80-15,10-13 80 0,6-3-80 0,-16 16 50 16,0 0-50-16,17-12 51 0,4 0-51 0,-21 12 13 16,0 0-13-16,23-12 13 0,-1 2-13 0,-22 10 0 15,0 0 0-15,20-5 0 0,-1 5 0 0,-19 0 0 16,0 0 0-16,15 0 0 0,1 5 0 0,-16-5 2 0,0 0-2 15,14 9 3-15,-2 1-3 0,-12-10 12 0,0 0-12 16,9 15 12-16,-2 6-12 0,-7-21 34 0,0 0-34 16,3 27 34-16,-3 8-34 0,0-35 35 0,0 0-35 15,-3 30 35-15,-6 3-35 0,9-33 32 0,0 0-32 16,-17 33 33-16,-8 1-33 0,25-34 33 0,0 0-33 16,-24 29 33-16,1-5-33 0,23-24 38 0,0 0-38 0,-26 22 38 15,2-5-38-15,24-17 8 0,0 0-8 0,-18 16 8 16,1-6-8-16,17-10 21 0,0 0-21 0,-12 9 21 15,3-3-21-15,9-6 0 0,0 0 0 0,0 12 0 16,9 2 0-16,-9-14-2 0,0 0 2 0,17 12-1 16,9 2 1-16,-26-14 0 0,0 0 0 0,26 12 1 15,2-2-1-15,-28-10 3 0,0 0-3 0,30 10 3 16,3-1-3-16,-33-9 2 0,0 0-2 0,31 5 3 16,-1-3-3-16,-30-2-2 0,0 0 2 0,30 0-2 15,-1-4 2-15,-29 4-127 0,0 0 127 0,60-3-936 0,-120 6 936 16</inkml:trace>
  <inkml:trace contextRef="#ctx0" brushRef="#br1" timeOffset="-194105.09">15759 13008 1289 0,'0'0'0'0,"0"0"0"16,0 0 0-16,0 0-15 0,0 0 15 0,0 0-14 16,25-4 14-16,-25 4 18 0,0 0-18 0,13-1 19 15,8-3-19-15,-21 4 25 0,0 0-25 0,21-5 26 16,2 0-26-16,-23 5 1 0,0 0-1 0,24-9 2 15,2 1-2-15,-26 8 12 0,0 0-12 0,28-7 12 16,-2 4-12-16,-26 3 10 0,0 0-10 0,21-6 10 16,-3 5-10-16,-18 1 34 0,0 0-34 0,15 0 35 15,-1 1-35-15,-14-1 4 0,0 0-4 0,7 2 5 16,0 2-5-16,-7-4-111 0,0 0 111 0,7 3-110 16,-7 2 110-16,0-5-136 0,0 0 136 0,0 9-136 15,-5 1 136-15,2 9-641 0</inkml:trace>
  <inkml:trace contextRef="#ctx0" brushRef="#br1" timeOffset="-193866.78">15771 13309 919 0,'0'0'0'0,"13"-5"0"0,0-3 0 0,-13 8 129 15,0 0-129-15,18-9 130 0,6-3-130 0,-24 12 96 16,0 0-96-16,21-10 97 0,5 1-97 0,-26 9 69 15,0 0-69-15,25-7 70 0,1 2-70 0,-26 5 35 16,0 0-35-16,26-3 35 0,2 3-35 0,-28 0 8 0,0 0-8 16,21 0 9-16,-2 3-9 0,-19-3 30 0,0 0-30 15,16 9 30-15,-4 6-30 0,-12-15-116 0,0 0 116 0,9 22-116 16,-4 9 116-16,-5-31-119 0,0 0 119 0,14 55-861 16,-28-110 861-16</inkml:trace>
  <inkml:trace contextRef="#ctx0" brushRef="#br1" timeOffset="-184107.34">17296 12706 259 0,'0'0'0'0,"0"0"0"16,0 0 0-16,0 0 142 0,0 0-142 0,0 0 142 16,-23 0-142-16,23 0 123 0,0 0-123 0,-17 2 124 15,-3 3-124-15,20-5 81 0,0 0-81 0,-27 9 81 16,-7 8-81-16,34-17 51 0,0 0-51 0,-29 22 52 15,-4 9-52-15,33-31 24 0,0 0-24 0,-26 39 25 16,-2 6-25-16,28-45 16 0,0 0-16 0,-23 51 17 16,6 6-17-16,17-57 16 0,0 0-16 0,-12 56 17 15,6 3-17-15,6-59 4 0,0 0-4 0,0 49 4 16,4-6-4-16,-4-43 0 0,0 0 0 0,10 33 0 0,8-9 0 16,-18-24-6-16,0 0 6 0,19 10-6 0,7-14 6 15,-26 4 1-15,0 0-1 0,21-12 1 0,5-11-1 16,-26 23 14-16,0 0-14 0,21-30 15 0,0-11-15 0,-21 41 10 15,0 0-10-15,19-41 10 0,0-5-10 0,-19 46 10 16,0 0-10-16,14-51 11 0,-2-4-11 0,-12 55 15 16,0 0-15-16,9-50 16 0,-2 0-16 0,-7 50 8 15,0 0-8-15,5-39 8 0,-5 0-8 0,0 39 15 16,0 0-15-16,2-30 16 0,-2 8-16 0,0 22 3 16,0 0-3-16,0-15 4 0,2 8-4 0,-2 7 0 15,0 0 0-15,5 5 1 0,-2 12-1 0,-3-17 0 16,0 0 0-16,6 24 1 0,1 7-1 0,-7-31-1 0,0 0 1 15,5 31 0-15,0 1 0 0,-5-32-4 0,0 0 4 16,3 28-3-16,-3-4 3 0,0-24-3 0,0 0 3 16,0 22-2-16,0-5 2 0,0-17 0 0,0 0 0 15,0 16 1-15,0-4-1 0,0-12 3 0,0 0-3 16,-3 8 4-16,1-4-4 0,2-4 7 0,0 0-7 0,0 0 8 16,0 0-8-16,0 0 8 0,0 0-8 0,0-6 8 15,0-4-8-15,0 10 1 0,0 0-1 0,0-7 1 16,-2 0-1-16,2 7 0 0,0 0 0 0,0-6 0 15,0 0 0-15,0 6-2 0,0 0 2 0,0-3-2 16,2 0 2-16,-2 3-31 0,0 0 31 0,0 0-31 16,2-4 31-16,-2 4-46 0,0 0 46 0,0 0-45 15,0 0 45-15,0 0-46 0,0 0 46 0,0 0-46 16,0 0 46-16,0 0-65 0,0 0 65 0,0 0-64 0,0 0 64 16,0 0-148-16,0 0 148 0,0 0-147 0,0 4 147 15,0-1-414-15</inkml:trace>
  <inkml:trace contextRef="#ctx0" brushRef="#br1" timeOffset="-183131.01">16930 13268 595 0,'0'0'0'0,"12"-14"0"0,7-10 0 15,-19 24 100-15,0 0-100 0,4-6 100 0,-10 6-100 0,6 0 113 16,0 0-113-16,-3-7 114 0,-2-3-114 0,5 10 106 16,0 0-106-16,1-21 107 0,6-10-107 0,-7 31 88 15,0 0-88-15,13-38 89 0,8-6-89 0,-21 44 78 16,0 0-78-16,26-52 78 0,3-7-78 0,-29 59 41 16,0 0-41-16,30-59 42 0,0-1-42 0,-30 60 21 15,0 0-21-15,29-58 21 0,3 5-21 0,-32 53 29 0,0 0-29 16,26-45 29-16,-2 8-29 0,-24 37 0 15,0 0 0-15,19-28 0 0,-1 13 0 0,-18 15 3 0,0 0-3 16,14-4 3-16,-2 16-3 0,-12-12 6 0,0 0-6 16,8 26 6-16,-4 14-6 0,-4-40 3 0,0 0-3 15,3 48 3-15,-1 12-3 0,-2-60 11 0,0 0-11 16,-2 61 11-16,-1 6-11 0,3-67 8 0,0 0-8 16,-4 77 9-16,-4 9-9 0,8-86 3 0,0 0-3 0,-4 67 4 15,4-13-4-15,0-54 2 0,0 0-2 0,4 36 3 16,-1-17-3-16,-3-19 1 0,0 0-1 0,7 16 2 15,4-8-2-15,-11-8 0 0,0 0 0 0,8 0 0 16,6-12 0-16,-14 12 3 0,0 0-3 0,16-15 3 16,1-9-3-16,-17 24 2 0,0 0-2 0,14-28 2 15,4-6-2-15,-18 34 1 0,0 0-1 0,15-38 2 16,-1-3-2-16,-14 41 17 0,0 0-17 0,13-39 17 16,-5-2-17-16,-8 41 0 0,0 0 0 0,7-43 1 0,-5 0-1 15,-2 43 3-15,0 0-3 0,-2-39 4 0,-5-1-4 16,7 40 6-16,0 0-6 0,-10-39 7 0,-2 5-7 15,12 34 3-15,0 0-3 0,-16-31 3 0,2 5-3 0,14 26 5 16,0 0-5-16,-14-22 6 0,5 6-6 0,9 16 0 16,0 0 0-16,-3-12 1 0,5 4-1 0,-2 8-6 15,0 0 6-15,10-2-5 0,8 7 5 0,-18-5-10 16,0 0 10-16,27 5-10 0,10 2 10 0,-37-7-40 16,0 0 40-16,42 4-40 0,5-4 40 0,-47 0-2 15,0 0 2-15,47-7-2 0,3-5 2 0,-50 12-8 16,0 0 8-16,49-17-8 0,0-2 8 0,-49 19-9 15,0 0 9-15,49-22-8 0,-1-1 8 0,-48 23 0 0,0 0 0 16,42-18 0-16,2-1 0 0,-44 19 5 0,0 0-5 16,29-12 6-16,-4 1-6 0,-25 11-24 0,0 0 24 0,19-6-23 15,-3 0 23-15,-16 6-195 0,0 0 195 0,8 0-195 16,-6 6 195-16,10-1-897 0</inkml:trace>
  <inkml:trace contextRef="#ctx0" brushRef="#br1" timeOffset="-182590.06">17916 13431 1099 0,'0'0'0'0,"7"-9"0"0,2-6 0 0,-9 15 75 16,0 0-75-16,8-15 76 0,1-3-76 0,-9 18 82 15,0 0-82-15,10-24 83 0,4-3-83 0,-14 27 74 16,0 0-74-16,13-29 74 0,1-2-74 0,-14 31 42 15,0 0-42-15,15-33 42 0,3 1-42 0,-18 32 30 0,0 0-30 16,14-34 30-16,1-4-30 0,-15 38 1 0,0 0-1 16,12-31 2-16,4 4-2 0,-16 27 12 0,0 0-12 15,11-23 13-15,-3 10-13 0,-8 13 8 0,0 0-8 0,4-11 8 16,1 6-8-16,-5 5 8 0,0 0-8 0,0 0 8 16,2 5-8-16,-2-5 8 0,0 0-8 0,0 18 8 15,-2 11-8-15,2-29 15 0,0 0-15 0,0 29 15 16,-5 5-15-16,5-34 3 0,0 0-3 0,-4 43 4 15,-3 0-4-15,7-43 6 0,0 0-6 0,-1 48 7 16,-5 1-7-16,6-49 0 0,0 0 0 0,-1 45 1 16,-1-2-1-16,2-43 0 0,0 0 0 0,0 44 0 15,3-1 0-15,-3-43 1 0,0 0-1 0,2 34 2 16,2-6-2-16,-4-28-1 0,0 0 1 0,0 20 0 16,3-4 0-16,-3-16-50 0,0 0 50 0,5 14-49 15,-1-4 49-15,-4-10-173 0,0 0 173 0,5 7-172 0,-3-2 172 16,5 10-941-16</inkml:trace>
  <inkml:trace contextRef="#ctx0" brushRef="#br1" timeOffset="-182364.65">17750 13844 807 0,'0'0'0'0,"11"-4"0"0,6-2 0 0,-17 6 89 16,0 0-89-16,14-6 90 0,5 3-90 0,-19 3 71 15,0 0-71-15,28-9 71 0,5-1-71 0,-33 10 48 0,0 0-48 16,39-10 48-16,2-2-48 0,-41 12 17 0,0 0-17 16,41-16 17-16,0 4-17 0,-41 12 36 0,0 0-36 15,39-12 37-15,-3-1-37 0,-36 13-87 0,0 0 87 16,32-14-87-16,-3 2 87 0,-29 12-100 0,0 0 100 0,23-21-100 16,-4 3 100-16,23-23-633 0</inkml:trace>
  <inkml:trace contextRef="#ctx0" brushRef="#br1" timeOffset="-181960.8899">18531 13152 1065 0,'0'0'0'0,"-2"-4"0"0,-5-3 0 0,7 7 128 16,0 0-128-16,-5-10 128 0,1-2-128 0,4 12 97 15,0 0-97-15,-5-10 98 0,2 1-98 0,3 9 60 16,0 0-60-16,-4-8 60 0,2 1-60 0,2 7-2 16,0 0 2-16,0-5-2 0,2 1 2 0,-2 4 0 15,0 0 0-15,7 0 0 0,-2 2 0 0,-5-2-1 16,0 0 1-16,9 5-1 0,0 4 1 0,-9-9-5 15,0 0 5-15,9 10-4 0,-1 0 4 0,-8-10 0 16,0 0 0-16,7 11 0 0,0 1 0 0,-7-12 2 16,0 0-2-16,5 10 3 0,-3-2-3 0,-2-8 12 0,0 0-12 15,2 9 13-15,-2-6-13 0,0-3 34 0,0 0-34 0,-2 4 34 16,0-2-34-16,2-2 34 0,0 0-34 0,-8-2 35 16,-4-2-35-16,12 4-108 0,0 0 108 0,-9-3-107 15,-5-2 107-15,14 5-81 0,0 0 81 0,-23-9-1012 16,46 18 1012-16</inkml:trace>
  <inkml:trace contextRef="#ctx0" brushRef="#br1" timeOffset="-180819.14">19261 12317 102 0,'0'0'0'0,"0"0"0"0,-14 23 0 16,14-23 52-16,0 0-52 0,-18 27 53 0,-2 12-53 15,20-39 119-15,0 0-119 0,-25 42 119 0,2 7-119 16,23-49 109-16,0 0-109 0,-19 59 109 0,2 6-109 0,17-65 64 16,0 0-64-16,-14 87 64 0,2 17-64 0,12-104 36 15,0 0-36-15,-9 105 36 0,6 6-36 0,3-111 9 16,0 0-9-16,0 107 10 0,7-6-10 0,-7-101 35 15,0 0-35-15,5 94 35 0,7-7-35 0,-12-87 26 16,0 0-26-16,12 79 26 0,6-10-26 0,-18-69 24 16,0 0-24-16,20 58 25 0,3-10-25 0,-23-48 40 15,0 0-40-15,19 36 40 0,-1-14-40 0,-18-22 13 0,0 0-13 16,17 21 14-16,-1-8-14 0,-16-13 43 0,0 0-43 16,19 12 44-16,2-1-44 0,-21-11 13 0,0 0-13 15,17 6 13-15,-1 0-13 0,-16-6-28 0,0 0 28 16,10 3-28-16,-1-3 28 0,-9 0-154 0,0 0 154 15,7 0-153-15,-3 0 153 0,6 0-585 0</inkml:trace>
  <inkml:trace contextRef="#ctx0" brushRef="#br1" timeOffset="-179198.15">19912 12434 404 0,'0'0'0'0,"0"5"0"0,-1 7 0 16,1-12 79-16,0 0-79 0,-7 0 80 0,-6-5-80 0,13 5 50 15,0 0-50-15,-12 0 50 0,0-5-50 0,12 5 22 16,0 0-22-16,-26 8 23 0,-9 9-23 0,35-17 15 15,0 0-15-15,-33 24 16 0,-4 11-16 0,37-35 15 16,0 0-15-16,-31 36 16 0,3 6-16 0,28-42 4 16,0 0-4-16,-19 48 4 0,7 4-4 0,12-52 3 15,0 0-3-15,-7 50 3 0,9 1-3 0,-2-51 2 16,0 0-2-16,7 39 2 0,6-6-2 0,-13-33 9 0,0 0-9 16,20 17 9-16,6-12-9 0,-26-5 44 0,0 0-44 15,28-8 44-15,5-16-44 0,-33 24 48 0,0 0-48 16,29-31 48-16,3-10-48 0,-32 41 36 0,0 0-36 15,28-47 37-15,-4-2-37 0,-24 49 27 0,0 0-27 16,23-52 27-16,-4 1-27 0,-19 51 16 0,0 0-16 16,15-43 17-16,-8 0-17 0,-7 43 18 0,0 0-18 15,6-32 19-15,-3 6-19 0,-3 26 8 0,0 0-8 0,2-17 9 16,-2 5-9-16,0 12 4 0,0 0-4 0,0 7 4 16,-2 15-4-16,2-22 7 0,0 0-7 0,0 31 7 15,0 12-7-15,0-43 0 0,0 0 0 0,5 51 1 16,-1 11-1-16,-4-62 0 0,0 0 0 0,5 67 0 15,0 8 0-15,-5-75-1 0,0 0 1 0,6 94 0 16,-3 16 0-16,-3-110-4 0,0 0 4 0,2 94-3 16,-2-7 3-16,0-87-2 0,0 0 2 0,-4 76-2 0,-3-9 2 15,7-67-2-15,0 0 2 0,-5 48-1 0,0-14 1 16,5-34-1-16,0 0 1 0,-4 24-1 0,4-17 1 16,0-7 0-16,0 0 0 0,-3 7 0 0,3-6 0 15,0-1 0-15,0 0 0 0,3-13 0 0,1-15 0 0,-4 28 0 16,0 0 0-16,7-36 0 0,3-12 0 0,-10 48 0 15,0 0 0-15,14-56 1 0,4-9-1 0,-18 65-1 16,0 0 1-16,28-81 0 0,10-13 0 0,-38 94 0 16,0 0 0-16,36-84 0 0,4 3 0 0,-40 81 0 15,0 0 0-15,39-65 0 0,-6 14 0 0,-33 51-3 16,0 0 3-16,24-34-2 0,-5 16 2 0,-19 18-6 0,0 0 6 16,16-5-6-16,-2 10 6 0,-14-5-4 0,0 0 4 15,11 14-3-15,-1 10 3 0,-10-24-1 0,0 0 1 16,5 36 0-16,-1 12 0 0,-4-48 0 0,0 0 0 15,1 50 1-15,-2 5-1 0,1-55 1 0,0 0-1 16,-4 53 1-16,1 2-1 0,3-55 1 0,0 0-1 16,-2 46 1-16,-3-5-1 0,5-41 3 0,0 0-3 0,-4 32 4 15,1-8-4-15,3-24 2 0,0 0-2 0,-4 21 2 16,3-9-2-16,1-12 1 0,0 0-1 0,5 0 2 16,4-10-2-16,-9 10 9 0,0 0-9 0,12-23 9 15,3-13-9-15,-15 36 3 0,0 0-3 0,18-44 4 16,3-13-4-16,-21 57 2 0,0 0-2 0,19-58 2 15,2-2-2-15,-21 60 1 0,0 0-1 0,19-60 2 16,4 2-2-16,-23 58 1 0,0 0-1 0,19-48 1 16,2 7-1-16,-21 41 0 0,0 0 0 0,19-29 0 0,-2 13 0 15,-17 16 0-15,0 0 0 0,18 0 0 0,-3 19 0 16,-15-19-1-16,0 0 1 0,13 33 0 0,-5 10 0 16,-8-43 0-16,0 0 0 0,7 48 1 0,-2 6-1 0,-5-54 0 15,0 0 0-15,4 52 0 0,-4 3 0 0,0-55 0 16,0 0 0-16,0 46 0 0,0-2 0 0,0-44 0 15,0 0 0-15,0 36 1 0,0-5-1 0,0-31 2 16,0 0-2-16,0 24 2 0,2-8-2 0,-2-16 6 16,0 0-6-16,3 10 6 0,2-5-6 0,-5-5 8 15,0 0-8-15,4-12 8 0,5-12-8 0,-9 24 3 16,0 0-3-16,8-31 4 0,4-8-4 0,-12 39 2 16,0 0-2-16,11-45 2 0,1-4-2 0,-12 49 5 15,0 0-5-15,14-50 5 0,2-3-5 0,-16 53 6 0,0 0-6 16,14-47 6-16,3 6-6 0,-17 41 3 0,0 0-3 15,16-29 3-15,-2 9-3 0,-14 20 2 0,0 0-2 16,12-9 2-16,0 6-2 0,-12 3 1 0,0 0-1 16,12 15 2-16,-1 9-2 0,-11-24 0 0,0 0 0 15,10 31 0-15,-1 7 0 0,-9-38 3 0,0 0-3 0,3 37 3 16,-1 6-3-16,-2-43 6 0,0 0-6 0,-2 40 6 16,-5-1-6-16,7-39 8 0,0 0-8 0,-5 31 8 15,-3-2-8-15,8-29-68 0,0 0 68 0,-6 24-67 16,1-2 67-16,5-22-111 0,0 0 111 0,-2 14-111 15,-1-4 111-15,-2 18-658 0</inkml:trace>
  <inkml:trace contextRef="#ctx0" brushRef="#br1" timeOffset="-178702.47">21034 13023 908 0,'0'0'0'15,"7"-5"0"-15,5-2 0 0,-12 7 117 0,0 0-117 16,14-8 117-16,0-1-117 0,-14 9 59 0,0 0-59 16,16-5 60-16,-6-2-60 0,-10 7 22 0,0 0-22 15,13-2 23-15,-1 2-23 0,-12 0 13 0,0 0-13 0,12 4 14 16,0 3-14-16,-12-7 32 0,0 0-32 0,9 8 33 16,0 4-33-16,-9-12 17 0,0 0-17 0,5 19 17 15,-3 7-17-15,-2-26 37 0,0 0-37 0,-7 27 37 16,-7 6-37-16,14-33 30 0,0 0-30 0,-21 36 30 15,-5 1-30-15,26-37 14 0,0 0-14 0,-28 35 15 16,-4-1-15-16,32-34 30 0,0 0-30 0,-29 32 30 16,-1 1-30-16,30-33 41 0,0 0-41 0,-24 27 42 15,6-1-42-15,18-26 0 0,0 0 0 0,-14 28 1 0,9 1-1 16,5-29 12-16,0 0-12 0,7 25 13 0,11-2-13 16,-18-23 9-16,0 0-9 0,29 13 10 0,13-2-10 15,-42-11-63-15,0 0 63 0,44 3-62 0,10-3 62 16,-54 0-115-16,0 0 115 0,47-7-115 0,0-5 115 0,47-7-983 15</inkml:trace>
  <inkml:trace contextRef="#ctx0" brushRef="#br1" timeOffset="-177336.3299">21620 12946 1099 0,'0'0'0'0,"0"0"0"0,0 0 0 0,0 0-2 16,0 0 2-16,0 0-2 0,0 0 2 0,0 0 18 15,0 0-18-15,0 0 18 0,0 0-18 0,0 0 24 16,0 0-24-16,0 0 25 0,29-19-25 0,-29 19 8 15,0 0-8-15,23-10 8 0,5 0-8 0,-28 10 35 0,0 0-35 16,29-9 35-16,4-5-35 0,-33 14 19 0,0 0-19 16,35-8 20-16,2 3-20 0,-37 5 42 0,0 0-42 15,35-7 42-15,0 2-42 0,-35 5 22 0,0 0-22 16,31-4 23-16,-3 3-23 0,-28 1 18 0,0 0-18 16,22 1 19-16,-4 4-19 0,-18-5 5 0,0 0-5 15,14 7 5-15,-4 0-5 0,-10-7-163 0,0 0 163 0,5 16-163 16,-3 4 163-16,5 13-766 0</inkml:trace>
  <inkml:trace contextRef="#ctx0" brushRef="#br1" timeOffset="-176750.84">22397 12986 819 0,'0'0'0'0,"3"-9"0"0,4-5 0 0,-7 14 112 16,0 0-112-16,7-13 113 0,2-10-113 0,-9 23 88 15,0 0-88-15,10-22 88 0,2-4-88 0,-12 26 65 16,0 0-65-16,11-29 66 0,1-2-66 0,-12 31 40 0,0 0-40 16,12-30 40-16,-1-3-40 0,-11 33 26 0,0 0-26 15,8-31 26-15,-1-5-26 0,-7 36 10 0,0 0-10 16,4-31 10-16,-4 0-10 0,0 31 19 0,0 0-19 16,-2-25 20-16,-3 4-20 0,5 21 32 0,0 0-32 15,-4-13 33-15,1-1-33 0,3 14 10 0,0 0-10 0,0-9 10 16,2 6-10-16,-2 3 12 0,0 0-12 0,10 3 13 15,9 8-13-15,-19-11 9 0,0 0-9 0,25 15 10 16,6 7-10-16,-31-22 1 0,0 0-1 0,35 28 1 16,7 4-1-16,-42-32 0 0,0 0 0 0,41 38 1 15,3 5-1-15,-44-43 2 0,0 0-2 0,40 43 3 16,-3 3-3-16,-37-46 1 0,0 0-1 0,24 49 2 16,-7 3-2-16,-17-52 4 0,0 0-4 0,7 53 5 15,-8-5-5-15,1-48 12 0,0 0-12 0,-11 46 13 0,-8-1-13 16,19-45 15-16,0 0-15 0,-24 41 15 0,-6-2-15 15,30-39 25-15,0 0-25 0,-30 33 26 0,-1-8-26 16,31-25 30-16,0 0-30 0,-38 19 30 0,-2-8-30 0,40-11 13 16,0 0-13-16,-42 5 13 0,0-7-13 0,42 2-20 15,0 0 20-15,-28-7-19 0,7-10 19 0,21 17-201 16,0 0 201-16,-7-19-201 0,14-5 201 0,-7-19-972 16</inkml:trace>
  <inkml:trace contextRef="#ctx0" brushRef="#br1" timeOffset="-176120.04">23536 12592 695 0,'0'0'0'0,"0"0"0"0,0 0 0 0,0 0 128 15,0 0-128-15,0-6 128 0,-2 0-128 0,2 6 113 16,0 0-113-16,-2-7 113 0,-1 2-113 0,3 5 82 15,0 0-82-15,-7-9 82 0,-3 2-82 0,10 7 49 16,0 0-49-16,-23-3 49 0,-8-1-49 0,31 4 43 16,0 0-43-16,-39 4 44 0,-4 4-44 0,43-8 52 0,0 0-52 15,-46 17 52-15,3 9-52 0,43-26 30 0,0 0-30 16,-39 34 30-16,1 7-30 0,38-41 26 0,0 0-26 16,-33 50 26-16,7 8-26 0,26-58 9 0,0 0-9 15,-21 57 10-15,7 3-10 0,14-60 5 0,0 0-5 16,-7 70 5-16,11 7-5 0,-4-77 7 0,0 0-7 0,10 50 8 15,13-16-8-15,-23-34 0 0,0 0 0 0,35 28 1 16,5-11-1-16,-40-17 2 0,0 0-2 0,45 10 2 16,7-7-2-16,-52-3 0 0,0 0 0 0,45-3 0 15,1-6 0-15,-46 9-50 0,0 0 50 0,36-6-49 16,-6-3 49-16,-30 9-123 0,0 0 123 0,28-7-123 16,-6 2 123-16,29-7-994 0</inkml:trace>
  <inkml:trace contextRef="#ctx0" brushRef="#br1" timeOffset="-175714.8599">23534 13138 886 0,'0'0'0'0,"7"-7"0"0,5-1 0 0,-12 8 97 16,0 0-97-16,14-11 98 0,4 3-98 0,-18 8 71 15,0 0-71-15,17-4 71 0,4 3-71 0,-21 1 50 16,0 0-50-16,24 1 50 0,1 4-50 0,-25-5 24 16,0 0-24-16,22 7 25 0,1 4-25 0,-23-11 34 0,0 0-34 15,18 12 34-15,-3-4-34 0,-15-8 48 0,0 0-48 16,11 10 49-16,-3 1-49 0,-8-11 35 0,0 0-35 16,6 12 36-16,-6 1-36 0,0-13 26 0,0 0-26 15,-11 19 26-15,-6 5-26 0,17-24 17 0,0 0-17 16,-23 26 17-16,-3 1-17 0,26-27 41 0,0 0-41 15,-30 31 41-15,-1 3-41 0,31-34 12 0,0 0-12 0,-26 30 13 16,3-3-13-16,23-27 13 0,0 0-13 0,-17 26 13 16,3-4-13-16,14-22 26 0,0 0-26 0,-7 22 26 15,2-3-26-15,5-19 2 0,0 0-2 0,5 14 2 16,7-4-2-16,-12-10 6 0,0 0-6 0,21 2 7 16,9-9-7-16,-30 7-17 0,0 0 17 0,34-10-16 15,8-6 16-15,-42 16-164 0,0 0 164 0,40-15-164 16,6-1 164-16,35-14-1051 0</inkml:trace>
  <inkml:trace contextRef="#ctx0" brushRef="#br1" timeOffset="-175279.7">23971 12439 729 0,'0'0'0'16,"9"10"0"-16,7 6 0 0,-16-16 69 0,0 0-69 15,17 20 70-15,6 3-70 0,-23-23 52 0,0 0-52 0,26 32 52 16,5 9-52-16,-31-41 47 0,0 0-47 0,32 50 47 16,3 8-47-16,-35-58 67 0,0 0-67 0,29 64 67 15,1 6-67-15,-30-70 84 0,0 0-84 0,22 91 84 16,-8 15-84-16,-14-106 58 0,0 0-58 0,0 96 59 16,-10-2-59-16,10-94 49 0,0 0-49 0,-23 86 49 15,-10-6-49-15,33-80 55 0,0 0-55 0,-33 72 55 16,-5-7-55-16,38-65 71 0,0 0-71 0,-33 52 71 15,0-11-71-15,33-41 42 0,0 0-42 0,-25 29 42 0,8-14-42 16,17-15-5-16,0 0 5 0,-16 16-5 0,4-11 5 16,12-5-197-16,0 0 197 0,-12 7-196 0,3-7 196 15,-12 3-1028-15</inkml:trace>
  <inkml:trace contextRef="#ctx0" brushRef="#br1" timeOffset="-174408.03">24844 12768 751 0,'0'0'0'0,"16"0"0"15,10 2 0-15,-26-2 139 0,0 0-139 0,5-2 140 0,-12-1-140 16,7 3 90-16,0 0-90 0,-1-4 91 16,-1 1-91-16,2 3 62 0,0 0-62 0,9-4 62 0,6 3-62 15,-15 1 5-15,0 0-5 0,25 0 6 0,9-4-6 0,-34 4 28 16,0 0-28-16,41 4 28 0,4-3-28 0,-45-1 10 16,0 0-10-16,45 4 11 0,2-3-11 0,-47-1 10 15,0 0-10-15,42 6 10 0,-4-6-10 0,-38 0 34 16,0 0-34-16,30 1 35 0,-9-1-35 0,-21 0 9 15,0 0-9-15,16 2 10 0,-6-2-10 0,-10 0-64 16,0 0 64-16,3 2-64 0,-6 1 64 0,3-3-132 16,0 0 132-16,-17 9-131 0,-11 4 131 0,-18 10-763 15</inkml:trace>
  <inkml:trace contextRef="#ctx0" brushRef="#br1" timeOffset="-174139.8299">24825 13057 886 0,'0'0'0'0,"11"-5"0"15,8-2 0-15,-19 7 131 0,0 0-131 0,10-1 131 16,-1-4-131-16,-9 5 106 0,0 0-106 0,7-2 107 16,-2 2-107-16,-5 0 71 0,0 0-71 0,14-4 72 15,7 1-72-15,-21 3 31 0,0 0-31 0,28-2 31 16,8-5-31-16,-36 7 39 0,0 0-39 0,39-3 39 15,6 1-39-15,-45 2 14 0,0 0-14 0,42 0 15 16,3 4-15-16,-45-4 31 0,0 0-31 0,42 5 31 16,-4 0-31-16,-38-5-200 0,0 0 200 0,30 7-199 15,-7 0 199-15,-23-7-108 0,0 0 108 0,52 13-785 0,-104-26 785 0</inkml:trace>
  <inkml:trace contextRef="#ctx0" brushRef="#br1" timeOffset="-167021.65">25762 13426 303 0,'0'0'0'0,"0"0"0"16,20-28 0-16,-20 28 74 0,0 0-74 0,12-22 75 16,2-5-75-16,-14 27 88 0,0 0-88 0,14-29 89 15,1-6-89-15,-15 35 56 0,0 0-56 0,18-36 57 16,1 0-57-16,-19 36 46 0,0 0-46 0,23-44 47 15,1-2-47-15,-24 46 30 0,0 0-30 0,28-47 30 16,1-1-30-16,-29 48 15 0,0 0-15 0,28-48 15 16,0 0-15-16,-28 48 29 0,0 0-29 0,25-44 29 15,-1-1-29-15,-24 45 28 0,0 0-28 0,19-37 28 16,-3 2-28-16,-16 35 8 0,0 0-8 0,12-29 8 0,-2 5-8 16,-10 24 5-16,0 0-5 0,11-20 6 0,-2 4-6 15,-9 16 8-15,0 0-8 0,8-10 8 0,-6 3-8 0,-2 7 3 16,0 0-3-16,2-5 3 0,-1 3-3 0,-1 2 18 15,0 0-18-15,0 4 18 0,0 4-18 0,0-8 14 16,0 0-14-16,-1 16 15 0,-1 11-15 0,2-27 9 16,0 0-9-16,0 34 9 0,2 11-9 0,-2-45 26 15,0 0-26-15,0 51 26 0,1 4-26 0,-1-55 6 16,0 0-6-16,0 57 6 0,-1 4-6 0,1-61 4 16,0 0-4-16,3 59 5 0,2 1-5 0,-5-60 31 0,0 0-31 15,11 56 31-15,5-1-31 0,-16-55 9 16,0 0-9-16,15 44 9 0,1-8-9 0,-16-36 12 0,0 0-12 15,21 26 12-15,2-9-12 0,-23-17 25 0,0 0-25 16,24 9 26-16,4-7-26 0,-28-2 0 0,0 0 0 16,26-6 0-16,2-7 0 0,-28 13-97 0,0 0 97 15,56-19-893-15,-112 38 893 0</inkml:trace>
  <inkml:trace contextRef="#ctx0" brushRef="#br1" timeOffset="-166467.22">26780 13330 662 0,'0'0'0'0,"0"0"0"0,8-17 0 0,-8 17 124 15,0 0-124-15,7-12 124 0,0-2-124 0,-7 14 105 16,0 0-105-16,9-17 105 0,2-5-105 0,-11 22 74 0,0 0-74 15,12-24 74-15,3-5-74 0,-15 29 47 0,0 0-47 16,14-30 47-16,0 0-47 0,-14 30 42 0,0 0-42 16,11-30 43-16,-1 3-43 0,-10 27 46 0,0 0-46 15,7-21 46-15,0 4-46 0,-7 17 41 0,0 0-41 16,4-12 41-16,-1 2-41 0,-3 10 10 0,0 0-10 16,4-5 11-16,-3 3-11 0,-1 2 32 0,0 0-32 15,4 5 33-15,-4 7-33 0,0-12 1 0,0 0-1 0,2 21 1 16,-2 10-1-16,0-31 2 0,0 0-2 0,0 34 2 15,0 7-2-15,0-41 10 0,0 0-10 0,0 43 11 16,-2 3-11-16,2-46 3 0,0 0-3 0,0 45 4 16,0 1-4-16,0-46 6 0,0 0-6 0,2 48 6 15,-1 0-6-15,-1-48 32 0,0 0-32 0,2 41 33 16,0-5-33-16,-2-36-4 0,0 0 4 0,0 31-4 16,0-7 4-16,0-24-63 0,0 0 63 0,0 22-63 0,0-3 63 15,0-19-181-15,0 0 181 0,0 17-181 0,-2-3 181 16,0 17-887-16</inkml:trace>
  <inkml:trace contextRef="#ctx0" brushRef="#br1" timeOffset="-166270.8899">26703 13796 740 0,'0'0'0'0,"11"-4"0"0,8-1 0 0,-19 5 110 15,0 0-110-15,19-7 110 0,4 1-110 0,-23 6 67 16,0 0-67-16,29-11 67 0,8-2-67 0,-37 13 48 0,0 0-48 15,42-12 49-15,6 1-49 0,-48 11 18 0,0 0-18 16,47-13 19-16,0-3-19 0,-47 16-13 0,0 0 13 16,40-15-13-16,-3-2 13 0,-37 17-151 0,0 0 151 15,31-21-151-15,-3-1 151 0,32-21-578 0</inkml:trace>
  <inkml:trace contextRef="#ctx0" brushRef="#br1" timeOffset="-165882.68">26048 12453 483 0,'0'0'0'0,"5"-7"0"0,2-5 0 0,-7 12 54 16,0 0-54-16,12-17 54 0,6-4-54 0,-18 21 48 15,0 0-48-15,17-20 48 0,2-4-48 0,-19 24 30 16,0 0-30-16,21-19 30 0,2 2-30 0,-23 17 0 16,0 0 0-16,21-14 0 0,2 5 0 0,-23 9 0 15,0 0 0-15,15-5 0 0,-1 5 0 0,-14 0 2 16,0 0-2-16,11 0 2 0,-3 4-2 0,-8-4 35 15,0 0-35-15,6 8 35 0,-5-1-35 0,-1-7 46 0,0 0-46 16,-1 14 46-16,-5 5-46 0,6-19 46 0,0 0-46 16,-7 17 47-16,-3 2-47 0,10-19 37 0,0 0-37 15,-7 13 37-15,0-2-37 0,7-11-72 0,0 0 72 16,-14 24-688-16,28-48 688 0</inkml:trace>
  <inkml:trace contextRef="#ctx0" brushRef="#br1" timeOffset="-164484.65">27853 13289 539 0,'0'0'0'0,"0"0"0"0,23 5 0 0,-23-5 94 15,0 0-94-15,0 0 94 0,-14-7-94 0,14 7 81 16,0 0-81-16,-9-3 82 0,0-1-82 0,9 4 53 0,0 0-53 16,-9-3 54-16,3-1-54 0,6 4 29 0,0 0-29 15,-6-1 29-15,1-1-29 0,5 2 3 0,0 0-3 16,0 0 4-16,0 0-4 0,0 0 9 0,0 0-9 0,4 0 9 16,1 0-9-16,-5 0 14 0,0 0-14 0,14 0 15 15,5-2-15-15,-19 2 14 0,0 0-14 0,24 0 15 16,8-3-15-16,-32 3 45 0,0 0-45 0,33-2 45 15,2 0-45-15,-35 2 43 0,0 0-43 0,34-3 44 16,5-2-44-16,-39 5 10 0,0 0-10 0,38-7 10 16,6-2-10-16,-44 9 39 0,0 0-39 0,47-8 39 15,5-4-39-15,-52 12 41 0,0 0-41 0,56-10 42 16,3-2-42-16,-59 12 8 0,0 0-8 0,56-11 9 16,-1 1-9-16,-55 10 32 0,0 0-32 0,61-10 33 15,4 3-33-15,-65 7 5 0,0 0-5 0,80-9 5 16,11 1-5-16,-91 8 0 0,0 0 0 0,80-5 0 0,-5 1 0 15,-75 4-1-15,0 0 1 0,69-2-1 0,-3 2 1 16,-66 0 0-16,0 0 0 0,72 0 0 0,3 0 0 16,-75 0-5-16,0 0 5 0,73 2-5 0,-2 2 5 0,-71-4-8 15,0 0 8-15,58 0-8 0,-9-4 8 0,-49 4-1 16,0 0 1-16,71-2 0 0,14-1 0 0,-85 3 0 16,0 0 0-16,81-2 0 0,2 1 0 0,-83 1-1 15,0 0 1-15,80-7 0 0,-1-2 0 0,-79 9 2 16,0 0-2-16,89-7 3 0,5 2-3 0,-94 5 2 15,0 0-2-15,87-7 2 0,-2-1-2 0,-85 8 0 16,0 0 0-16,86-7 0 0,1 2 0 0,-87 5 10 16,0 0-10-16,87-4 11 0,2 8-11 0,-89-4 3 0,0 0-3 15,81 0 4-15,0 1-4 0,-81-1 2 0,0 0-2 16,81 2 3-16,3 2-3 0,-84-4 11 0,0 0-11 16,84 3 11-16,1 2-11 0,-85-5 8 0,0 0-8 0,80 0 8 15,-3 0-8-15,-77 0 3 0,0 0-3 0,80 0 4 16,4-5-4-16,-84 5 6 0,0 0-6 0,78-7 7 15,0-3-7-15,-78 10 22 0,0 0-22 0,74-14 22 16,-5-3-22-16,-69 17 12 0,0 0-12 0,72-14 13 16,-1-1-13-16,-71 15 10 0,0 0-10 0,70-7 10 15,-2 4-10-15,-68 3 26 0,0 0-26 0,61-5 26 16,-7 1-26-16,-54 4 2 0,0 0-2 0,43-2 2 16,-6 1-2-16,-37 1 2 0,0 0-2 0,40 1 3 15,0 1-3-15,-40-2 18 0,0 0-18 0,42 7 19 16,0 0-19-16,-42-7 3 0,0 0-3 0,38 8 3 15,-3 1-3-15,-35-9 6 0,0 0-6 0,31 8 7 0,-3 1-7 16,-28-9 14-16,0 0-14 0,21 7 15 0,-4 0-15 16,-17-7 3-16,0 0-3 0,13 3 4 0,-6 1-4 15,-7-4 6-15,0 0-6 0,5 5 7 0,-4-4-7 0,-1-1-10 16,0 0 10-16,0 4-10 0,0-1 10 0,0-3-165 16,0 0 165-16,-13 4-164 0,-10 1 164 0,-14 5-1072 15</inkml:trace>
  <inkml:trace contextRef="#ctx0" brushRef="#br1" timeOffset="-162443.3299">28240 12295 169 0,'0'0'0'0,"0"0"0"16,0 0 0-16,0 0 54 0,0 0-54 0,0 0 55 15,-39 41-55-15,39-41 55 0,0 0-55 0,-17 31 55 16,1 2-55-16,16-33 40 0,0 0-40 0,-12 34 41 16,2 2-41-16,10-36 36 0,0 0-36 0,-4 32 36 0,8 1-36 15,-4-33 15-15,0 0-15 0,8 22 15 0,8-5-15 16,-16-17 36-16,0 0-36 0,23 7 37 0,6-8-37 16,-29 1 47-16,0 0-47 0,26-11 48 0,4-6-48 0,-30 17 46 15,0 0-46-15,28-24 46 0,-2-3-46 0,-26 27 53 16,0 0-53-16,23-33 54 0,-2 1-54 0,-21 32 38 15,0 0-38-15,15-33 39 0,-3-1-39 0,-12 34 27 16,0 0-27-16,9-29 27 0,-4 0-27 0,-5 29 26 16,0 0-26-16,2-23 26 0,-2 4-26 0,0 19 8 15,0 0-8-15,0-13 8 0,0 6-8 0,0 7 1 16,0 0-1-16,0 0 2 0,7 3-2 0,-7-3 1 16,0 0-1-16,9 16 2 0,3 9-2 0,-12-25 0 0,0 0 0 15,12 31 1-15,2 9-1 0,-14-40 0 0,0 0 0 0,14 44 0 16,0 9 0-16,-14-53-1 0,0 0 1 0,10 52 0 15,1 3 0-15,-11-55-1 0,0 0 1 0,7 46 0 16,-4-2 0-16,-3-44-1 0,0 0 1 0,4 43 0 16,-2-3 0-16,-2-40 2 0,0 0-2 0,0 30 2 15,0-7-2-15,0-23 2 0,0 0-2 0,-2 17 3 16,0-5-3-16,2-12 5 0,0 0-5 0,-2 8 6 16,1-4-6-16,1-4 13 0,0 0-13 0,-2-7 14 15,2-9-14-15,0 16 8 0,0 0-8 0,2-20 9 16,3-7-9-16,-5 27 3 0,0 0-3 0,7-38 4 15,3-3-4-15,-10 41 7 0,0 0-7 0,14-48 7 16,5-4-7-16,-19 52 3 0,0 0-3 0,21-51 3 16,5 1-3-16,-26 50 1 0,0 0-1 0,28-46 2 0,2 7-2 15,-30 39 1-15,0 0-1 0,28-28 2 0,0 11-2 16,-28 17-2-16,0 0 2 0,27-12-1 0,1 9 1 16,-28 3-27-16,0 0 27 0,25 7-27 0,-1 10 27 0,-24-17-13 15,0 0 13-15,21 22-13 0,-4 5 13 0,-17-27-2 16,0 0 2-16,14 33-2 0,-5-2 2 0,-9-31-2 15,0 0 2-15,7 36-2 0,-3-4 2 0,-4-32 0 16,0 0 0-16,1 29 0 0,-1-1 0 0,0-28 1 16,0 0-1-16,-1 22 2 0,-1-5-2 0,2-17 18 15,0 0-18-15,-2 14 18 0,2-4-18 0,0-10 33 16,0 0-33-16,0 5 33 0,2-5-33 0,-2 0 11 16,0 0-11-16,5-8 11 0,2-8-11 0,-7 16 13 0,0 0-13 15,7-24 13-15,2-3-13 0,-9 27 16 0,0 0-16 16,8-27 17-16,3-9-17 0,-11 36 8 0,0 0-8 0,9-35 8 15,-1 1-8-15,-8 34 9 0,0 0-9 0,9-29 9 16,0 1-9-16,-9 28 8 0,0 0-8 0,7-22 8 16,0 9-8-16,-7 13 1 0,0 0-1 0,8-7 1 15,3 7-1-15,-11 0 0 0,0 0 0 0,12 7 1 16,2 5-1-16,-14-12-2 0,0 0 2 0,12 15-2 16,2 2 2-16,-14-17-7 0,0 0 7 0,14 22-6 15,0 2 6-15,-14-24-1 0,0 0 1 0,12 21-1 16,-1-1 1-16,-11-20-1 0,0 0 1 0,8 23 0 15,-1-3 0-15,-7-20 0 0,0 0 0 0,7 19 0 16,0-2 0-16,-7-17 6 0,0 0-6 0,7 12 7 16,0-3-7-16,-7-9 4 0,0 0-4 0,9 0 4 15,1-7-4-15,-10 7 7 0,0 0-7 0,11-14 7 0,1-6-7 16,-12 20 7-16,0 0-7 0,10-24 8 0,-1-5-8 16,-9 29 7-16,0 0-7 0,7-35 8 0,0-2-8 0,-7 37 1 15,0 0-1-15,7-36 1 0,0 3-1 0,-7 33 0 16,0 0 0-16,9-31 1 0,-1 7-1 0,-8 24-2 15,0 0 2-15,13-15-2 0,1 6 2 0,-14 9-13 16,0 0 13-16,17 0-12 0,2 9 12 0,-19-9-16 16,0 0 16-16,21 19-15 0,0 5 15 0,-21-24-5 15,0 0 5-15,17 29-4 0,1 5 4 0,-18-34-1 16,0 0 1-16,12 34 0 0,-3 2 0 0,-9-36-1 16,0 0 1-16,7 29 0 0,-4 1 0 0,-3-30 2 0,0 0-2 15,0 29 3-15,-3-2-3 0,3-27-11 0,0 0 11 16,-4 22-10-16,1-5 10 0,3-17-142 0,0 0 142 0,-4 14-141 15,2-5 141-15,-3 13-703 0</inkml:trace>
  <inkml:trace contextRef="#ctx0" brushRef="#br1" timeOffset="-162039.54">29644 12562 830 0,'0'0'0'0,"8"-5"0"15,6-5 0-15,-14 10 86 0,0 0-86 0,18-10 86 0,5-1-86 16,-23 11 82-16,0 0-82 0,24-10 83 0,2 2-83 16,-26 8 15-16,0 0-15 0,24-7 16 0,3 3-16 15,-27 4 0-15,0 0 0 0,20 4 0 0,0-1 0 0,-20-3-3 16,0 0 3-16,15 9-3 0,-3-2 3 0,-12-7 4 15,0 0-4-15,9 10 5 0,-2 0-5 0,-7-10 55 16,0 0-55-16,4 16 56 0,-3 1-56 0,-1-17 46 16,0 0-46-16,-3 22 46 0,-4 5-46 0,7-27 49 15,0 0-49-15,-14 28 49 0,-7 3-49 0,21-31 22 16,0 0-22-16,-21 32 22 0,-3 4-22 0,24-36 29 16,0 0-29-16,-18 29 29 0,3-3-29 0,15-26 7 0,0 0-7 15,-12 22 7-15,5-1-7 0,7-21 17 0,0 0-17 16,3 20 17-16,11 1-17 0,-14-21 8 0,0 0-8 15,24 10 9-15,9-5-9 0,-33-5-73 0,0 0 73 0,39-8-72 16,6-13 72-16,-45 21-118 0,0 0 118 0,84-29-947 16,-168 58 947-16</inkml:trace>
  <inkml:trace contextRef="#ctx0" brushRef="#br1" timeOffset="-161151.96">30370 12576 572 0,'0'0'0'0,"0"0"0"0,23 5 0 0,-23-5 92 0,0 0-92 15,5 0 92-15,-3-1-92 0,-2 1 77 0,0 0-77 16,0-4 78-16,-2-1-78 0,2 5 64 0,0 0-64 0,2-7 64 16,1 0-64-16,-3 7 54 0,0 0-54 0,11-5 54 15,4-2-54-15,-15 7 43 0,0 0-43 0,25-5 44 16,8 0-44-16,-33 5 36 0,0 0-36 0,37-3 37 16,3-1-37-16,-40 4 45 0,0 0-45 0,40-2 45 15,3 1-45-15,-43 1 40 0,0 0-40 0,39 0 41 16,-3 0-41-16,-36 0 17 0,0 0-17 0,30 0 17 15,-8 0-17-15,-22 0 32 0,0 0-32 0,21-4 32 16,-3 3-32-16,-18 1-66 0,0 0 66 0,14-2-65 16,-2 2 65-16,-12 0-125 0,0 0 125 0,26-2-883 15,-52 4 883-15</inkml:trace>
  <inkml:trace contextRef="#ctx0" brushRef="#br1" timeOffset="-160686.8899">31107 12439 987 0,'0'0'0'0,"0"0"0"0,30-14 0 0,-30 14 130 16,0 0-130-16,15-15 131 0,3-7-131 0,-18 22 72 15,0 0-72-15,14-21 72 0,0-5-72 0,-14 26 48 16,0 0-48-16,10-25 49 0,1-6-49 0,-11 31 8 0,0 0-8 15,7-31 8-15,0 0-8 0,-7 31 26 0,0 0-26 16,5-29 26-16,-2 0-26 0,-3 29 30 0,0 0-30 16,4-22 30-16,1 1-30 0,-5 21 7 0,0 0-7 0,7-14 7 15,0 4-7-15,-7 10 5 0,0 0-5 0,16 2 6 16,6 10-6-16,-22-12 3 0,0 0-3 0,32 22 4 16,6 14-4-16,-38-36 1 0,0 0-1 0,42 39 2 15,7 13-2-15,-49-52 15 0,0 0-15 0,43 55 16 16,1 1-16-16,-44-56 1 0,0 0-1 0,40 67 1 15,0 7-1-15,-40-74 3 0,0 0-3 0,22 46 4 16,-9-13-4-16,-13-33 12 0,0 0-12 0,3 30 13 16,-6-4-13-16,3-26 33 0,0 0-33 0,-14 27 33 15,-11-1-33-15,25-26 10 0,0 0-10 0,-29 19 10 16,-6-7-10-16,35-12 12 0,0 0-12 0,-38 9 13 16,-3-4-13-16,41-5 25 0,0 0-25 0,-38-4 26 0,0-6-26 15,38 10 0-15,0 0 0 0,-32-19 0 0,5-7 0 16,27 26-52-16,0 0 52 0,-18-25-51 0,8-3 51 15,10 28-158-15,0 0 158 0,-2-24-157 0,11 0 157 0,-2-22-997 16</inkml:trace>
  <inkml:trace contextRef="#ctx0" brushRef="#br1" timeOffset="-160311.75">32175 12081 1054 0,'0'0'0'0,"0"0"104"0,0 0-104 16,4-3 105-16,1-3-105 0,-5 6 86 0,0 0-86 16,3-3 86-16,1 0-86 0,-4 3 55 0,0 0-55 15,-5 1 56-15,-4 4-56 0,9-5 34 0,0 0-34 0,-19 16 34 16,-9 4-34-16,28-20 37 0,0 0-37 0,-30 30 38 15,-1 5-38-15,31-35 24 0,0 0-24 0,-32 45 25 16,1 6-25-16,31-51 18 0,0 0-18 0,-26 54 19 16,3 6-19-16,23-60 10 0,0 0-10 0,-12 53 10 15,7 1-10-15,5-54 10 0,0 0-10 0,3 50 10 16,11-7-10-16,-14-43 15 0,0 0-15 0,21 36 15 16,9-14-15-16,-30-22 8 0,0 0-8 0,31 14 8 0,6-11-8 15,-37-3 9-15,0 0-9 0,35-3 9 0,1-9-9 16,-36 12-34-16,0 0 34 0,32-12-34 0,-5-7 34 15,-27 19-132-15,0 0 132 0,25-14-131 0,-6 1 131 0,25-15-1069 16</inkml:trace>
  <inkml:trace contextRef="#ctx0" brushRef="#br1" timeOffset="-159967.37">32337 12496 975 0,'4'-2'0'0,"-4"2"141"0,0 0-141 16,22-14 141-16,13-8-141 0,-35 22 96 0,0 0-96 15,31-17 96-15,4 1-96 0,-35 16 37 0,0 0-37 16,26-8 38-16,-5 6-38 0,-21 2 8 0,0 0-8 16,19 9 9-16,-3 8-9 0,-16-17 24 0,0 0-24 0,11 17 25 15,-6 3-25-15,-5-20 0 0,0 0 0 0,-2 31 0 16,-5 9 0-16,7-40 22 0,0 0-22 0,-10 43 23 15,-6-1-23-15,16-42 38 0,0 0-38 0,-14 45 38 16,0 1-38-16,14-46 42 0,0 0-42 0,-12 36 42 16,1-2-42-16,11-34 35 0,0 0-35 0,-5 36 36 15,5-7-36-15,0-29 34 0,0 0-34 0,11 26 34 16,6-7-34-16,-17-19 38 0,0 0-38 0,24 10 39 16,8-10-39-16,-32 0-51 0,0 0 51 0,40-10-51 15,7-12 51-15,-47 22-86 0,0 0 86 0,87-33-1273 0,-174 66 1273 16</inkml:trace>
  <inkml:trace contextRef="#ctx0" brushRef="#br1" timeOffset="-158044">28139 14082 214 0,'0'0'0'0,"3"-4"0"0,2 1 0 0,-5 3 120 16,0 0-120-16,7-12 121 0,0-3-121 0,-7 15 116 15,0 0-116-15,9-17 117 0,1-4-117 0,-10 21 122 16,0 0-122-16,9-21 122 0,0 1-122 0,-9 20 99 0,0 0-99 16,5-21 100-16,-1 6-100 0,-4 15 81 0,0 0-81 15,1-12 82-15,-2 2-82 0,1 10 70 0,0 0-70 16,-4-7 71-16,-3 5-71 0,7 2 77 0,0 0-77 0,-14 2 77 16,-7 6-77-16,21-8 33 0,0 0-33 0,-21 19 33 15,-1 7-33-15,22-26 29 0,0 0-29 0,-18 32 29 16,6 8-29-16,12-40 8 0,0 0-8 0,-7 39 9 15,4 2-9-15,3-41 0 0,0 0 0 0,3 35 0 16,8-5 0-16,-11-30 0 0,0 0 0 0,17 19 0 16,6-10 0-16,-23-9 0 0,0 0 0 0,28-4 0 15,3-9 0-15,-31 13-5 0,0 0 5 0,33-23-5 16,2-7 5-16,-35 30 5 0,0 0-5 0,31-35 5 16,-3-6-5-16,-28 41 3 0,0 0-3 0,24-41 4 15,-1-3-4-15,-23 44 3 0,0 0-3 0,19-40 3 16,-1 1-3-16,-18 39 29 0,0 0-29 0,12-29 29 15,-2 3-29-15,-10 26 4 0,0 0-4 0,6-19 5 0,-3 7-5 16,-3 12 0-16,0 0 0 0,4-5 0 0,-3 7 0 0,-1-2-1 16,0 0 1-16,7 20-1 0,5 9 1 0,-12-29-10 15,0 0 10-15,14 43-9 0,4 10 9 0,-18-53 0 16,0 0 0-16,15 64 0 0,-1 11 0 0,-14-75-1 16,0 0 1-16,9 94-1 0,-5 14 1 0,-4-108-4 15,0 0 4-15,-2 96-3 0,-3-3 3 0,-4-20 0 16,-3-11 0-16,8-35 0 0,4-27 0 0,0 0 0 15,0 0 0-15,-10 24 0 0,-6 9 0 0,16-33 3 16,0 0-3-16,-12 22 3 0,1-5-3 0,11-17 12 16,0 0-12-16,-5 2 13 0,3-12-13 0,2 10 1 0,0 0-1 15,2-26 1-15,5-15-1 0,-7 41 1 0,0 0-1 16,12-50 1-16,6-10-1 0,-18 60 0 0,0 0 0 0,24-66 1 16,6-8-1-16,-30 74-2 0,0 0 2 0,42-88-1 15,10-9 1-15,-52 97-2 0,0 0 2 0,52-77-2 16,4 10 2-16,-56 67-11 0,0 0 11 0,50-46-11 15,-3 18 11-15,-47 28-16 0,0 0 16 0,35-10-15 16,-9 15 15-16,-26-5-9 0,0 0 9 0,23 17-8 16,-7 12 8-16,-16-29-10 0,0 0 10 0,14 38-9 15,-6 7 9-15,-8-45-1 0,0 0 1 0,6 49-1 16,-5 3 1-16,-1-52-1 0,0 0 1 0,-1 55 0 16,-6-4 0-16,7-51-2 0,0 0 2 0,-6 41-2 15,1-8 2-15,5-33 0 0,0 0 0 0,-5 27 0 16,1-8 0-16,4-19 0 0,0 0 0 0,0 15 1 15,4-3-1-15,-4-12 1 0,0 0-1 0,7 2 1 0,3-5-1 16,-10 3 3-16,0 0-3 0,14-16 4 0,4-6-4 16,-18 22 2-16,0 0-2 0,17-26 3 0,4-6-3 15,-21 32 1-15,0 0-1 0,23-33 2 0,1-3-2 0,-24 36 1 16,0 0-1-16,25-31 2 0,-1 2-2 0,-24 29 1 16,0 0-1-16,19-20 1 0,-3 4-1 0,-16 16 0 15,0 0 0-15,17-8 1 0,-1 6-1 0,-16 2 0 16,0 0 0-16,14 7 1 0,0 5-1 0,-14-12-1 15,0 0 1-15,12 19 0 0,-2 10 0 0,-10-29 0 16,0 0 0-16,13 36 0 0,-1 6 0 0,-12-42 2 16,0 0-2-16,10 40 2 0,1-1-2 0,-11-39-1 0,0 0 1 15,12 35 0-15,4-6 0 0,-16-29 1 0,0 0-1 16,12 24 2-16,-2-7-2 0,-10-17 4 0,0 0-4 16,11 12 5-16,1-5-5 0,-12-7 7 0,0 0-7 0,10-2 8 15,-1-7-8-15,-9 9 33 0,0 0-33 0,9-12 33 16,-2-7-33-16,-7 19 4 0,0 0-4 0,7-22 4 15,-2-7-4-15,-5 29 10 0,0 0-10 0,5-29 10 16,2-4-10-16,-7 33 9 0,0 0-9 0,7-27 9 16,2 0-9-16,-9 27 1 0,0 0-1 0,7-19 1 15,0 7-1-15,-7 12 0 0,0 0 0 0,7-2 1 16,0 9-1-16,-7-7 2 0,0 0-2 0,7 14 3 16,1 8-3-16,-8-22 1 0,0 0-1 0,9 24 2 15,0 5-2-15,-9-29-1 0,0 0 1 0,7 34-1 16,0 6 1-16,-7-40-9 0,0 0 9 0,3 34-9 15,1-5 9-15,-4-29-119 0,0 0 119 0,1 29-118 16,-1-3 118-16,0-26-126 0,0 0 126 0,0 19-126 0,0-7 126 16,0 19-945-16</inkml:trace>
  <inkml:trace contextRef="#ctx0" brushRef="#br1" timeOffset="-157803.15">29792 14508 1054 0,'0'0'0'0,"0"4"0"0,0 1 0 0,0-5 138 0,0 0-138 16,7 9 138-16,5 3-138 0,-12-12 99 0,0 0-99 16,10 18 99-16,3 6-99 0,-13-24 61 0,0 0-61 15,8 26 62-15,-2 3-62 0,-6-29 2 0,0 0-2 16,3 26 3-16,-1 0-3 0,-2-26-141 0,0 0 141 0,5 24-140 15,0 1 140-15,-5-25-160 0,0 0 160 0,6 14-160 16,0-5 160-16,7 15-692 0</inkml:trace>
  <inkml:trace contextRef="#ctx0" brushRef="#br1" timeOffset="-156978.52">30281 14027 875 0,'0'0'0'0,"0"-7"0"0,0-3 0 0,0 10 141 0,0 0-141 16,2-9 141-16,2-1-141 0,-4 10 108 0,0 0-108 15,3-7 108-15,2 4-108 0,-5 3 73 0,0 0-73 0,4 7 73 16,-1 6-73-16,-3-13 22 0,0 0-22 0,2 26 22 15,0 10-22-15,-2-36 29 0,0 0-29 0,2 39 29 16,-1 4-29-16,-1-43 42 0,0 0-42 0,4 45 43 16,-1 1-43-16,-3-46 8 0,0 0-8 0,4 38 8 15,-3-4-8-15,-1-34 13 0,0 0-13 0,2 27 13 16,2-4-13-16,-4-23-55 0,0 0 55 0,1 17-55 16,3-5 55-16,-4-12-137 0,0 0 137 0,3 8-136 15,3-4 136-15,2 8-930 0</inkml:trace>
  <inkml:trace contextRef="#ctx0" brushRef="#br1" timeOffset="-156752.16">29968 14241 1054 0,'0'0'0'0,"10"-1"0"0,6-5 0 0,-16 6 138 15,0 0-138-15,23-8 138 0,6-6-138 0,-29 14 99 16,0 0-99-16,39-14 99 0,8 1-99 0,-47 13 50 15,0 0-50-15,45-16 50 0,2 1-50 0,-47 15 35 16,0 0-35-16,47-12 35 0,0 2-35 0,-47 10 2 16,0 0-2-16,42-9 2 0,-2 4-2 0,-40 5-26 15,0 0 26-15,35-4-25 0,-2 1 25 0,-33 3-150 16,0 0 150-16,24-2-149 0,-6 2 149 0,23-1-917 16</inkml:trace>
  <inkml:trace contextRef="#ctx0" brushRef="#br1" timeOffset="-156227.81">30844 14207 919 0,'0'0'0'0,"4"-10"0"16,1-6 0-16,-5 16 135 0,0 0-135 0,7-20 135 16,1 1-135-16,-8 19 120 0,0 0-120 0,7-24 120 15,0-2-120-15,-7 26 92 0,0 0-92 0,6-25 92 0,-1-1-92 16,-5 26 59-16,0 0-59 0,2-26 59 0,-1-1-59 16,-1 27 41-16,0 0-41 0,0-26 41 0,-1-1-41 15,1 27 41-15,0 0-41 0,-2-21 42 0,0 6-42 0,2 15 9 16,0 0-9-16,0-16 10 0,4 4-10 0,-4 12 7 15,0 0-7-15,3-8 7 0,4 4-7 0,-7 4 3 16,0 0-3-16,14 5 4 0,7 9-4 0,-21-14 0 16,0 0 0-16,23 19 0 0,3 7 0 0,-26-26-1 15,0 0 1-15,28 30 0 0,1 6 0 0,-29-36 0 16,0 0 0-16,26 42 0 0,-3 2 0 0,-23-44 3 0,0 0-3 16,17 48 4-16,-4 2-4 0,-13-50 3 0,0 0-3 15,5 48 3-15,-5-4-3 0,0-44 12 0,0 0-12 16,-9 46 13-16,-7-1-13 0,16-45 15 0,0 0-15 15,-14 36 15-15,-1-9-15 0,15-27 15 0,0 0-15 16,-18 26 15-16,-1-7-15 0,19-19 26 0,0 0-26 0,-21 15 26 16,-1-3-26-16,22-12 20 0,0 0-20 0,-25 4 20 15,-1-9-20-15,26 5-8 0,0 0 8 0,-23-12-7 16,4-7 7-16,19 19-195 0,0 0 195 0,-10-19-195 16,8-2 195-16,2 21-144 0,0 0 144 0,2-24-143 15,3-3 143-15,2-24-979 0</inkml:trace>
  <inkml:trace contextRef="#ctx0" brushRef="#br1" timeOffset="-155747.52">31699 13630 1255 0,'0'0'0'16,"0"0"0"-16,-1 5 0 0,1-5 160 0,0 0-160 15,0 0 160-15,-5-7-160 0,5 7 91 0,0 0-91 16,-4-3 91-16,2-3-91 0,2 6 52 0,0 0-52 0,-5-1 53 16,0 1-53-16,5 0 13 0,0 0-13 0,-16 15 13 15,-5 9-13-15,21-24 34 0,0 0-34 0,-22 36 34 16,-5 9-34-16,27-45 18 0,0 0-18 0,-22 58 19 16,-1 5-19-16,23-63 12 0,0 0-12 0,-17 72 12 15,1 9-12-15,16-81 18 0,0 0-18 0,-9 97 18 16,4 15-18-16,5-112 8 0,0 0-8 0,4 94 8 15,6-7-8-15,-10-87 9 0,0 0-9 0,19 71 9 16,11-17-9-16,-30-54 15 0,0 0-15 0,31 41 15 16,8-15-15-16,-39-26 3 0,0 0-3 0,33 14 4 15,-2-12-4-15,-31-2-11 0,0 0 11 0,38-2-11 0,4-7 11 16,-42 9-170-16,0 0 170 0,42-12-170 0,1-3 170 16,43-13-1219-16</inkml:trace>
  <inkml:trace contextRef="#ctx0" brushRef="#br1" timeOffset="-155356.04">32041 14207 1143 0,'0'0'0'0,"0"0"0"16,5 5 0-16,-5-5 142 0,0 0-142 0,4 4 142 15,-1-3-142-15,-3-1 132 0,0 0-132 0,4 5 133 16,-1 2-133-16,-3-7 69 0,0 0-69 0,4 21 70 15,1 8-70-15,-5-29 41 0,0 0-41 0,7 36 41 16,0 7-41-16,-7-43 26 0,0 0-26 0,5 39 26 16,0 1-26-16,-5-40 25 0,0 0-25 0,7 36 26 15,2-2-26-15,-9-34 3 0,0 0-3 0,5 27 4 16,0-6-4-16,-5-21-68 0,0 0 68 0,4 13-67 16,-2-4 67-16,-2-9-161 0,0 0 161 0,7-2-161 0,1-6 161 15,8-3-1075-15</inkml:trace>
  <inkml:trace contextRef="#ctx0" brushRef="#br1" timeOffset="-150883.16">32010 13851 281 0,'0'0'0'0,"-7"3"0"0,-6 2 0 0,13-5 117 16,0 0-117-16,0 0 117 0,2-5-117 0,-2 5 113 16,0 0-113-16,2-3 113 0,1-1-113 0,-3 4 88 0,0 0-88 15,2-3 88-15,0 1-88 0,-2 2 73 0,0 0-73 16,0 0 74-16,-2-3-74 0,2 3 39 0,0 0-39 0,0 0 40 15,-3-2-40-15,3 2 28 0,0 0-28 0,0 0 28 16,-6 0-28-16,6 0 34 0,0 0-34 0,-5 0 34 16,0 2-34-16,5-2 19 0,0 0-19 0,-5 1 20 15,-2 3-20-15,7-4 18 0,0 0-18 0,-11 7 19 16,-3 1-19-16,14-8 27 0,0 0-27 0,-15 10 27 16,-3 2-27-16,18-12 20 0,0 0-20 0,-19 14 20 15,-4 0-20-15,23-14 17 0,0 0-17 0,-19 14 17 16,4-2-17-16,15-12 5 0,0 0-5 0,-16 12 5 15,4-2-5-15,12-10 14 0,0 0-14 0,-12 14 15 16,-1-1-15-16,13-13 0 0,0 0 0 0,-10 14 1 16,-1 0-1-16,11-14 3 0,0 0-3 0,-10 15 4 0,1 2-4 15,9-17 2-15,0 0-2 0,-8 17 2 0,-1 2-2 16,9-19 0-16,0 0 0 0,-9 19 0 0,2-2 0 16,7-17 3-16,0 0-3 0,-9 19 4 0,1 0-4 0,8-19 21 15,0 0-21-15,-9 17 21 0,0 0-21 0,9-17 7 16,0 0-7-16,-5 16 8 0,2-3-8 0,3-13 10 15,0 0-10-15,-2 16 10 0,2-6-10 0,0-10 3 16,0 0-3-16,3 17 4 0,3-3-4 0,-6-14 2 16,0 0-2-16,7 14 3 0,3-1-3 0,-10-13 10 15,0 0-10-15,9 12 10 0,1-3-10 0,-10-9 22 16,0 0-22-16,12 7 23 0,2-2-23 0,-14-5 38 16,0 0-38-16,14 5 38 0,0-5-38 0,-14 0 6 0,0 0-6 15,14 0 7-15,-2 0-7 0,-12 0 31 0,0 0-31 16,11 0 31-16,-4-4-31 0,-7 4 10 0,0 0-10 15,7-1 10-15,-2-1-10 0,-5 2 18 0,0 0-18 0,3-2 19 16,1 2-19-16,-4 0 8 0,0 0-8 0,0 0 9 16,3 0-9-16,-3 0-61 0,0 0 61 0,0 0-61 15,0 0 61-15,0 0-182 0,0 0 182 0,0 0-182 16,-3 4 182-16,-1 1-961 0</inkml:trace>
  <inkml:trace contextRef="#ctx0" brushRef="#br1" timeOffset="-149726.72">32469 13883 572 0,'0'0'0'16,"0"0"97"-16,0 0-97 0,0 0 98 0,2-7-98 15,-2 7 101-15,0 0-101 0,0 0 101 0,4-3-101 0,-4 3 109 16,0 0-109-16,0 0 109 0,3 0-109 0,-3 0 66 16,0 0-66-16,0 0 66 0,2 5-66 0,-2-5 73 15,0 0-73-15,0 12 73 0,2 0-73 0,-2-12 55 16,0 0-55-16,0 22 55 0,1 7-55 0,-1-29 25 16,0 0-25-16,2 30 26 0,0 0-26 0,-2-30 29 15,0 0-29-15,2 35 29 0,1-3-29 0,-3-32 31 0,0 0-31 16,2 31 31-16,1 0-31 0,-3-31 20 0,0 0-20 15,2 29 20-15,-2 0-20 0,0-29 5 0,0 0-5 16,0 24 6-16,0-3-6 0,0-21 16 0,0 0-16 16,0 15 17-16,-2-3-17 0,2-12-2 0,0 0 2 0,0 9-1 15,2-2 1-15,-2-7-63 0,0 0 63 0,0 5-63 16,2-4 63-16,-2-1-165 0,0 0 165 0,0 0-164 16,0 0 164-16,0 0-182 0,0 0 182 0,0 0-182 15,-5 0 182-15,-1 0-651 0</inkml:trace>
  <inkml:trace contextRef="#ctx0" brushRef="#br1" timeOffset="-149427.0799">32299 14132 684 0,'0'0'0'0,"0"0"65"15,0 0-65-15,10-2 65 0,6-3-65 0,-16 5 104 16,0 0-104-16,17-5 105 0,2-1-105 0,-19 6 91 16,0 0-91-16,27-6 91 0,4-3-91 0,-31 9 77 15,0 0-77-15,33-9 77 0,2-1-77 0,-35 10 52 16,0 0-52-16,33-10 52 0,0-2-52 0,-33 12 52 16,0 0-52-16,30-9 52 0,-4 1-52 0,-26 8 21 15,0 0-21-15,23-5 21 0,-3 1-21 0,-20 4 12 16,0 0-12-16,18-1 13 0,-2 1-13 0,-16 0-3 0,0 0 3 15,12 1-3-15,-4 3 3 0,-8-4-156 0,0 0 156 16,7 1-155-16,-1 5 155 0,6 2-889 0</inkml:trace>
  <inkml:trace contextRef="#ctx0" brushRef="#br1" timeOffset="-148691.02">33067 13919 684 0,'0'0'0'0,"0"0"93"0,0 0-93 0,-3 2 93 15,-4 1-93-15,7-3 60 0,0 0-60 0,-4 2 61 16,1-2-61-16,3 0 72 0,0 0-72 0,-7 3 73 16,-4 1-73-16,11-4 63 0,0 0-63 0,-17 8 64 15,-6 3-64-15,23-11 63 0,0 0-63 0,-23 13 63 16,-1 3-63-16,24-16 30 0,0 0-30 0,-24 17 30 16,-2 4-30-16,26-21 29 0,0 0-29 0,-23 20 29 15,0 1-29-15,23-21 7 0,0 0-7 0,-22 27 8 0,1 0-8 16,21-27 10-16,0 0-10 0,-18 28 10 0,4 3-10 15,14-31 15-15,0 0-15 0,-10 29 16 0,3-2-16 16,7-27 14-16,0 0-14 0,-4 26 15 0,3 0-15 0,1-26 4 16,0 0-4-16,7 24 4 0,5-2-4 0,-12-22 13 15,0 0-13-15,17 17 14 0,6-3-14 0,-23-14 23 16,0 0-23-16,26 8 24 0,4-3-24 0,-30-5 3 16,0 0-3-16,29 2 3 0,4-4-3 0,-33 2 7 15,0 0-7-15,30-5 7 0,-2-2-7 0,-28 7-17 16,0 0 17-16,24-6-16 0,-3-3 16 0,-21 9-187 15,0 0 187-15,19-3-186 0,-1 1 186 0,18-3-867 0</inkml:trace>
  <inkml:trace contextRef="#ctx0" brushRef="#br1" timeOffset="-148075.37">33138 14281 673 0,'0'0'0'0,"0"0"75"16,0 0-75-16,2-4 75 0,2-1-75 0,-4 5 33 16,0 0-33-16,5-3 34 0,2-2-34 0,-7 5 59 15,0 0-59-15,9-4 60 0,-1 1-60 0,-8 3 69 16,0 0-69-16,14-4 69 0,2 3-69 0,-16 1 68 15,0 0-68-15,17-2 69 0,3 2-69 0,-20 0 50 0,0 0-50 16,20 3 51-16,3 4-51 0,-23-7 51 0,0 0-51 16,17 7 51-16,-1 2-51 0,-16-9 37 0,0 0-37 15,12 8 38-15,-1 2-38 0,-11-10 39 0,0 0-39 0,5 12 40 16,-3 0-40-16,-2-12 45 0,0 0-45 0,-5 21 45 16,-6-1-45-16,11-20 41 0,0 0-41 0,-16 24 41 15,-4 4-41-15,20-28 18 0,0 0-18 0,-21 26 18 16,-4-2-18-16,25-24 48 0,0 0-48 0,-21 20 49 15,0-1-49-15,21-19 38 0,0 0-38 0,-17 17 39 16,3 0-39-16,14-17 9 0,0 0-9 0,-10 14 10 16,1-4-10-16,9-10 13 0,0 0-13 0,-5 10 14 15,1-1-14-15,4-9 9 0,0 0-9 0,0 10 9 16,4 1-9-16,-4-11 3 0,0 0-3 0,8 8 4 16,6-1-4-16,-14-7 6 0,0 0-6 0,18 5 6 15,4-8-6-15,-22 3-69 0,0 0 69 0,25-4-69 16,1-3 69-16,-26 7-257 0,0 0 257 0,24-10-256 0,-1-2 256 15,24-10-968-15</inkml:trace>
  <inkml:trace contextRef="#ctx0" brushRef="#br1" timeOffset="-147579.75">33288 13604 1076 0,'0'0'0'0,"0"0"129"0,0 0-129 0,19 2 130 16,13-1-130-16,-32-1 104 0,0 0-104 0,28 11 104 15,3 6-104-15,-31-17 56 0,0 0-56 0,31 27 56 16,4 11-56-16,-35-38 5 0,0 0-5 0,30 50 6 15,-2 11-6-15,-28-61 10 0,0 0-10 0,26 86 11 0,-3 18-11 16,-23-104 15-16,0 0-15 0,13 107 15 0,-6 6-15 16,-7-113 44-16,0 0-44 0,-5 108 44 0,-9 0-44 0,14-108 43 15,0 0-43-15,-24 106 43 0,-9-3-43 0,33-103 52 16,0 0-52-16,-46 97 52 0,-8-3-52 0,54-94 7 16,0 0-7-16,-66 89 8 0,-12-5-8 0,78-84-107 15,0 0 107-15,-79 79-107 0,-2-3 107 0,81-76-114 16,0 0 114-16,-89 48-113 0,-4-21 113 0,-88 45-1089 15</inkml:trace>
  <inkml:trace contextRef="#ctx0" brushRef="#br1" timeOffset="-128408.35">1329 14433 1244 0,'0'0'0'15,"0"0"-60"-15,0 0 60 0,0 0-60 0,-17 19 60 16,17-19 49-16,0 0-49 0,-7 3 50 0,2-4-50 16,5 1 50-16,0 0-50 0,-7 1 50 0,1 1-50 0,6-2 1 15,0 0-1-15,-14 21 1 0,-5 9-1 0,19-30 26 16,0 0-26-16,-22 43 26 0,-4 7-26 0,26-50 8 15,0 0-8-15,-34 65 9 0,0 12-9 0,34-77 10 16,0 0-10-16,-46 105 10 0,-1 20-10 0,47-125 24 16,0 0-24-16,-47 121 25 0,0 3-25 0,47-124 12 15,0 0-12-15,-38 109 12 0,1-6-12 0,37-103 10 16,0 0-10-16,-31 77 10 0,7-19-10 0,24-58 34 0,0 0-34 16,-14 40 35-16,5-20-35 0,9-20 4 0,0 0-4 15,-7 14 5-15,3-12-5 0,4-2 1 0,0 0-1 16,-1-12 2-16,-3-16-2 0,4 28 10 0,0 0-10 15,4-37 10-15,4-11-10 0,-8 48 0 0,0 0 0 16,13-57 1-16,1-8-1 0,-14 65-2 0,0 0 2 16,24-85-1-16,7-20 1 0,-31 105 0 0,0 0 0 0,25-94 1 15,4-2-1-15,-29 96-1 0,0 0 1 0,26-88 0 16,4 8 0-16,-30 80-1 0,0 0 1 0,30-69 0 16,-1 11 0-16,-29 58 0 0,0 0 0 0,26-48 0 15,-1 11 0-15,-25 37-6 0,0 0 6 0,22-24-6 16,-1 13 6-16,-21 11-4 0,0 0 4 0,21-5-3 15,0 9 3-15,-21-4-1 0,0 0 1 0,21 13 0 16,0 10 0-16,-21-23-2 0,0 0 2 0,26 36-1 0,0 5 1 16,-26-41 1-16,0 0-1 0,30 56 1 0,3 13-1 15,-33-69 1-15,0 0-1 0,38 90 1 0,6 18-1 16,-44-108 0-16,0 0 0 0,42 103 0 0,-1 0 0 16,-41-103 9-16,0 0-9 0,34 91 9 0,-8-9-9 15,-26-82 3-15,0 0-3 0,22 70 4 0,-3-10-4 0,-19-60 21 16,0 0-21-16,14 40 21 0,-5-16-21 0,-9-24 3 15,0 0-3-15,7 15 3 0,-5-12-3 0,-2-3-58 16,0 0 58-16,0 0-58 0,-5-3 58 0,5 3-137 16,0 0 137-16,-13-9-136 0,-4-4 136 0,-16-10-859 15</inkml:trace>
  <inkml:trace contextRef="#ctx0" brushRef="#br1" timeOffset="-128093.33">845 15235 863 0,'5'2'0'0,"-5"-2"90"0,0 0-90 0,12 0 90 16,2-2-90-16,-14 2 102 0,0 0-102 0,16-5 102 15,1-6-102-15,-17 11 60 0,0 0-60 0,30-10 61 16,8 0-61-16,-38 10 16 0,0 0-16 0,47-7 17 15,13 0-17-15,-60 7 43 0,0 0-43 0,55-2 43 16,8 2-43-16,-63 0 37 0,0 0-37 0,56 2 38 16,-2 0-38-16,-54-2 8 0,0 0-8 0,47 3 9 15,-4 2-9-15,-43-5 7 0,0 0-7 0,37 9 7 0,-6 1-7 16,-31-10 15-16,0 0-15 0,30 9 15 0,-6-1-15 16,-24-8-97-16,0 0 97 0,21 9-96 0,2-4 96 0,-23-5-150 15,0 0 150-15,17 7-150 0,-4-5 150 0,16 6-750 16</inkml:trace>
  <inkml:trace contextRef="#ctx0" brushRef="#br1" timeOffset="-127747.9">2132 15411 1065 0,'0'0'0'15,"-8"-1"0"-15,-10-5 0 0,18 6 105 0,0 0-105 0,-5 2 106 16,10 5-106-16,-5-7 87 0,0 0-87 0,4 7 88 16,1 1-88-16,-5-8 66 0,0 0-66 0,-4 24 67 15,-1 12-67-15,5-36 42 0,0 0-42 0,-8 42 42 16,-1 4-42-16,9-46 27 0,0 0-27 0,-12 51 27 15,-1 7-27-15,13-58 27 0,0 0-27 0,-8 59 27 16,2 1-27-16,6-60 15 0,0 0-15 0,-7 53 15 16,6-5-15-16,1-48 5 0,0 0-5 0,-4 37 5 0,4-7-5 15,0-30-56-15,0 0 56 0,-3 23-56 16,3-7 56-16,0-16-176 0,0 0 176 0,-2 8-176 0,-1-6 176 16,-1 8-910-16</inkml:trace>
  <inkml:trace contextRef="#ctx0" brushRef="#br1" timeOffset="-127521.93">1864 15922 897 0,'0'0'0'0,"9"2"0"0,5 1 0 0,-14-3 104 16,0 0-104-16,10 2 105 0,-1-2-105 0,-9 0 67 16,0 0-67-16,17-2 68 0,6-3-68 0,-23 5 44 0,0 0-44 15,33-5 44-15,5-4-44 0,-38 9 13 0,0 0-13 16,39-7 14-16,3 0-14 0,-42 7 28 0,0 0-28 15,34-3 28-15,3 0-28 0,-37 3 2 0,0 0-2 16,30-4 3-16,-8 2-3 0,-22 2 0 0,0 0 0 0,21-1 0 16,-9-1 0-16,-12 2-176 0,0 0 176 0,12-7-176 15,-3-3 176-15,14-7-695 0</inkml:trace>
  <inkml:trace contextRef="#ctx0" brushRef="#br1" timeOffset="-127282.59">1857 15262 1043 0,'0'0'0'0,"12"7"0"16,4 5 0-16,-16-12 131 0,0 0-131 0,5 4 131 0,-1-4-131 16,-4 0 103-16,0 0-103 0,8-4 103 0,5-4-103 15,-13 8 50-15,0 0-50 0,22-9 50 0,11-1-50 0,-33 10 10 16,0 0-10-16,33-11 10 0,7 1-10 0,-40 10 47 15,0 0-47-15,42-10 47 0,-3 1-47 0,-39 9-28 16,0 0 28-16,38-5-28 0,-1 2 28 0,-37 3-156 16,0 0 156-16,31 1-156 0,2 5 156 0,35 0-919 15</inkml:trace>
  <inkml:trace contextRef="#ctx0" brushRef="#br1" timeOffset="-126876.05">2763 14906 639 0,'0'0'0'0,"0"-9"0"15,-3-6 0-15,3 15 105 0,0 0-105 0,0-12 105 0,-4 0-105 16,4 12 128-16,0 0-128 0,0-12 128 0,4 0-128 16,-4 12 110-16,0 0-110 0,3-12 111 0,2 2-111 15,-5 10 56-15,0 0-56 0,12-9 57 0,2-1-57 0,-14 10 38 16,0 0-38-16,25-7 38 0,6 4-38 0,-31 3 46 15,0 0-46-15,33 1 46 0,2 4-46 0,-35-5 34 16,0 0-34-16,33 9 34 0,2 1-34 0,-35-10 3 16,0 0-3-16,28 12 4 0,-2 0-4 0,-26-12-54 15,0 0 54-15,21 11-54 0,-4-3 54 0,-17-8-142 16,0 0 142-16,35 19-965 0,-70-38 965 0</inkml:trace>
  <inkml:trace contextRef="#ctx0" brushRef="#br1" timeOffset="-126682.04">2742 15180 1345 0,'30'-3'0'0,"-30"3"141"0,0 0-141 0,17-4 141 15,1-1-141-15,-18 5 86 0,0 0-86 0,41-12 86 16,15-7-86-16,-56 19-297 0,0 0 297 0,59-24-296 15,9-5 296-15,-68 29-180 0,0 0 180 0,127-53-591 16,-254 106 591-16</inkml:trace>
  <inkml:trace contextRef="#ctx0" brushRef="#br1" timeOffset="-125811.68">3690 15034 796 0,'0'0'0'0,"0"0"0"0,0 0 0 0,0 0 133 0,0 0-133 16,0 0 133-16,17-17-133 0,-17 17 124 0,0 0-124 16,19-22 125-16,11-11-125 0,-30 33 120 0,0 0-120 15,31-41 120-15,6-12-120 0,-37 53 56 0,0 0-56 16,38-56 56-16,1-8-56 0,-39 64 38 0,0 0-38 16,31-61 38-16,-3-1-38 0,-28 62 35 0,0 0-35 15,22-57 35-15,-6 4-35 0,-16 53 21 0,0 0-21 0,14-46 21 16,-5 7-21-16,-9 39 10 0,0 0-10 0,7-33 11 15,-2 6-11-15,-5 27 18 0,0 0-18 0,3-21 19 16,-3 7-19-16,0 14 0 0,0 0 0 0,0 0 0 16,2 7 0-16,-2-7-2 0,0 0 2 0,4 28-1 15,-1 13 1-15,-3-41-11 0,0 0 11 0,9 51-10 16,3 11 10-16,-12-62-17 0,0 0 17 0,9 67-16 16,0 1 16-16,-9-68-4 0,0 0 4 0,12 81-3 0,-2 8 3 15,-10-89-14-15,0 0 14 0,16 72-13 0,-2-9 13 16,-14-63-73-16,0 0 73 0,12 43-72 0,0-19 72 15,-12-24-99-15,0 0 99 0,12 15-98 0,1-13 98 0,9 17-1023 16</inkml:trace>
  <inkml:trace contextRef="#ctx0" brushRef="#br1" timeOffset="-125481.04">4406 14817 1300 0,'0'0'0'0,"9"-5"0"0,3-4 0 0,-12 9 147 0,0 0-147 16,17-14 148-16,1 1-148 0,-18 13 108 0,0 0-108 15,20-11 108-15,3 1-108 0,-23 10 44 0,0 0-44 16,24-5 44-16,-3 2-44 0,-21 3 2 0,0 0-2 16,18 3 2-16,-1 6-2 0,-17-9-1 0,0 0 1 0,9 22 0 15,0 12 0-15,-9-34-1 0,0 0 1 0,3 34-1 16,-3 9 1-16,0-43 1 0,0 0-1 0,-5 46 1 15,-4 6-1-15,9-52 1 0,0 0-1 0,-9 55 2 16,-3 6-2-16,12-61 1 0,0 0-1 0,-7 55 2 16,6 0-2-16,1-55 4 0,0 0-4 0,5 46 4 15,4-5-4-15,-9-41 0 0,0 0 0 0,20 30 1 16,5-10-1-16,-25-20-21 0,0 0 21 0,31 9-21 16,8-11 21-16,-39 2-208 0,0 0 208 0,36-10-207 15,-1-9 207-15,36-10-984 0</inkml:trace>
  <inkml:trace contextRef="#ctx0" brushRef="#br1" timeOffset="-125105.27">3660 15723 1031 0,'0'0'0'15,"21"-3"0"-15,12-4 0 0,-33 7 119 0,0 0-119 0,52-12 119 16,16-4-119-16,-68 16 99 0,0 0-99 0,93-20 100 15,18-8-100-15,-111 28 37 0,0 0-37 0,117-27 37 16,7-2-37-16,-124 29 0 0,0 0 0 0,102-26 1 16,-13 4-1-16,-89 22 14 0,0 0-14 0,84-17 15 15,-7 5-15-15,-77 12 3 0,0 0-3 0,64-16 3 16,-8 3-3-16,-56 13-41 0,0 0 41 0,36-9-41 16,-17 7 41-16,-19 2-200 0,0 0 200 0,16-5-200 15,-7 5 200-15,15-3-712 0</inkml:trace>
  <inkml:trace contextRef="#ctx0" brushRef="#br1" timeOffset="-124535.24">3693 16511 572 0,'4'-8'0'0,"-4"8"58"0,0 0-58 0,2 8 59 16,4 9-59-16,-6-17 59 0,0 0-59 0,9 9 59 16,3-2-59-16,-12-7 68 0,0 0-68 0,20-4 68 15,7-6-68-15,-27 10 102 0,0 0-102 0,35-19 103 16,7-7-103-16,-42 26 111 0,0 0-111 0,42-34 112 16,5-10-112-16,-47 44 95 0,0 0-95 0,43-50 96 15,-1-8-96-15,-42 58 48 0,0 0-48 0,51-72 49 16,1-12-49-16,-52 84 27 0,0 0-27 0,45-70 27 15,-1 4-27-15,-44 66 39 0,0 0-39 0,30-44 40 0,-13 15-40 16,-17 29 6-16,0 0-6 0,16-24 7 0,-8 10-7 16,-8 14 12-16,0 0-12 0,6-8 12 0,-3 6-12 0,-3 2 25 15,0 0-25-15,0 15 26 0,0 13-26 0,0-28 1 16,0 0-1-16,-5 41 2 0,1 14-2 0,4-55 2 16,0 0-2-16,-8 61 3 0,1 8-3 0,7-69 5 15,0 0-5-15,-6 85 6 0,3 17-6 0,3-102 0 16,0 0 0-16,0 83 1 0,3-5-1 0,-3-78 2 15,0 0-2-15,6 53 2 0,1-21-2 0,-7-32-77 16,0 0 77-16,12 29-77 0,2-8 77 0,-14-21-203 16,0 0 203-16,15 12-202 0,3-7 202 0,11 12-899 15</inkml:trace>
  <inkml:trace contextRef="#ctx0" brushRef="#br1" timeOffset="-124070.04">4585 16708 852 0,'0'0'0'15,"0"0"144"-15,0 0-144 0,12-19 145 0,6-13-145 16,-18 32 135-16,0 0-135 0,21-33 136 0,0-3-136 16,-21 36 112-16,0 0-112 0,21-39 113 0,-1-4-113 15,-20 43 94-15,0 0-94 0,23-41 95 0,2 0-95 0,-25 41 67 16,0 0-67-16,17-36 67 0,4 5-67 0,-21 31 56 16,0 0-56-16,14-26 56 0,1 7-56 0,-15 19 40 15,0 0-40-15,9-15 40 0,0 5-40 0,-9 10 10 16,0 0-10-16,5-5 10 0,2 5-10 0,-7 0 13 15,0 0-13-15,5 12 13 0,4 10-13 0,-9-22 8 16,0 0-8-16,12 27 9 0,-3 8-9 0,-9-35 8 16,0 0-8-16,12 37 8 0,-3 8-8 0,-9-45 8 15,0 0-8-15,5 44 8 0,2 4-8 0,-7-48 3 0,0 0-3 16,9 45 4-16,-6-4-4 0,-3-41-1 0,0 0 1 16,5 38 0-16,1-4 0 0,-6-34-38 0,0 0 38 15,7 29-38-15,-2-7 38 0,-5-22-115 0,0 0 115 16,3 17-115-16,1-5 115 0,-4-12-169 0,0 0 169 15,5 7-168-15,0-7 168 0,7 7-1106 0</inkml:trace>
  <inkml:trace contextRef="#ctx0" brushRef="#br1" timeOffset="-123860.02">4618 16886 1065 0,'0'0'0'0,"0"0"117"0,0 0-117 0,21-3 117 16,11-4-117-16,-32 7 112 0,0 0-112 0,36-7 112 0,3-3-112 16,-39 10 56-16,0 0-56 0,41-12 56 0,3-2-56 0,-44 14 21 15,0 0-21-15,43-12 21 0,3-1-21 0,-46 13-116 16,0 0 116-16,42-11-116 0,1 4 116 0,-43 7-109 16,0 0 109-16,84-17-886 0,-168 34 886 0</inkml:trace>
  <inkml:trace contextRef="#ctx0" brushRef="#br1" timeOffset="-120887.02">28391 12014 807 0,'0'0'0'0,"0"0"0"0,-36-20 0 16,36 20-79-16,0 0 79 0,-9-4-78 0,9 4 78 15,0 0-14-15,0 0 14 0,0 0-13 0,-4 2 13 16,4-2-35-16,0 0 35 0,0 0-34 0,-5-5 34 0,5 5-23 15,0 0 23-15,-7-5-22 0,-1-2 22 0,8 7-26 16,0 0 26-16,-9-9-25 0,2 1 25 0,7 8-21 16,0 0 21-16,-7-9-21 0,0 2 21 0,7 7-4 15,0 0 4-15,-7-10-4 0,-2 1 4 0,9 9-1 16,0 0 1-16,-10-8-1 0,-4 1 1 0,14 7 10 16,0 0-10-16,-16-5 10 0,-1 0-10 0,17 5 64 15,0 0-64-15,-18-2 64 0,-1 0-64 0,19 2 59 0,0 0-59 16,-21 2 59-16,0 1-59 0,21-3 52 0,0 0-52 15,-21 7 52-15,-1-2-52 0,22-5 39 0,0 0-39 16,-23 7 40-16,0 0-40 0,23-7 28 0,0 0-28 0,-26 10 28 16,0 1-28-16,26-11 8 0,0 0-8 0,-29 13 9 15,-1 1-9-15,30-14 18 0,0 0-18 0,-35 24 19 16,-3 0-19-16,38-24 3 0,0 0-3 0,-37 29 4 16,-1 4-4-16,38-33 2 0,0 0-2 0,-35 37 3 15,0 5-3-15,35-42 1 0,0 0-1 0,-29 44 2 16,4 2-2-16,25-46 1 0,0 0-1 0,-24 53 1 15,-1 4-1-15,25-57 3 0,0 0-3 0,-29 72 4 16,-4 8-4-16,33-80 0 0,0 0 0 0,-35 84 0 16,-3 4 0-16,38-88 0 0,0 0 0 0,-39 87 0 15,1 2 0-15,38-89 0 0,0 0 0 0,-37 93 0 16,1 1 0-16,36-94 1 0,0 0-1 0,-30 92 2 16,6-1-2-16,24-91 4 0,0 0-4 0,-25 89 5 0,4-3-5 15,21-86 7-15,0 0-7 0,-19 86 7 0,2-6-7 16,17-80 3-16,0 0-3 0,-14 81 4 0,2-1-4 0,12-80 0 15,0 0 0-15,-11 79 1 0,3 0-1 0,8-79 1 16,0 0-1-16,-7 77 2 0,1-2-2 0,6-75 4 16,0 0-4-16,-3 72 4 0,3-5-4 0,0-67 6 15,0 0-6-15,-2 70 7 0,-1 0-7 0,3-70 15 16,0 0-15-16,-4 66 15 0,2-3-15 0,2-63 8 16,0 0-8-16,0 60 8 0,0-2-8 0,0-58 3 15,0 0-3-15,0 48 4 0,2-8-4 0,-2-40 3 0,0 0-3 16,2 42 3-16,0 1-3 0,-2-43 5 0,0 0-5 15,3 43 5-15,4 0-5 0,-7-43-2 0,0 0 2 16,7 43-2-16,0-2 2 0,-7-41-13 0,0 0 13 0,9 43-12 16,3-1 12-16,-12-42-10 0,0 0 10 0,9 38-9 15,-1-2 9-15,-8-36-2 0,0 0 2 0,9 34-1 16,0-4 1-16,-9-30 3 0,0 0-3 0,12 27 4 16,2-3-4-16,-14-24 34 0,0 0-34 0,21 17 34 15,5-5-34-15,-26-12 41 0,0 0-41 0,35 5 42 16,7-7-42-16,-42 2 34 0,0 0-34 0,48-5 34 15,8-7-34-15,-56 12 15 0,0 0-15 0,61-15 15 16,5-4-15-16,-66 19-2 0,0 0 2 0,87-24-1 16,14-3 1-16,-101 27-114 0,0 0 114 0,84-21-113 15,-6 4 113-15,-78 17-177 0,0 0 177 0,60-7-176 16,-15 9 176-16,60-7-450 0</inkml:trace>
  <inkml:trace contextRef="#ctx0" brushRef="#br1" timeOffset="-119535.5">32879 11858 617 0,'0'0'0'0,"0"0"46"0,0 0-46 0,0 0 47 15,0 0-47-15,0 0 29 0,0 0-29 0,0 0 29 16,0 0-29-16,0 0 46 0,0 0-46 0,0 0 46 15,28-10-46-15,-28 10 37 0,0 0-37 0,21-7 38 16,5 0-38-16,-26 7 44 0,0 0-44 0,31-7 45 16,6 4-45-16,-37 3 36 0,0 0-36 0,38-5 37 15,2 3-37-15,-40 2 16 0,0 0-16 0,47 2 17 16,4 3-17-16,-51-5 31 0,0 0-31 0,50 7 31 16,1 3-31-16,-51-10 0 0,0 0 0 0,47 17 0 15,-4 6 0-15,-43-23 0 0,0 0 0 0,39 27 1 0,-6 4-1 16,-33-31 0-16,0 0 0 0,29 34 0 0,-1 4 0 15,-28-38 0-15,0 0 0 0,23 46 0 0,-2 5 0 16,-21-51-1-16,0 0 1 0,15 55 0 0,-4 5 0 16,-11-60-1-16,0 0 1 0,16 79 0 0,-1 15 0 0,-15-94 2 15,0 0-2-15,19 94 2 0,4 8-2 0,-23-102 5 16,0 0-5-16,24 87 6 0,3-5-6 0,-27-82 15 16,0 0-15-16,26 82 15 0,0-8-15 0,-26-74 23 15,0 0-23-15,23 75 24 0,-1 1-24 0,-22-76 38 16,0 0-38-16,16 67 38 0,-6-6-38 0,-10-61 31 15,0 0-31-15,9 64 31 0,-2-3-31 0,-7-61 14 0,0 0-14 16,7 72 15-16,-2 7-15 0,-5-79 21 0,0 0-21 16,2 75 21-16,-4-1-21 0,2-74 14 0,0 0-14 15,0 46 15-15,0-17-15 0,0-29 68 0,0 0-68 16,2 958 374 109,-4-853-374-125,2-105 0 0,0 0 0 0,-3 63 1 16,-1-18-1-16,4-45 0 0,0 0 0 0,-5 46 0 15,-2-5 0-15,7-41 5 0,0 0-5 0,-7 34 6 0,2-12-6 16,5-22 0-16,0 0 0 0,-5 26 1 0,-1-4-1 15,6-22 0-15,0 0 0 0,-3 21 1 0,-1-4-1 16,4-17 0-16,0 0 0 0,-3 21 1 0,-2-1-1 16,5-20-1-16,0 0 1 0,-7 24 0 0,-4 0 0 0,11-24 0 15,0 0 0-15,-12 28 0 0,-4-4 0 0,16-24-1 16,0 0 1-16,-17 27 0 0,-4 2 0 0,21-29-3 16,0 0 3-16,-28 26-2 0,-7-4 2 0,35-22 0 15,0 0 0-15,-34 19 1 0,-1-5-1 0,35-14-2 16,0 0 2-16,-35 12-1 0,0-4 1 0,35-8-47 15,0 0 47-15,-38 7-46 0,-1-4 46 0,39-3-104 16,0 0 104-16,-41-5-104 0,-5-8 104 0,46 13-100 0,0 0 100 16,-43-33-100-16,-3-17 100 0,-42-32-1016 0</inkml:trace>
  <inkml:trace contextRef="#ctx0" brushRef="#br1" timeOffset="-91520.95">6158 14747 91 0,'0'0'0'0,"0"0"0"16,-12 17 0-16,12-17 90 0,0 0-90 0,0 0 91 15,-3-12-91-15,3 12 115 0,0 0-115 0,0-9 116 16,3-1-116-16,-3 10 117 0,0 0-117 0,-3-9 118 16,-3 1-118-16,6 8 88 0,0 0-88 0,-8-5 89 15,-4 0-89-15,12 5 80 0,0 0-80 0,-25 0 80 16,-4 1-80-16,29-1 96 0,0 0-96 0,-32 7 97 0,-1 3-97 16,33-10 65-16,0 0-65 0,-38 17 66 0,-1 6-66 15,39-23 34-15,0 0-34 0,-38 25 34 0,0 10-34 16,38-35 28-16,0 0-28 0,-39 41 28 0,6 5-28 15,33-46 3-15,0 0-3 0,-29 50 3 0,6 1-3 0,23-51 0 16,0 0 0-16,-16 50 1 0,13 0-1 0,3-50 0 16,0 0 0-16,7 34 0 0,10-7 0 0,-17-27-7 15,0 0 7-15,21 9-7 0,9-14 7 0,-30 5-1 16,0 0 1-16,26-19-1 0,4-14 1 0,-30 33-4 16,0 0 4-16,26-37-3 0,2-10 3 0,-28 47-1 15,0 0 1-15,26-46 0 0,-5-5 0 0,-21 51 0 0,0 0 0 16,17-48 1-16,0 1-1 0,-17 47 3 0,0 0-3 15,9-44 3-15,-2 3-3 0,-7 41 0 0,0 0 0 16,5-33 1-16,-1 6-1 0,-4 27 0 0,0 0 0 16,2-19 0-16,1 7 0 0,-3 12-3 0,0 0 3 15,0 3-2-15,0 13 2 0,0-16-7 0,0 0 7 16,4 32-6-16,4 15 6 0,-8-47-8 0,0 0 8 16,9 54-8-16,3 10 8 0,-12-64-33 0,0 0 33 0,14 89-33 15,2 21 33-15,-16-110-26 0,0 0 26 0,5 104-25 16,-5 6 25-16,0-110-16 0,0 0 16 0,-5 99-15 15,-7-6 15-15,12-93-20 0,0 0 20 0,-18 80-20 16,1-8 20-16,17-72-9 0,0 0 9 0,-16 53-8 16,-1-15 8-16,17-38-1 0,0 0 1 0,-9 22-1 15,5-15 1-15,4-7 0 0,0 0 0 0,-8 2 0 16,-1-9 0-16,9 7 1 0,0 0-1 0,-9-22 2 16,6-14-2-16,3 36 29 0,0 0-29 0,0-47 29 0,3-13-29 15,-3 60 28-15,0 0-28 0,9-82 28 0,8-21-28 16,-17 103 8-16,0 0-8 0,25-92 8 0,6-6-8 15,-31 98 36-15,0 0-36 0,33-82 37 0,0 10-37 0,-33 72 40 16,0 0-40-16,32-57 41 0,-3 20-41 0,-29 37 3 16,0 0-3-16,25-23 4 0,-8 17-4 0,-17 6 29 15,0 0-29-15,18 1 29 0,3 10-29 0,-21-11 5 16,0 0-5-16,17 20 5 0,0 9-5 0,-17-29 9 16,0 0-9-16,16 38 10 0,-2 7-10 0,-14-45 8 15,0 0-8-15,10 46 9 0,-1-2-9 0,-9-44 15 16,0 0-15-16,5 43 15 0,-1-2-15 0,-4-41 8 0,0 0-8 15,5 35 8-15,-1-8-8 0,-4-27 0 0,0 0 0 16,5 22 0-16,-2-5 0 0,-3-17 1 0,0 0-1 16,9 9 1-16,0-9-1 0,-9 0 0 0,0 0 0 15,8-14 1-15,5-10-1 0,-13 24 0 0,0 0 0 16,12-34 0-16,2-12 0 0,-14 46 2 0,0 0-2 16,12-48 2-16,-3-7-2 0,-9 55 0 0,0 0 0 15,12-53 0-15,-3-4 0 0,-9 57 5 0,0 0-5 0,12-51 6 16,2 1-6-16,-14 50 3 0,0 0-3 0,12-37 3 15,2 7-3-15,-14 30 0 0,0 0 0 0,12-15 1 16,4 10-1-16,-16 5 5 0,0 0-5 0,14 14 5 16,3 15-5-16,-17-29 0 0,0 0 0 0,16 37 1 15,-2 11-1-15,-14-48 0 0,0 0 0 0,8 48 1 16,-1 5-1-16,-7-53 2 0,0 0-2 0,6 43 3 16,-3-5-3-16,-3-38 0 0,0 0 0 0,0 31 0 15,4-9 0-15,-4-22 1 0,0 0-1 0,1 14 2 0,6-9-2 16,-7-5 15-16,0 0-15 0,9-12 16 0,3-16-16 15,-12 28 1-15,0 0-1 0,14-36 1 0,2-10-1 16,-16 46 0-16,0 0 0 0,17-51 0 0,1-7 0 0,-18 58 3 16,0 0-3-16,21-55 4 0,5-5-4 0,-26 60 0 15,0 0 0-15,24-46 0 0,-1 6 0 0,-23 40-1 16,0 0 1-16,21-26 0 0,0 13 0 0,-21 13-1 16,0 0 1-16,17 0 0 0,-1 17 0 0,-16-17-1 15,0 0 1-15,10 31 0 0,-1 13 0 0,-9-44 1 16,0 0-1-16,7 50 2 0,-4 6-2 0,-3-56 6 0,0 0-6 15,2 54 6-15,-2 0-6 0,0-54 1 0,0 0-1 16,0 43 1-16,3-7-1 0,-3-36-80 0,0 0 80 16,4 29-79-16,1-6 79 0,-5-23-125 0,0 0 125 15,9 6-124-15,3-12 124 0,9 6-965 0</inkml:trace>
  <inkml:trace contextRef="#ctx0" brushRef="#br1" timeOffset="-91055.18">7444 14988 707 0,'0'0'0'0,"-3"-7"0"0,-6-3 0 16,9 10 145-16,0 0-145 0,-9-14 146 0,-3-1-146 15,12 15 128-15,0 0-128 0,-5-17 129 0,-2-2-129 16,7 19 132-16,0 0-132 0,-5-15 132 0,1-1-132 0,4 16 89 16,0 0-89-16,0-12 90 0,-3 4-90 0,3 8 51 15,0 0-51-15,3-7 51 0,2 2-51 0,-5 5 28 16,0 0-28-16,11 0 28 0,3 1-28 0,-14-1 45 16,0 0-45-16,17 9 46 0,4 3-46 0,-21-12 3 15,0 0-3-15,21 17 3 0,0 4-3 0,-21-21 10 16,0 0-10-16,17 25 11 0,-5 4-11 0,-12-29 25 15,0 0-25-15,9 33 26 0,-9 5-26 0,0-38 1 16,0 0-1-16,-9 41 2 0,-8 3-2 0,17-44 2 0,0 0-2 16,-28 52 2-16,-7 2-2 0,35-54 5 0,0 0-5 15,-38 57 6-15,-4 0-6 0,42-57 0 0,0 0 0 16,-38 61 1-16,-1 3-1 0,39-64 0 0,0 0 0 16,-20 42 0-16,11-14 0 0,9-28-3 0,0 0 3 15,0 26-2-15,5-6 2 0,-5-20-7 0,0 0 7 0,21 14-7 16,16-7 7-16,-37-7-89 0,0 0 89 0,43 6-89 15,13 0 89-15,-56-6-170 0,0 0 170 0,101 12-1133 16,-202-24 1133-16</inkml:trace>
  <inkml:trace contextRef="#ctx0" brushRef="#br1" timeOffset="-89689.02">4928 15213 707 0,'0'0'0'15,"0"0"0"-15,0 0 3 0,0 0-3 0,0 0 4 0,21 1-4 16,-21-1 26-16,0 0-26 0,14 4 26 0,7 3-26 16,-21-7 32-16,0 0-32 0,21 5 32 0,3 2-32 0,-24-7 21 15,0 0-21-15,27 5 21 0,2-2-21 0,-29-3 35 16,0 0-35-16,26 2 35 0,4-2-35 0,-30 0 43 16,0 0-43-16,24-2 44 0,2 0-44 0,-26 2 26 15,0 0-26-15,25-1 26 0,1-1-26 0,-26 2 5 16,0 0-5-16,17 0 5 0,-4 2-5 0,-13-2-150 15,0 0 150-15,12 3-149 0,-7 4 149 0,9 0-497 16</inkml:trace>
  <inkml:trace contextRef="#ctx0" brushRef="#br1" timeOffset="-89388.33">5021 15440 1087 0,'0'0'0'0,"5"-6"0"15,7-3 0-15,-12 9 142 0,0 0-142 0,18-10 142 16,3-1-142-16,-21 11 62 0,0 0-62 0,29-6 62 15,6 0-62-15,-35 6 22 0,0 0-22 0,35-3 22 16,7 1-22-16,-42 2 1 0,0 0-1 0,41 0 2 0,-2 4-2 16,-39-4-63-16,0 0 63 0,38 7-63 0,0-4 63 15,-38-3-126-15,0 0 126 0,34 0-126 0,-3-2 126 16,35 1-782-16</inkml:trace>
  <inkml:trace contextRef="#ctx0" brushRef="#br1" timeOffset="-87992.9899">5934 15742 113 0,'0'0'0'0,"5"-2"0"0,2 1 0 16,-7 1 82-16,0 0-82 0,2-6 82 0,1 0-82 0,-3 6 75 15,0 0-75-15,0-9 75 0,0 0-75 0,0 9 52 16,0 0-52-16,5-6 53 0,4-1-53 0,-9 7 42 15,0 0-42-15,19-4 42 0,7 4-42 0,-26 0 27 16,0 0-27-16,39 4 27 0,16 4-27 0,-55-8 9 16,0 0-9-16,56 12 9 0,10-1-9 0,-66-11 5 15,0 0-5-15,77 13 6 0,12 4-6 0,-89-17 7 16,0 0-7-16,111 16 8 0,16-1-8 0,-127-15 3 16,0 0-3-16,119 9 3 0,-1-8-3 0,-118-1 10 0,0 0-10 15,110 2 11-15,-7-2-11 0,-103 0 8 0,0 0-8 16,92 0 9-16,-6 0-9 0,-86 0 8 0,0 0-8 15,80-2 9-15,-2 1-9 0,-78 1 8 0,0 0-8 16,75-2 8-16,-7 2-8 0,-68 0 15 0,0 0-15 16,56-3 15-16,-9 1-15 0,-47 2 14 0,0 0-14 15,29 0 15-15,-11 2-15 0,-18-2-39 0,0 0 39 0,12 3-39 16,-3 0 39-16,-9-3-104 0,0 0 104 0,3 4-103 16,-3-1 103-16,5 4-338 0</inkml:trace>
  <inkml:trace contextRef="#ctx0" brushRef="#br1" timeOffset="-86491.52">6435 16139 684 0,'0'0'0'0,"0"-5"0"16,4-5 0-16,-4 10 76 0,0 0-76 0,0-12 76 16,0-2-76-16,0 14 40 0,0 0-40 0,-4-12 40 15,-1 2-40-15,5 10 39 0,0 0-39 0,-3-9 39 16,-3 3-39-16,6 6 21 0,0 0-21 0,-12-7 21 0,-3 0-21 16,15 7 39-16,0 0-39 0,-20 0 40 0,-4 0-40 0,24 0 23 15,0 0-23-15,-26 10 24 0,-2 6-24 0,28-16 5 16,0 0-5-16,-23 25 5 0,-3 8-5 0,26-33 10 15,0 0-10-15,-12 39 10 0,3 6-10 0,9-45 1 16,0 0-1-16,0 44 1 0,9 4-1 0,-9-48-2 16,0 0 2-16,14 41-1 0,7-5 1 0,-21-36-7 15,0 0 7-15,24 21-6 0,6-11 6 0,-30-10-4 16,0 0 4-16,26-3-3 0,7-14 3 0,-33 17-3 16,0 0 3-16,26-24-3 0,4-9 3 0,-30 33 0 0,0 0 0 15,22-38 0-15,3-4 0 0,-25 42 9 0,0 0-9 16,21-42 9-16,0 0-9 0,-21 42 1 0,0 0-1 15,12-36 2-15,-2 3-2 0,-10 33 10 0,0 0-10 16,7-26 10-16,-1 4-10 0,-6 22 3 0,0 0-3 16,5-15 4-16,-2 4-4 0,-3 11 0 0,0 0 0 15,7-1 1-15,-2 6-1 0,-5-5 0 0,0 0 0 0,14 20 0 16,6 13 0-16,-20-33 0 0,0 0 0 0,17 39 0 16,6 8 0-16,-23-47-33 0,0 0 33 0,21 58-33 15,-1 10 33-15,-20-68-27 0,0 0 27 0,18 86-27 16,-2 15 27-16,-16-101-10 0,0 0 10 0,8 89-9 15,-3-3 9-15,-5-86-21 0,0 0 21 0,4 74-21 16,-9-9 21-16,5-65-1 0,0 0 1 0,0 41 0 16,-4-21 0-16,4-20 0 0,0 0 0 0,0 19 0 15,-3-10 0-15,3-9 18 0,0 0-18 0,-5-2 19 0,-4-12-19 16,9 14 45-16,0 0-45 0,-4-25 46 0,4-15-46 16,0 40 23-16,0 0-23 0,6-53 24 0,6-12-24 15,-12 65 36-15,0 0-36 0,15-89 37 0,6-21-37 0,-21 110 37 16,0 0-37-16,26-101 38 0,9 0-38 0,-35 101 15 15,0 0-15-15,37-82 15 0,3 12-15 0,-40 70 13 16,0 0-13-16,37-50 13 0,1 19-13 0,-38 31 4 16,0 0-4-16,26-14 5 0,-5 20-5 0,-21-6 3 15,0 0-3-15,21 17 3 0,0 14-3 0,-21-31 1 16,0 0-1-16,14 37 2 0,-6 11-2 0,-8-48 3 16,0 0-3-16,6 52 4 0,-3 6-4 0,-3-58 6 15,0 0-6-15,0 68 6 0,-3 11-6 0,3-79 3 16,0 0-3-16,-2 53 3 0,-2-12-3 0,4-41 19 0,0 0-19 15,-5 36 20-15,5-8-20 0,0-28 0 0,0 0 0 16,0 24 1-16,0-5-1 0,0-19 3 0,0 0-3 16,2 12 4-16,5-9-4 0,-7-3 2 0,0 0-2 15,9-9 2-15,3-11-2 0,-12 20 0 0,0 0 0 16,10-29 0-16,6-11 0 0,-16 40 1 0,0 0-1 16,17-41 1-16,-1-7-1 0,-16 48 8 0,0 0-8 0,17-46 9 15,4 2-9-15,-21 44 1 0,0 0-1 0,21-47 1 16,-2 4-1-16,-19 43 3 0,0 0-3 0,21-34 4 15,0 7-4-15,-21 27 0 0,0 0 0 0,21-16 1 16,0 9-1-16,-21 7 0 0,0 0 0 0,23 2 0 16,1 10 0-16,-24-12 0 0,0 0 0 0,24 19 0 15,3 8 0-15,-27-27 0 0,0 0 0 0,20 28 0 16,1 1 0-16,-21-29-1 0,0 0 1 0,14 31-1 0,-1 3 1 16,-13-34 0-16,0 0 0 0,5 31 0 0,2-2 0 15,-7-29 17-15,0 0-17 0,0 27 17 0,0 1-17 16,0-28 4-16,0 0-4 0,0 22 4 0,0-8-4 0,0-14 15 15,0 0-15-15,0 12 16 0,-4-5-16 0,4-7 23 16,0 0-23-16,0-5 24 0,0-11-24 0,0 16 3 16,0 0-3-16,4-26 3 0,1-8-3 0,-5 34 3 15,0 0-3-15,9-39 3 0,6-9-3 0,-15 48 0 16,0 0 0-16,14-46 0 0,7-4 0 0,-21 50-3 16,0 0 3-16,21-38-3 0,0 6 3 0,-21 32-15 15,0 0 15-15,21-16-14 0,2 14 14 0,-23 2-16 16,0 0 16-16,20 14-15 0,-4 15 15 0,-16-29-2 0,0 0 2 15,11 40-1-15,1 9 1 0,-12-49-1 0,0 0 1 16,3 59-1-16,-3 7 1 0,0-66-4 0,0 0 4 16,-3 78-3-16,-2 9 3 0,5-87 0 0,0 0 0 15,-4 55 0-15,1-21 0 0,3-34-81 0,0 0 81 16,0 29-80-16,3-8 80 0,-3-21-117 0,0 0 117 16,5 7-117-16,6-13 117 0,3 8-804 0</inkml:trace>
  <inkml:trace contextRef="#ctx0" brushRef="#br1" timeOffset="-85936.65">8049 16701 863 0,'0'0'0'0,"0"0"146"0,0 0-146 16,12-17 146-16,3-12-146 0,-15 29 119 0,0 0-119 16,11-31 120-16,1-5-120 0,-12 36 81 0,0 0-81 15,12-36 81-15,0-3-81 0,-12 39 58 0,0 0-58 16,9-34 58-16,-5-1-58 0,-4 35 39 0,0 0-39 16,5-29 40-16,0 5-40 0,-5 24 18 0,0 0-18 0,4-19 18 15,-1 7-18-15,-3 12 42 0,0 0-42 0,0-8 42 16,0 4-42-16,0 4 13 0,0 0-13 0,0 0 13 15,2 11-13-15,-2-11 7 0,0 0-7 0,3 20 7 16,1 11-7-16,-4-31 15 0,0 0-15 0,5 36 16 16,2 7-16-16,-7-43 3 0,0 0-3 0,2 46 4 15,1 4-4-15,-3-50 2 0,0 0-2 0,4 51 2 16,1 4-2-16,-5-55 5 0,0 0-5 0,3 50 5 16,3-4-5-16,-6-46 0 0,0 0 0 0,3 38 1 0,2-6-1 15,-5-32-20-15,0 0 20 0,7 28-20 0,-1-6 20 16,-6-22-96-16,0 0 96 0,3 17-96 0,-1-3 96 15,-2-14-162-15,0 0 162 0,3 10-162 0,1-1 162 16,4 9-956-16</inkml:trace>
  <inkml:trace contextRef="#ctx0" brushRef="#br1" timeOffset="-85725.22">8005 17092 953 0,'3'-2'0'0,"-3"2"116"0,0 0-116 16,20-8 116-16,13-6-116 0,-33 14 84 0,0 0-84 15,33-14 84-15,5-3-84 0,-38 17 32 0,0 0-32 16,39-15 33-16,-1 1-33 0,-38 14-59 0,0 0 59 16,42-5-59-16,-1 5 59 0,-41 0-147 0,0 0 147 15,86-5-754-15,-172 10 754 0</inkml:trace>
  <inkml:trace contextRef="#ctx0" brushRef="#br1" timeOffset="-85170.7">8561 15763 852 0,'0'0'0'16,"0"0"0"-16,0 0 0 0,0 0 99 0,0 0-99 15,0 0 100-15,5-21-100 0,-5 21 92 0,0 0-92 0,3-14 93 16,3-3-93-16,-6 17 48 0,0 0-48 0,7-15 49 15,1 1-49-15,-8 14 12 0,0 0-12 0,9-12 12 16,0 3-12-16,-9 9 6 0,0 0-6 0,8-5 6 16,1 4-6-16,-9 1 8 0,0 0-8 0,7 0 8 15,2 3-8-15,-9-3 22 0,0 0-22 0,2 3 23 16,1 3-23-16,-3-6 20 0,0 0-20 0,0 6 20 16,0 5-20-16,0-11 9 0,0 0-9 0,-9 12 10 0,-3 3-10 15,12-15 35-15,0 0-35 0,-17 17 35 0,-4 0-35 16,21-17 35-16,0 0-35 0,-18 14 35 0,-2-2-35 15,20-12 7-15,0 0-7 0,-21 7 7 0,3-4-7 0,18-3-136 16,0 0 136-16,-8-5-136 0,-1-7 136 0,-9-5-935 16</inkml:trace>
  <inkml:trace contextRef="#ctx0" brushRef="#br1" timeOffset="-83984.28">9261 15769 1099 0,'0'0'0'15,"0"0"0"-15,0 0 0 0,0 0 29 0,0 0-29 0,0 0 29 16,0 0-29-16,0 0 35 0,0 0-35 15,0 0 35-15,12-22-35 0,-12 22 3 0,0 0-3 0,9-12 3 16,8 0-3-16,-17 12-8 0,0 0 8 0,21-7-8 16,5-3 8-16,-26 10-2 0,0 0 2 0,30-3-2 15,3 1 2-15,-33 2-2 0,0 0 2 0,35 0-1 16,0 2 1-16,-35-2 8 0,0 0-8 0,38 0 9 16,4 0-9-16,-42 0 28 0,0 0-28 0,47 0 28 15,4 0-28-15,-51 0 21 0,0 0-21 0,54 1 21 16,5 3-21-16,-59-4 17 0,0 0-17 0,56 1 17 0,-4 1-17 15,-52-2 18-15,0 0-18 0,54 0 18 0,-4-2-18 16,-50 2 15-16,0 0-15 0,56 0 15 0,-4 2-15 16,-52-2 1-16,0 0-1 0,58 5 2 0,1-3-2 15,-59-2 9-15,0 0-9 0,56 3 10 0,-6 3-10 0,-50-6 8 16,0 0-8-16,51 5 8 0,-2-2-8 0,-49-3 3 16,0 0-3-16,54 5 3 0,0 0-3 0,-54-5 6 15,0 0-6-15,69 7 7 0,15 2-7 0,-84-9 13 16,0 0-13-16,68 5 13 0,-4 0-13 0,-64-5 1 15,0 0-1-15,54 5 1 0,-10 0-1 0,-44-5 3 16,0 0-3-16,50 5 4 0,1-1-4 0,-51-4 19 16,0 0-19-16,68 5 20 0,10-2-20 0,-78-3 7 0,0 0-7 15,72 6 8-15,-1-3-8 0,-71-3 4 0,0 0-4 16,68 2 5-16,0-2-5 0,-68 0 21 0,0 0-21 16,73 0 21-16,6-2-21 0,-79 2 2 0,0 0-2 0,73 0 3 15,-5-2-3-15,-68 2 6 0,0 0-6 0,54 0 7 16,-7 0-7-16,-47 0 3 0,0 0-3 0,64 2 4 15,9 1-4-15,-73-3 2 0,0 0-2 0,60 2 2 16,-10-2-2-16,-50 0 4 0,0 0-4 0,51 0 5 16,-4-2-5-16,-47 2 12 0,0 0-12 0,47-3 12 15,0 0-12-15,-47 3 15 0,0 0-15 0,49-7 15 16,-1-2-15-16,-48 9 9 0,0 0-9 0,49-8 9 16,0-3-9-16,-49 11 25 0,0 0-25 0,42-8 26 15,-4-2-26-15,-38 10 19 0,0 0-19 0,33-7 20 16,-10 2-20-16,-23 5 1 0,0 0-1 0,19-4 2 15,-5 2-2-15,-14 2 10 0,0 0-10 0,12 0 11 0,-8 0-11 16,-4 0 8-16,0 0-8 0,5 2 9 0,-2 0-9 16,-3-2 8-16,0 0-8 0,-3 8 8 0,-2 6-8 15,5-14 15-15,0 0-15 0,-9 14 15 0,-3 1-15 0,12-15-26 16,0 0 26-16,-18 19-25 0,-4 3 25 0,22-22-127 16,0 0 127-16,-23 19-127 0,-7-2 127 0,-22 19-1112 15</inkml:trace>
  <inkml:trace contextRef="#ctx0" brushRef="#br1" timeOffset="-82408.03">9449 15014 214 0,'0'0'0'0,"9"-9"0"0,7-4 0 0,-16 13 64 16,0 0-64-16,5-7 65 0,2 3-65 0,-7 4 110 16,0 0-110-16,2-1 110 0,-1 1-110 0,-1 0 104 0,0 0-104 15,9 0 104-15,0 1-104 0,-9-1 77 0,0 0-77 16,10-3 77-16,9-4-77 0,-19 7 65 0,0 0-65 0,21-15 66 15,5-6-66-15,-26 21 48 0,0 0-48 0,30-27 48 16,1-6-48-16,-31 33 54 0,0 0-54 0,33-32 54 16,1-8-54-16,-34 40 49 0,0 0-49 0,34-38 49 15,-4-3-49-15,-30 41 21 0,0 0-21 0,30-37 21 16,-6 1-21-16,-24 36 21 0,0 0-21 0,17-31 21 16,1 3-21-16,-18 28 34 0,0 0-34 0,9-20 34 15,-1 3-34-15,-8 17 27 0,0 0-27 0,4-12 27 16,-1 5-27-16,-3 7 1 0,0 0-1 0,0 0 1 15,-2 3-1-15,2-3 6 0,0 0-6 0,-1 23 6 16,-8 13-6-16,9-36 3 0,0 0-3 0,-3 41 3 16,-3 8-3-16,6-49 5 0,0 0-5 0,-7 53 5 15,4 6-5-15,3-59 7 0,0 0-7 0,-2 61 7 0,-3 4-7 16,5-65 0-16,0 0 0 0,-4 57 1 0,1-6-1 16,3-51 0-16,0 0 0 0,-5 47 1 0,1-4-1 0,4-43 6 15,0 0-6-15,-5 32 7 0,2-10-7 0,3-22 0 16,0 0 0-16,-4 19 1 0,2-7-1 0,2-12 0 15,0 0 0-15,0 9 1 0,2-6-1 0,-2-3-114 16,0 0 114-16,7-2-114 0,-2-4 114 0,-5 6-143 16,0 0 143-16,9-16-143 0,3-4 143 0,6-15-738 15</inkml:trace>
  <inkml:trace contextRef="#ctx0" brushRef="#br1" timeOffset="-82048.7">10432 14824 931 0,'0'0'0'0,"8"-4"0"16,3-1 0-16,-11 5 91 0,0 0-91 0,16-8 91 15,1-1-91-15,-17 9 55 0,0 0-55 0,24-9 55 16,3 1-55-16,-27 8 27 0,0 0-27 0,29-5 27 16,4 0-27-16,-33 5 10 0,0 0-10 0,35-2 11 0,3 2-11 15,-38 0 24-15,0 0-24 0,34 2 25 0,0 3-25 16,-34-5 32-16,0 0-32 0,27 3 32 0,0 2-32 16,-27-5 42-16,0 0-42 0,18 7 42 0,-6 2-42 15,-12-9 24-15,0 0-24 0,10 10 25 0,-3 0-25 0,-7-10 19 16,0 0-19-16,2 12 20 0,0 0-20 0,-2-12-88 15,0 0 88-15,0 11-88 0,-2-1 88 0,2-10-109 16,0 0 109-16,-2 20-865 0,4-40 865 0</inkml:trace>
  <inkml:trace contextRef="#ctx0" brushRef="#br1" timeOffset="-80426.19">11242 15118 483 0,'0'0'0'0,"5"-8"0"0,4-8 0 0,-9 16 82 15,0 0-82-15,12-17 82 0,-2-5-82 0,-10 22 54 16,0 0-54-16,16-24 54 0,-4-5-54 0,-12 29 40 15,0 0-40-15,14-31 41 0,2-2-41 0,-16 33 42 0,0 0-42 16,12-34 43-16,2-2-43 0,-14 36 33 0,0 0-33 16,12-34 33-16,0-2-33 0,-12 36 24 0,0 0-24 15,14-34 25-15,-5-2-25 0,-9 36 17 0,0 0-17 16,7-36 17-16,-2-2-17 0,-5 38 35 0,0 0-35 16,0-34 36-16,0 1-36 0,0 33 35 0,0 0-35 0,0-27 36 15,-3 5-36-15,3 22 22 0,0 0-22 0,0-18 23 16,3 5-23-16,-3 13 11 0,0 0-11 0,6-7 11 15,4 5-11-15,-10 2 12 0,0 0-12 0,23 7 12 16,6 5-12-16,-29-12 1 0,0 0-1 0,39 17 1 16,2 7-1-16,-41-24 3 0,0 0-3 0,40 28 3 15,2 4-3-15,-42-32 5 0,0 0-5 0,39 40 5 16,-3 2-5-16,-36-42 7 0,0 0-7 0,30 45 7 16,-9 3-7-16,-21-48 8 0,0 0-8 0,17 41 8 0,-6-3-8 15,-11-38 33-15,0 0-33 0,7 37 33 0,-7-1-33 16,0-36 9-16,0 0-9 0,0 31 9 0,-6-3-9 15,6-28 20-15,0 0-20 0,-7 25 20 0,-5-2-20 0,12-23 24 16,0 0-24-16,-14 20 25 0,-7-3-25 0,21-17 37 16,0 0-37-16,-26 12 38 0,-12-5-38 0,38-7 21 15,0 0-21-15,-33 4 21 0,-6-6-21 0,39 2 29 16,0 0-29-16,-29-2 29 0,3 0-29 0,26 2 7 16,0 0-7-16,-21-5 7 0,9 0-7 0,12 5 5 15,0 0-5-15,-13-2 5 0,8-3-5 0,5 5 0 16,0 0 0-16,0 0 1 0,0 5-1 0,0-5-143 0,0 0 143 15,9 12-142-15,8 7 142 0,-17-19-156 0,0 0 156 16,9 17-155-16,3-1 155 0,9 16-748 0</inkml:trace>
  <inkml:trace contextRef="#ctx0" brushRef="#br1" timeOffset="-78864.72">12622 14418 494 0,'0'0'0'16,"-11"-2"0"-16,1 0 0 0,10 2 72 0,0 0-72 15,-7-1 73-15,7-1-73 0,0 2 63 0,0 0-63 16,0 0 64-16,0-4-64 0,0 4 75 0,0 0-75 0,0-1 75 15,0-4-75-15,0 5 56 0,0 0-56 0,-2-6 56 16,2 1-56-16,0 5 68 0,0 0-68 0,-3-5 68 16,-3 0-68-16,6 5 59 0,0 0-59 0,-3-5 60 15,-4 1-60-15,7 4 27 0,0 0-27 0,-5-3 27 16,-1 1-27-16,6 2 36 0,0 0-36 0,-12 0 37 16,-2 0-37-16,14 0 21 0,0 0-21 0,-15 0 21 15,-6 5-21-15,21-5 10 0,0 0-10 0,-26 12 10 16,-8 4-10-16,34-16 28 0,0 0-28 0,-26 17 28 0,0 0-28 15,26-17 5-15,0 0-5 0,-24 24 6 0,-6 4-6 16,30-28 16-16,0 0-16 0,-21 27 17 0,4 2-17 16,17-29 23-16,0 0-23 0,-14 34 24 0,3 2-24 0,11-36 0 15,0 0 0-15,-5 33 1 0,3-1-1 0,2-32 4 16,0 0-4-16,7 30 4 0,6-5-4 0,-13-25-6 16,0 0 6-16,17 19-5 0,4-5 5 0,-21-14-17 15,0 0 17-15,26 8-17 0,7-4 17 0,-33-4-26 16,0 0 26-16,33-4-25 0,0-1 25 0,-33 5-22 15,0 0 22-15,35-7-22 0,-5-1 22 0,-30 8-9 16,0 0 9-16,24-7-9 0,-1 0 9 0,-23 7-5 16,0 0 5-16,16-2-5 0,-2-3 5 0,-14 5-14 0,0 0 14 15,12 0-13-15,-9 2 13 0,-3-2-100 0,0 0 100 16,5 3-100-16,-5-1 100 0,0-2-150 0,0 0 150 16,2 5-149-16,-2 4 149 0,2 4-604 0</inkml:trace>
  <inkml:trace contextRef="#ctx0" brushRef="#br1" timeOffset="-78294.31">12766 14639 684 0,'0'0'0'0,"4"-2"0"0,3-1 0 15,-7 3 81-15,0 0-81 0,10-4 82 0,8-4-82 0,-18 8 75 16,0 0-75-16,13-4 75 0,7-1-75 0,-20 5 41 16,0 0-41-16,22-2 41 0,3 1-41 0,-25 1 18 15,0 0-18-15,22 1 19 0,6 1-19 0,-28-2 11 16,0 0-11-16,23 2 11 0,1 1-11 0,-24-3 10 15,0 0-10-15,18 9 10 0,-4 3-10 0,-14-12 39 16,0 0-39-16,12 12 39 0,-5 1-39 0,-7-13 18 16,0 0-18-16,5 12 18 0,-3 0-18 0,-2-12 20 0,0 0-20 15,-7 19 20-15,-9 5-20 0,16-24 9 0,0 0-9 16,-17 24 10-16,-11 4-10 0,28-28 10 0,0 0-10 16,-32 27 10-16,-2 2-10 0,34-29 3 0,0 0-3 15,-30 26 4-15,2-4-4 0,28-22 6 0,0 0-6 16,-26 22 6-16,3-1-6 0,23-21 22 0,0 0-22 15,-19 19 22-15,5-7-22 0,14-12 0 0,0 0 0 16,-12 10 0-16,0-1 0 0,12-9 0 0,0 0 0 0,-5 10 0 16,1-2 0-16,4-8-2 0,0 0 2 0,5 12-2 15,11 0 2-15,-16-12-6 0,0 0 6 0,21 11-5 16,10-3 5-16,-31-8-15 0,0 0 15 0,37 7-14 16,5-3 14-16,-42-4-8 0,0 0 8 0,40 3-8 15,2 0 8-15,-42-3-4 0,0 0 4 0,36 0-3 16,-1-3 3-16,-35 3 0 0,0 0 0 0,30-3 0 15,-10-4 0-15,-20 7-52 0,0 0 52 0,18-4-52 16,-6 1 52-16,-12 3-145 0,0 0 145 0,5-4-145 0,-1 1 145 16,6-4-619-16</inkml:trace>
  <inkml:trace contextRef="#ctx0" brushRef="#br1" timeOffset="-77724.34">12078 15185 281 0,'0'0'0'0,"9"0"0"16,5 0 0-16,-14 0 77 0,0 0-77 0,12 0 78 0,2 0-78 16,-14 0 77-16,0 0-77 0,19 0 77 0,7-2-77 15,-26 2 65-15,0 0-65 0,30-3 65 0,8-2-65 0,-38 5 36 16,0 0-36-16,44-7 37 0,6-2-37 0,-50 9 35 16,0 0-35-16,54-1 35 0,5 1-35 0,-59 0 38 15,0 0-38-15,58 1 38 0,1 1-38 0,-59-2 8 16,0 0-8-16,58 2 8 0,-6 1-8 0,-52-3 13 15,0 0-13-15,54 0 13 0,2 0-13 0,-56 0 9 16,0 0-9-16,52-1 9 0,2-1-9 0,-54 2 15 16,0 0-15-16,42-2 15 0,-4 0-15 0,-38 2 8 15,0 0-8-15,30 2 8 0,-1 0-8 0,-29-2 9 0,0 0-9 16,21 2 9-16,-9 1-9 0,-12-3-17 0,0 0 17 16,11 5-16-16,-6-5 16 0,-5 0-153 0,0 0 153 15,-2 12-152-15,-12 7 152 0,-1 12-446 0</inkml:trace>
  <inkml:trace contextRef="#ctx0" brushRef="#br1" timeOffset="-75877.5399">12512 15358 259 0,'0'0'0'0,"-7"0"0"0,0-3 0 0,7 3 64 0,0 0-64 16,-7-5 64-16,-2-2-64 0,9 7 72 0,0 0-72 15,-14-5 73-15,2 1-73 0,12 4 85 0,0 0-85 16,-21 0 86-16,-5 4-86 0,26-4 90 0,0 0-90 15,-24 3 91-15,-6 2-91 0,30-5 66 0,0 0-66 16,-26 12 66-16,2-2-66 0,24-10 39 0,0 0-39 16,-21 14 40-16,3 3-40 0,18-17 12 0,0 0-12 0,-14 26 12 15,2 7-12-15,12-33 12 0,0 0-12 0,-9 27 12 16,6 0-12-16,3-27 3 0,0 0-3 0,3 24 4 16,6-3-4-16,-9-21 0 0,0 0 0 0,18 10 1 15,2-6-1-15,-20-4-1 0,0 0 1 0,23-4 0 16,5-6 0-16,-28 10 0 0,0 0 0 0,30-14 0 15,1-6 0-15,-31 20 3 0,0 0-3 0,28-23 4 16,0-1-4-16,-28 24 14 0,0 0-14 0,22-25 15 16,-3-1-15-16,-19 26 15 0,0 0-15 0,18-27 16 15,-2-1-16-15,-16 28 16 0,0 0-16 0,8-24 17 0,-4 0-17 16,-4 24 15-16,0 0-15 0,1-19 16 0,-1 6-16 16,0 13 4-16,0 0-4 0,0-11 5 0,-1 6-5 15,1 5 3-15,0 0-3 0,1 5 3 0,6 4-3 0,-7-9 2 16,0 0-2-16,9 19 2 0,0 8-2 0,-9-27 0 15,0 0 0-15,12 29 0 0,0 6 0 0,-12-35 0 16,0 0 0-16,12 34 0 0,2 5 0 0,-14-39 0 16,0 0 0-16,13 36 0 0,-8 0 0 0,-5-36-2 15,0 0 2-15,5 40-2 0,-3-1 2 0,-2-39-2 16,0 0 2-16,0 33-1 0,-2-8 1 0,2-25-2 16,0 0 2-16,-2 24-1 0,-5-1 1 0,7-23-1 0,0 0 1 15,-5 17-1-15,2-5 1 0,3-12 1 0,0 0-1 16,-4 10 2-16,2-5-2 0,2-5 5 0,0 0-5 15,-5 3 6-15,2-3-6 0,3 0 15 0,0 0-15 16,-4-8 15-16,-1-9-15 0,5 17 23 0,0 0-23 16,2-21 24-16,5-4-24 0,-7 25 38 0,0 0-38 15,8-30 38-15,5-4-38 0,-13 34 31 0,0 0-31 0,14-36 31 16,6-5-31-16,-20 41 8 0,0 0-8 0,18-36 8 16,3 0-8-16,-21 36 30 0,0 0-30 0,17-29 30 15,1 3-30-15,-18 26 5 0,0 0-5 0,17-20 5 16,-1 4-5-16,-16 16 4 0,0 0-4 0,14-10 5 15,1 7-5-15,-15 3 13 0,0 0-13 0,14 3 13 16,5 6-13-16,-19-9 3 0,0 0-3 0,14 12 4 16,2 3-4-16,-16-15 2 0,0 0-2 0,11 14 2 15,-3 5-2-15,-8-19 5 0,0 0-5 0,7 20 5 0,-2 1-5 16,-5-21 2-16,0 0-2 0,4 22 3 0,-4 2-3 16,0-24 1-16,0 0-1 0,-5 26 2 0,1 1-2 15,4-27 9-15,0 0-9 0,-9 22 10 0,3-3-10 0,6-19 3 16,0 0-3-16,-6 16 4 0,1-4-4 0,5-12 2 15,0 0-2-15,-3 8 2 0,-1-1-2 0,4-7 10 16,0 0-10-16,-2 3 11 0,4-6-11 0,-2 3 0 16,0 0 0-16,4-10 1 0,1-7-1 0,-5 17 0 15,0 0 0-15,9-23 1 0,1-4-1 0,-10 27 3 16,0 0-3-16,14-28 3 0,-2 1-3 0,-12 27 1 16,0 0-1-16,11-27 2 0,4 1-2 0,-15 26 10 0,0 0-10 15,12-22 10-15,1 3-10 0,-13 19 0 0,0 0 0 16,10-14 0-16,1 4 0 0,-11 10-5 0,0 0 5 15,10-5-5-15,-1 5 5 0,-9 0 0 0,0 0 0 16,8 3 0-16,3 6 0 0,-11-9-1 0,0 0 1 16,9 12-1-16,-1 1 1 0,-8-13-1 0,0 0 1 15,5 18 0-15,1 0 0 0,-6-18 0 0,0 0 0 0,7 19 0 16,-4-2 0-16,-3-17-1 0,0 0 1 0,2 16 0 16,1-3 0-16,-3-13-1 0,0 0 1 0,0 11 0 15,4-3 0-15,-4-8-1 0,0 0 1 0,0 4 0 16,3-4 0-16,-3 0 0 0,0 0 0 0,6-9 0 15,-1-5 0-15,-5 14 6 0,0 0-6 0,5-18 6 16,2-5-6-16,-7 23 34 0,0 0-34 0,9-24 34 16,-2-3-34-16,-7 27 1 0,0 0-1 0,10-22 2 0,2-1-2 15,-12 23 14-15,0 0-14 0,14-15 15 16,2 3-15-16,-16 12 8 0,0 0-8 0,12-3 9 0,-1 3-9 16,-11 0 3-16,0 0-3 0,12 5 4 0,-2 7-4 15,-10-12 2-15,0 0-2 0,11 20 3 0,-3 9-3 16,-8-29 5-16,0 0-5 0,7 31 5 0,-5 7-5 0,-2-38 2 15,0 0-2-15,0 41 2 0,-2 4-2 0,2-45 5 16,0 0-5-16,-3 36 5 0,-2-6-5 0,5-30 7 16,0 0-7-16,-4 26 7 0,1-5-7 0,3-21-52 15,0 0 52-15,-2 17-51 0,0-3 51 0,2-14-163 16,0 0 163-16,2 3-163 0,3-6 163 0,-1 3-1012 16</inkml:trace>
  <inkml:trace contextRef="#ctx0" brushRef="#br1" timeOffset="-75216.28">13484 15639 897 0,'0'0'0'0,"0"0"0"0,-5-5 0 0,5 5 143 15,0 0-143-15,0-7 144 0,5-3-144 0,-5 10 76 0,0 0-76 16,3-10 76-16,1-1-76 0,-4 11 61 0,0 0-61 15,7-10 61-15,2 1-61 0,-9 9 32 0,0 0-32 16,10-6 32-16,-1 2-32 0,-9 4 42 0,0 0-42 16,8-2 42-16,1 4-42 0,-9-2 16 0,0 0-16 15,9 4 17-15,-2 2-17 0,-7-6 13 0,0 0-13 16,9 9 14-16,-2 0-14 0,-7-9 35 0,0 0-35 0,7 15 35 16,-4-1-35-16,-3-14 0 0,0 0 0 0,2 20 0 15,-4 6 0-15,2-26 0 0,0 0 0 0,-3 27 1 16,-6 4-1-16,9-31 13 0,0 0-13 0,-9 28 13 15,-3-3-13-15,12-25 3 0,0 0-3 0,-12 24 4 16,-2-3-4-16,14-21 7 0,0 0-7 0,-12 17 7 16,3-2-7-16,9-15 1 0,0 0-1 0,-9 16 1 15,4-1-1-15,5-15 0 0,0 0 0 0,5 19 0 16,7 0 0-16,-12-19 0 0,0 0 0 0,21 14 0 0,7-9 0 16,-28-5-13-16,0 0 13 0,37 0-13 0,6-5 13 15,-43 5-96-15,0 0 96 0,42-16-96 0,0-6 96 16,38-16-1092-16</inkml:trace>
  <inkml:trace contextRef="#ctx0" brushRef="#br1" timeOffset="-73835.88">9080 16790 471 0,'3'-1'0'0,"-3"1"76"0,0 0-76 0,9-5 76 15,7-4-76-15,-16 9 85 0,0 0-85 0,14-7 86 16,3 2-86-16,-17 5 63 0,0 0-63 0,25-12 63 16,4-5-63-16,-29 17 73 0,0 0-73 0,35-24 73 15,7-5-73-15,-42 29 70 0,0 0-70 0,42-35 71 0,1-4-71 16,-43 39 49-16,0 0-49 0,42-43 50 0,0-3-50 15,-42 46 56-15,0 0-56 0,31-43 57 0,-1 0-57 16,-30 43 22-16,0 0-22 0,26-37 23 0,-2 2-23 0,-24 35 20 16,0 0-20-16,18-27 20 0,-3 5-20 0,-15 22 40 15,0 0-40-15,9-17 41 0,-4 3-41 0,-5 14 30 16,0 0-30-16,4-7 30 0,-1 4-30 0,-3 3 8 16,0 0-8-16,0 3 8 0,-3 6-8 0,3-9 0 15,0 0 0-15,0 22 1 0,-4 10-1 0,4-32-1 16,0 0 1-16,0 38 0 0,0 7 0 0,0-45-8 15,0 0 8-15,4 53-8 0,-4 7 8 0,0-60-10 0,0 0 10 16,3 55-9-16,-3-2 9 0,0-53-1 0,0 0 1 16,0 44-1-16,0-4 1 0,0-40-4 0,0 0 4 15,2 30-3-15,1-6 3 0,-3-24 0 0,0 0 0 16,0 19 0-16,4-5 0 0,-4-14-35 0,0 0 35 16,2 10-35-16,1-3 35 0,-3-7-153 0,0 0 153 15,7 2-152-15,2-6 152 0,-9 4-148 0,0 0 148 16,14-10-147-16,1-9 147 0,15-10-614 0</inkml:trace>
  <inkml:trace contextRef="#ctx0" brushRef="#br1" timeOffset="-73460.4899">10582 16359 740 0,'0'0'0'0,"-4"3"0"0,2 2 0 0,2-5 93 15,0 0-93-15,0 5 94 0,0 2-94 0,0-7 85 16,0 0-85-16,4 12 86 0,3 2-86 0,-7-14 39 15,0 0-39-15,7 20 40 0,1 4-40 0,-8-24 5 16,0 0-5-16,7 31 5 0,2 5-5 0,-9-36 10 0,0 0-10 16,5 40 10-16,1 4-10 0,-6-44 8 0,0 0-8 15,3 36 8-15,-3-3-8 0,0-33 8 0,0 0-8 16,0 32 8-16,0-3-8 0,0-29 1 0,0 0-1 16,-3 24 1-16,1-3-1 0,2-21-52 0,0 0 52 15,-4 17-52-15,-1-5 52 0,5-12-147 0,0 0 147 16,-2 10-146-16,1-3 146 0,-3 10-537 0</inkml:trace>
  <inkml:trace contextRef="#ctx0" brushRef="#br1" timeOffset="-73160.14">10339 16688 807 0,'4'0'0'0,"-4"0"78"16,0 0-78-16,9-4 78 0,8-3-78 15,-17 7 63-15,0 0-63 0,21-8 64 0,3-8-64 0,-24 16 39 16,0 0-39-16,35-13 40 0,4-3-40 0,-39 16 32 16,0 0-32-16,43-12 32 0,6 0-32 0,-49 12 36 15,0 0-36-15,49-10 37 0,1 1-37 0,-50 9 23 16,0 0-23-16,45-8 24 0,-1-1-24 0,-44 9 11 15,0 0-11-15,38-7 11 0,-8 1-11 0,-30 6-6 16,0 0 6-16,24-4-6 0,-6 1 6 0,-18 3-152 0,0 0 152 16,14 3-152-16,-2 4 152 0,17 3-697 0</inkml:trace>
  <inkml:trace contextRef="#ctx0" brushRef="#br1" timeOffset="-71823.11">11256 16818 505 0,'3'-5'0'0,"-3"5"68"0,0 0-68 0,0-5 68 16,2-1-68-16,-2 6 46 0,0 0-46 0,0-3 47 15,0 0-47-15,0 3 54 0,0 0-54 0,0-6 55 16,3 0-55-16,-3 6 60 0,0 0-60 0,4-11 61 15,-1-2-61-15,-3 13 89 0,0 0-89 0,7-19 90 16,0-4-90-16,-7 23 70 0,0 0-70 0,9-27 70 16,3-6-70-16,-12 33 40 0,0 0-40 0,9-32 40 0,-4-1-40 15,-5 33 38-15,0 0-38 0,7-30 38 0,-5-1-38 16,-2 31 22-16,0 0-22 0,3-28 23 0,-3 3-23 0,0 25 27 16,0 0-27-16,0-21 27 0,0 2-27 0,0 19 3 15,0 0-3-15,-3-15 3 0,3 3-3 0,0 12 8 16,0 0-8-16,-2-9 8 0,2 4-8 0,0 5 1 15,0 0-1-15,5 0 1 0,2 4-1 0,-7-4 0 16,0 0 0-16,18 8 0 0,1 4 0 0,-19-12-3 16,0 0 3-16,28 15-2 0,3 6 2 0,-31-21-1 15,0 0 1-15,37 21 0 0,-2 3 0 0,-35-24-1 16,0 0 1-16,36 29 0 0,1 3 0 0,-37-32-2 0,0 0 2 16,31 31-1-16,-3 2 1 0,-28-33-2 0,0 0 2 15,21 25-1-15,-5-2 1 0,-16-23 1 0,0 0-1 16,8 17 1-16,-2-4-1 0,-6-13 9 0,0 0-9 15,-2 18 9-15,-9-1-9 0,11-17 9 0,0 0-9 16,-17 17 10-16,-9 0-10 0,26-17 4 0,0 0-4 16,-33 15 4-16,-6-1-4 0,39-14 21 0,0 0-21 0,-34 10 21 15,-5-4-21-15,39-6 13 0,0 0-13 0,-35 3 13 16,6-1-13-16,29-2 4 0,0 0-4 0,-21 1 5 16,2-1-5-16,19 0-2 0,0 0 2 0,-11 0-1 15,3 0 1-15,8 0-64 0,0 0 64 0,1 2-63 16,11 0 63-16,-12-2-99 0,0 0 99 0,21-5-98 15,4-6 98-15,22-4-925 0</inkml:trace>
  <inkml:trace contextRef="#ctx0" brushRef="#br1" timeOffset="-70067.09">12155 16784 214 0,'0'0'0'0,"0"0"64"15,0 0-64-15,0 0 65 0,0 0-65 0,0 0 60 16,0 0-60-16,0 0 60 0,0 0-60 0,0 0 37 16,0 0-37-16,0 0 37 0,0 0-37 0,0 0 46 0,0 0-46 15,0 0 47-15,0 0-47 0,0 0 46 0,0 0-46 16,0 0 46-16,0 0-46 0,0 0 52 0,0 0-52 15,0 0 53-15,0 0-53 0,0 0 49 0,0 0-49 16,0 0 49-16,0 0-49 0,0 0 49 0,0 0-49 16,0 0 49-16,0 0-49 0,0 0 31 0,0 0-31 15,0 0 31-15,0 0-31 0,0 0 24 0,0 0-24 0,0 0 25 16,0 0-25-16,0 0 34 0,0 0-34 0,0 0 35 16,17-14-35-16,-17 14 36 0,0 0-36 0,18-9 36 15,2 1-36-15,-20 8 15 0,0 0-15 0,21-7 15 16,0 0-15-16,-21 7 13 0,0 0-13 0,23-5 13 15,1 1-13-15,-24 4 26 0,0 0-26 0,26-3 26 16,4-2-26-16,-30 5 6 0,0 0-6 0,30-4 6 16,-1-1-6-16,-29 5 9 0,0 0-9 0,30-3 10 15,5-1-10-15,-35 4 33 0,0 0-33 0,33-3 34 0,-4 0-34 16,-29 3 9-16,0 0-9 0,30-4 9 0,0 1-9 16,-30 3 12-16,0 0-12 0,29-5 13 0,-3-2-13 15,-26 7 25-15,0 0-25 0,30-5 26 0,3-2-26 0,-33 7 6 16,0 0-6-16,32-4 6 0,4 1-6 0,-36 3 9 15,0 0-9-15,35-2 10 0,3 0-10 0,-38 2 24 16,0 0-24-16,35 0 25 0,3 2-25 0,-38-2 0 16,0 0 0-16,37 2 0 0,1 0 0 0,-38-2 3 15,0 0-3-15,32 1 3 0,1-1-3 0,-33 0 19 16,0 0-19-16,29-1 20 0,-1-1-20 0,-28 2 0 16,0 0 0-16,28-2 1 0,2-1-1 0,-30 3 3 0,0 0-3 15,29-4 4-15,5 1-4 0,-34 3 6 0,0 0-6 16,29-4 7-16,1 3-7 0,-30 1 3 0,0 0-3 15,31-2 3-15,0 0-3 0,-31 2 2 0,0 0-2 16,30 2 2-16,-2 0-2 0,-28-2 9 0,0 0-9 16,28 1 10-16,1 1-10 0,-29-2 3 0,0 0-3 0,27 4 4 15,-3-1-4-15,-24-3 6 0,0 0-6 16,26 5 6-16,4 0-6 0,-30-5 3 0,0 0-3 0,26 5 3 16,3 1-3-16,-29-6 2 0,0 0-2 0,30 3 2 15,0 0-2-15,-30-3 9 0,0 0-9 0,29 4 10 16,1-2-10-16,-30-2 0 0,0 0 0 0,30 1 1 15,1 1-1-15,-31-2 0 0,0 0 0 0,28 2 0 16,1-1 0-16,-29-1 2 0,0 0-2 0,27 2 3 16,-5-2-3-16,-22 0 5 0,0 0-5 0,23 0 6 15,-1-2-6-15,-22 2 3 0,0 0-3 0,21-1 3 16,0-3-3-16,-21 4 12 0,0 0-12 0,21-5 13 0,-2 0-13 16,-19 5 3-16,0 0-3 0,19-5 4 0,1 0-4 15,-20 5 2-15,0 0-2 0,19-5 2 0,-2 1-2 16,-17 4 5-16,0 0-5 0,16-3 5 0,0 1-5 0,-16 2 2 15,0 0-2-15,12-2 3 0,0 1-3 0,-12 1 5 16,0 0-5-16,12-2 5 0,-3 2-5 0,-9 0 13 16,0 0-13-16,7 0 13 0,0 0-13 0,-7 0 3 15,0 0-3-15,7 2 4 0,-5-1-4 0,-2-1 21 16,0 0-21-16,3 2 21 0,1-2-21 0,-4 0 3 16,0 0-3-16,0 0 3 0,0 0-3 0,0 0 0 15,0 0 0-15,0 0 0 0,-4 5 0 0,4-5-71 16,0 0 71-16,-2 4-70 0,1 1 70 0,1-5-156 0,0 0 156 15,-9 1-156-15,-2 5 156 0,-10 2-1034 0</inkml:trace>
  <inkml:trace contextRef="#ctx0" brushRef="#br1" timeOffset="-69001.4599">12703 16174 315 0,'0'0'0'0,"0"3"0"0,-1 2 0 0,1-5 75 0,0 0-75 15,0 0 76-15,-2 4-76 0,2-4 72 0,0 0-72 16,0 0 73-16,0 0-73 0,0 0 70 0,0 0-70 16,0 0 70-16,0 0-70 0,0 0 58 0,0 0-58 15,0 0 59-15,-5 1-59 0,5-1 51 0,0 0-51 16,-4 2 52-16,-1-2-52 0,5 0 38 0,0 0-38 16,-7 4 39-16,-3-3-39 0,10-1 17 0,0 0-17 0,-18 9 17 15,-3 1-17-15,21-10 37 0,0 0-37 0,-24 14 37 16,-6 1-37-16,30-15 36 0,0 0-36 0,-26 16 36 15,-3 1-36-15,29-17 14 0,0 0-14 0,-25 15 15 16,3-1-15-16,22-14 21 0,0 0-21 0,-21 15 21 16,3-1-21-16,18-14 15 0,0 0-15 0,-12 14 15 15,0-2-15-15,12-12 4 0,0 0-4 0,-5 15 5 16,1 2-5-16,4-17 7 0,0 0-7 0,7 19 8 16,10 0-8-16,-17-19 3 0,0 0-3 0,20 15 3 15,9-3-3-15,-29-12 0 0,0 0 0 0,32 9 0 0,2-6 0 16,-34-3 5-16,0 0-5 0,34 2 5 0,0-2-5 0,-34 0 0 15,0 0 0-15,32-2 1 0,-4-3-1 0,-28 5 0 16,0 0 0-16,26-5 1 0,-2-4-1 0,-24 9 2 16,0 0-2-16,18-6 2 0,-4 0-2 0,-14 6-32 15,0 0 32-15,12-3-32 0,-4 1 32 0,-8 2-137 16,0 0 137-16,6-1-136 0,-3 1 136 0,6-2-685 16</inkml:trace>
  <inkml:trace contextRef="#ctx0" brushRef="#br1" timeOffset="-68280.08">12958 16304 628 0,'0'0'0'0,"0"0"0"0,-4-4 0 0,4 4 120 15,0 0-120-15,0-3 121 0,0 0-121 0,0 3 119 16,0 0-119-16,0-6 120 0,0 1-120 0,0 5 76 16,0 0-76-16,0-5 77 0,4 0-77 0,-4 5 71 15,0 0-71-15,3-3 72 0,6 1-72 0,-9 2 54 16,0 0-54-16,9 0 54 0,3 0-54 0,-12 0 15 15,0 0-15-15,17 5 16 0,1 2-16 0,-18-7 39 0,0 0-39 16,21 8 39-16,-4 1-39 0,-17-9 11 0,0 0-11 16,16 9 11-16,-2-3-11 0,-14-6 20 0,0 0-20 15,12 7 20-15,-3-2-20 0,-9-5 33 0,0 0-33 16,5 7 34-16,2-2-34 0,-7-5 10 0,0 0-10 16,2 7 11-16,-1-2-11 0,-1-5 12 0,0 0-12 15,2 4 13-15,-2-1-13 0,0-3 9 0,0 0-9 16,-5 7 10-16,-11 2-10 0,16-9 8 0,0 0-8 0,-17 10 8 15,-4 2-8-15,21-12 1 0,0 0-1 0,-23 12 1 16,2 0-1-16,21-12 3 0,0 0-3 0,-21 10 3 16,6-1-3-16,15-9 1 0,0 0-1 0,-11 7 2 15,3-2-2-15,8-5 1 0,0 0-1 0,-4 7 2 16,-1-2-2-16,5-5-9 0,0 0 9 0,2 8-9 16,5 3 9-16,-7-11-18 0,0 0 18 0,13 8-18 15,8 1 18-15,-21-9-17 0,0 0 17 0,21 5-16 16,0-3 16-16,-21-2-17 0,0 0 17 0,19 1-16 0,0-2 16 15,-19 1-4-15,0 0 4 0,18-2-4 0,-1 0 4 0,-17 2-55 16,0 0 55-16,18-2-54 0,-1-1 54 0,-17 3-140 16,0 0 140-16,18-2-139 0,1-1 139 0,14-2-902 15</inkml:trace>
  <inkml:trace contextRef="#ctx0" brushRef="#br1" timeOffset="-67695.38">13564 16318 841 0,'0'0'0'0,"0"0"0"0,9 0 0 0,-9 0 104 16,0 0-104-16,2-2 104 0,1-2-104 0,-3 4 70 15,0 0-70-15,4-3 71 0,-1 0-71 0,-3 3 83 16,0 0-83-16,0 0 83 0,2-2-83 0,-2 2 47 15,0 0-47-15,3 5 48 0,-3 2-48 0,0-7 32 16,0 0-32-16,4 15 32 0,-1 8-32 0,-3-23 34 0,0 0-34 16,5 24 35-16,-5 1-35 0,0-25 7 0,0 0-7 15,2 31 8-15,0 3-8 0,-2-34 11 0,0 0-11 16,2 28 11-16,-2-4-11 0,0-24 9 0,0 0-9 16,0 19 9-16,0-4-9 0,0-15 1 0,0 0-1 15,0 12 1-15,3-5-1 0,-3-7-58 0,0 0 58 16,0 5-57-16,4-5 57 0,-4 0-154 0,0 0 154 15,0-3-153-15,5-4 153 0,-2-4-816 0</inkml:trace>
  <inkml:trace contextRef="#ctx0" brushRef="#br1" timeOffset="-67423.89">13454 16407 729 0,'0'0'0'0,"4"-2"0"0,6 0 0 15,-10 2 86-15,0 0-86 0,9-8 87 0,1-4-87 16,-10 12 89-16,0 0-89 0,11-11 89 0,5-1-89 16,-16 12 73-16,0 0-73 0,15-8 74 0,8-1-74 0,-23 9 48 15,0 0-48-15,23-3 49 0,4 5-49 0,-27-2 32 16,0 0-32-16,30 1 33 0,-4 3-33 0,-26-4 9 16,0 0-9-16,26 5 9 0,0 0-9 0,-26-5 19 15,0 0-19-15,21 5 20 0,-2 0-20 0,-19-5-2 16,0 0 2-16,13 4-1 0,-3-1 1 0,-10-3-142 15,0 0 142-15,7 4-141 0,-2-4 141 0,-5 0-142 16,0 0 142-16,0 0-142 0,0-7 142 0,0 0-562 16</inkml:trace>
  <inkml:trace contextRef="#ctx0" brushRef="#br1" timeOffset="-66854.38">14163 16186 516 0,'0'0'0'0,"0"0"0"0,-1-4 0 0,1 4 119 16,0 0-119-16,0-3 120 0,0-4-120 0,0 7 114 16,0 0-114-16,0-5 114 0,-2 0-114 0,2 5 102 15,0 0-102-15,-2-4 102 0,2 1-102 0,0 3 90 16,0 0-90-16,0 0 90 0,-7-4-90 0,7 4 88 15,0 0-88-15,-2 0 88 0,-5 0-88 0,7 0 66 16,0 0-66-16,-8 4 66 0,-3 3-66 0,11-7 44 16,0 0-44-16,-12 10 44 0,-7 5-44 0,19-15 31 0,0 0-31 15,-17 17 31-15,-1 4-31 0,18-21 0 0,0 0 0 16,-17 24 1-16,-1 2-1 0,18-26 5 0,0 0-5 16,-12 25 5-16,0 1-5 0,12-26 6 0,0 0-6 15,-5 26 7-15,1 0-7 0,4-26 3 0,0 0-3 16,0 24 3-16,4-1-3 0,-4-23 5 0,0 0-5 15,8 19 6-15,5-5-6 0,-13-14 0 0,0 0 0 0,17 7 1 16,7-9-1-16,-24 2 0 0,0 0 0 0,26-5 0 16,1-7 0-16,-27 12-14 0,0 0 14 0,26-10-13 15,3-2 13-15,-29 12-35 0,0 0 35 0,28-11-34 16,0 0 34-16,-28 11-81 0,0 0 81 0,25-9-80 16,-8 4 80-16,-17 5-177 0,0 0 177 0,16-9-177 15,-6-1 177-15,18-9-838 0</inkml:trace>
  <inkml:trace contextRef="#ctx0" brushRef="#br1" timeOffset="-66554.02">14494 16379 964 0,'0'0'0'0,"-3"-5"0"0,-2-3 0 0,5 8 117 16,0 0-117-16,-2-4 118 0,0 2-118 0,2 2 101 15,0 0-101-15,0 4 102 0,4 1-102 0,-4-5 70 0,0 0-70 16,3 14 70-16,-1 5-70 0,-2-19 46 0,0 0-46 16,2 27 46-16,3 7-46 0,-5-34 52 0,0 0-52 15,0 31 53-15,0 0-53 0,0-31 22 0,0 0-22 16,0 29 22-16,2-3-22 0,-2-26-36 0,0 0 36 15,1 22-35-15,1-2 35 0,-2-20-135 0,0 0 135 16,4 18-135-16,-4-5 135 0,0 18-988 0</inkml:trace>
  <inkml:trace contextRef="#ctx0" brushRef="#br1" timeOffset="-64227.3">13195 16953 897 0,'0'4'0'0,"0"-4"0"0,0 0 0 0,-12 8 0 16,-11 4 0-16,23-12 54 0,0 0-54 0,-16 9 54 15,-1-2-54-15,17-7 42 0,0 0-42 0,-18 8 43 0,3-1-43 16,15-7 4-16,0 0-4 0,-18 10 5 0,1 1-5 16,17-11 12-16,0 0-12 0,-19 15 13 0,1 5-13 15,18-20 4-15,0 0-4 0,-10 21 4 0,6 3-4 0,4-24 3 16,0 0-3-16,-3 22 3 0,6-1-3 0,-3-21 1 15,0 0-1-15,9 17 2 0,3-2-2 0,-12-15 0 16,0 0 0-16,18 9 0 0,-3-7 0 0,-15-2 3 16,0 0-3-16,20-4 3 0,0-4-3 0,-20 8 19 15,0 0-19-15,21-14 20 0,-5-7-20 0,-16 21 22 16,0 0-22-16,17-20 23 0,-4-4-23 0,-13 24 24 16,0 0-24-16,14-26 25 0,-2-3-25 0,-12 29 23 15,0 0-23-15,8-26 24 0,-2 1-24 0,-6 25 39 0,0 0-39 16,7-23 40-16,-7 1-40 0,0 22 22 0,0 0-22 15,1-15 22-15,-1 3-22 0,0 12 18 0,0 0-18 16,0-7 19-16,0 5-19 0,0 2 1 0,0 0-1 16,4 10 2-16,1 9-2 0,-5-19 1 0,0 0-1 15,9 28 2-15,3 6-2 0,-12-34-9 0,0 0 9 0,16 39-8 16,-2 4 8-16,-14-43-36 0,0 0 36 0,15 43-36 16,-4 2 36-16,-11-45-28 0,0 0 28 0,8 44-28 15,-1 2 28-15,-7-46-17 0,0 0 17 0,4 41-16 16,-2-5 16-16,-2-36-6 0,0 0 6 0,0 30-5 15,-2-6 5-15,2-24-4 0,0 0 4 0,0 18-4 16,-4-6 4-16,4-12 0 0,0 0 0 0,0 9 1 16,-3-4-1-16,3-5 22 0,0 0-22 0,-4-2 23 15,-1-4-23-15,5 6 39 0,0 0-39 0,0-14 39 16,4-8-39-16,-4 22 38 0,0 0-38 0,5-28 38 0,7-4-38 16,-12 32 45-16,0 0-45 0,16-35 46 0,5-4-46 15,-21 39 52-15,0 0-52 0,22-38 52 0,1-1-52 0,-23 39 22 16,0 0-22-16,23-36 22 0,-1 3-22 0,-22 33 21 15,0 0-21-15,21-25 21 0,-7 4-21 0,-14 21 16 16,0 0-16-16,12-15 17 0,1 4-17 0,-13 11 4 16,0 0-4-16,8-5 4 0,-2 5-4 0,-6 0 13 15,0 0-13-15,6 4 14 0,0 1-14 0,-6-5 8 16,0 0-8-16,7 10 9 0,-6 4-9 0,-1-14 1 16,0 0-1-16,4 15 1 0,-1 2-1 0,-3-17 3 15,0 0-3-15,0 17 3 0,4 2-3 0,-4-19-1 0,0 0 1 16,2 17 0-16,1 1 0 0,-3-18-1 0,0 0 1 15,0 15 0-15,0 0 0 0,0-15-9 0,0 0 9 16,0 12-8-16,0-1 8 0,0-11-16 0,0 0 16 16,0 7-15-16,2-2 15 0,-2-5 0 0,0 0 0 15,0 0 0-15,7 1 0 0,-7-1 1 0,0 0-1 16,2-5 1-16,5-5-1 0,-7 10 1 0,0 0-1 0,3-14 2 16,6-3-2-16,-9 17 5 0,0 0-5 0,8-20 5 15,1-3-5-15,-9 23 2 0,0 0-2 0,9-24 3 16,0 0-3-16,-9 24 0 0,0 0 0 0,8-19 0 15,4 2 0-15,-12 17 1 0,0 0-1 0,9-12 2 16,3 2-2-16,-12 10 0 0,0 0 0 0,13-5 0 16,-5 3 0-16,-8 2 0 0,0 0 0 0,9 4 0 15,0 2 0-15,-9-6-2 0,0 0 2 0,8 12-1 16,5 6 1-16,-13-18-5 0,0 0 5 0,5 15-5 0,2 0 5 16,-7-15-1-16,0 0 1 0,5 16 0 0,-2-1 0 15,-3-15-3-15,0 0 3 0,2 14-2 0,2-2 2 16,-4-12-5-16,0 0 5 0,0 9-5 0,3-3 5 0,-3-6 0 15,0 0 0-15,2 4 0 0,1-6 0 0,-3 2 2 16,0 0-2-16,6-7 2 0,1-3-2 0,-7 10 6 16,0 0-6-16,12-15 7 0,-2-8-7 0,-10 23 23 15,0 0-23-15,16-24 24 0,-2-3-24 0,-14 27 36 16,0 0-36-16,19-24 37 0,-2 2-37 0,-17 22 2 16,0 0-2-16,18-17 3 0,-4 3-3 0,-14 14 4 15,0 0-4-15,12-9 4 0,-3 6-4 0,-9 3 13 0,0 0-13 16,10 5 14-16,-1 7-14 0,-9-12 0 0,0 0 0 15,9 22 1-15,-1 7-1 0,-8-29 3 0,0 0-3 16,6 26 3-16,-1 0-3 0,-5-26 0 0,0 0 0 16,3 24 0-16,1-2 0 0,-4-22-1 0,0 0 1 15,0 19 0-15,1-5 0 0,-1-14-45 0,0 0 45 16,2 12-44-16,0-4 44 0,-2-8-116 0,0 0 116 0,3 7-116 16,-3-2 116-16,0-5-163 0,0 0 163 0,4 2-163 15,6-4 163-15,6 2-912 0</inkml:trace>
  <inkml:trace contextRef="#ctx0" brushRef="#br1" timeOffset="-63987.1">14252 17140 1043 0,'0'0'0'0,"0"0"164"16,0 0-164-16,0 0 165 0,4 2-165 0,-4-2 149 16,0 0-149-16,3 5 150 0,2 3-150 0,-5-8 113 15,0 0-113-15,6 16 114 0,1 4-114 0,-7-20 48 16,0 0-48-16,5 23 49 0,-2 2-49 0,-3-25-151 16,0 0 151-16,9 48-1298 0,-18-96 1298 0</inkml:trace>
  <inkml:trace contextRef="#ctx0" brushRef="#br1" timeOffset="-59993.45">14965 15555 561 0,'0'0'0'0,"1"-5"0"0,6-5 0 0,-7 10 74 15,0 0-74-15,4-9 74 0,1 1-74 0,-5 8 78 16,0 0-78-16,4-9 79 0,-1 2-79 0,-3 7 79 15,0 0-79-15,2-7 79 0,1 2-79 0,-3 5 79 16,0 0-79-16,0-5 80 0,0 2-80 0,0 3 74 16,0 0-74-16,2-4 74 0,0 3-74 0,-2 1 40 15,0 0-40-15,5-2 40 0,4 2-40 0,-9 0 32 16,0 0-32-16,12 2 32 0,5-1-32 0,-17-1 32 0,0 0-32 16,27 5 32-16,7 1-32 0,-34-6 19 0,0 0-19 15,40 5 20-15,7 0-20 0,-47-5 29 0,0 0-29 16,48 2 29-16,-5-1-29 0,-43-1 12 0,0 0-12 0,42 0 13 15,-4 0-13-15,-38 0 5 0,0 0-5 0,35 0 6 16,-5 2-6-16,-30-2 8 0,0 0-8 0,28 3 9 16,-8 1-9-16,-20-4-5 0,0 0 5 0,20 3-5 15,-5 2 5-15,-15-5-96 0,0 0 96 0,12 6-95 16,-3-1 95-16,-9-5-144 0,0 0 144 0,2 5-144 16,0 2 144-16,3 5-804 0</inkml:trace>
  <inkml:trace contextRef="#ctx0" brushRef="#br1" timeOffset="-59722.68">15020 15817 1031 0,'0'0'0'0,"9"-8"0"0,7-6 0 0,-16 14 74 16,0 0-74-16,9-5 74 0,-1 5-74 0,-8 0 62 15,0 0-62-15,18 5 62 0,3 0-62 0,-21-5 47 16,0 0-47-16,29 9 47 0,10-1-47 0,-39-8 0 16,0 0 0-16,38 9 0 0,4-1 0 0,-42-8 0 15,0 0 0-15,43 7 0 0,1 0 0 0,-44-7 0 16,0 0 0-16,42 7 1 0,-1 2-1 0,-41-9-18 16,0 0 18-16,39 10-18 0,-3 2 18 0,-36-12-135 0,0 0 135 15,32 3-135-15,-4-3 135 0,31 4-726 0</inkml:trace>
  <inkml:trace contextRef="#ctx0" brushRef="#br1" timeOffset="-56029.78">17066 15309 348 0,'0'0'0'0,"-4"-2"0"0,-1-3 0 0,5 5 45 15,0 0-45-15,0-5 46 0,5-4-46 0,-5 9 25 16,0 0-25-16,7-9 26 0,2 1-26 0,-9 8 23 16,0 0-23-16,5-10 24 0,0-2-24 0,-5 12 30 15,0 0-30-15,4-12 30 0,-1-2-30 0,-3 14 35 16,0 0-35-16,0-10 36 0,0-4-36 0,0 14 43 15,0 0-43-15,-7-14 44 0,-3 2-44 0,10 12 46 0,0 0-46 16,-12-17 47-16,-9-2-47 0,21 19 42 0,0 0-42 16,-21-13 42-16,-2-1-42 0,23 14 41 0,0 0-41 15,-29-9 42-15,-1 4-42 0,30 5 34 0,0 0-34 16,-30 0 35-16,1 5-35 0,29-5 23 0,0 0-23 0,-35 16 24 16,2 6-24-16,33-22 10 0,0 0-10 0,-37 29 11 15,2 7-11-15,35-36 5 0,0 0-5 0,-29 41 6 16,3 5-6-16,26-46 7 0,0 0-7 0,-21 48 8 15,7 2-8-15,14-50 3 0,0 0-3 0,-9 53 3 16,6 2-3-16,3-55 0 0,0 0 0 0,0 45 0 16,5-8 0-16,-5-37 4 0,0 0-4 0,12 31 5 15,4-14-5-15,-16-17 7 0,0 0-7 0,17 7 7 16,4-12-7-16,-21 5 22 0,0 0-22 0,18-14 23 16,-1-10-23-16,-17 24 22 0,0 0-22 0,14-27 22 15,-2-7-22-15,-12 34 44 0,0 0-44 0,12-35 45 16,-3-2-45-16,-9 37 23 0,0 0-23 0,7-38 24 0,0-2-24 15,-7 40 12-15,0 0-12 0,7-35 12 0,-2-1-12 16,-5 36 18-16,0 0-18 0,4-28 19 0,-1 4-19 16,-3 24 1-16,0 0-1 0,5-17 1 0,-1 5-1 0,-4 12 0 15,0 0 0-15,3-5 1 0,4 5-1 0,-7 0-2 16,0 0 2-16,9 10-1 0,1 11 1 0,-10-21-6 16,0 0 6-16,13 25-6 0,1 6 6 0,-14-31-24 15,0 0 24-15,13 35-23 0,3 4 23 0,-16-39-13 16,0 0 13-16,12 41-13 0,-1 0 13 0,-11-41-18 15,0 0 18-15,8 48-18 0,-1 3 18 0,-7-51-9 16,0 0 9-16,2 52-8 0,0 1 8 0,-2-53-17 0,0 0 17 16,0 50-16-16,0-2 16 0,0-48-1 0,0 0 1 15,-4 41-1-15,1-7 1 0,3-34 1 0,0 0-1 16,-4 27 2-16,3-6-2 0,1-21 10 0,0 0-10 0,0 15 11 16,-4-4-11-16,4-11 27 0,0 0-27 0,0 0 27 15,7-11-27-15,-7 11 47 0,0 0-47 0,5-20 48 16,2-13-48-16,-7 33 34 0,0 0-34 0,7-37 34 15,2-8-34-15,-9 45 16 0,0 0-16 0,12-50 17 16,4-4-17-16,-16 54 42 0,0 0-42 0,14-57 43 16,3-8-43-16,-17 65 7 0,0 0-7 0,21-60 7 15,4 2-7-15,-25 58 6 0,0 0-6 0,22-50 6 16,-1 7-6-16,-21 43 15 0,0 0-15 0,18-32 15 16,-3 9-15-16,-15 23 0 0,0 0 0 0,12-15 0 15,-1 10 0-15,-11 5 0 0,0 0 0 0,14 14 1 16,3 13-1-16,-17-27 2 0,0 0-2 0,18 34 3 0,-6 7-3 15,-12-41-1-15,0 0 1 0,14 45 0 0,-5 5 0 16,-9-50-8-16,0 0 8 0,8 48-7 0,1-1 7 16,-9-47-9-16,0 0 9 0,5 45-9 0,0-2 9 0,-5-43-26 15,0 0 26-15,6 34-25 0,-5-8 25 0,-1-26-2 16,0 0 2-16,2 20-2 0,0-6 2 0,-2-14-3 16,0 0 3-16,3 5-2 0,3-8 2 0,-6 3 2 15,0 0-2-15,5-12 3 0,2-9-3 0,-7 21 7 16,0 0-7-16,3-29 8 0,-3-7-8 0,0 36 4 15,0 0-4-15,2-39 5 0,0-6-5 0,-2 45 13 16,0 0-13-16,5-44 13 0,-3-1-13 0,-2 45 0 16,0 0 0-16,8-41 0 0,3 2 0 0,-11 39 3 0,0 0-3 15,12-35 3-15,2 6-3 0,-14 29-1 0,0 0 1 16,16-24 0-16,1 4 0 0,-17 20-3 0,0 0 3 16,19-17-3-16,0 5 3 0,-19 12-13 0,0 0 13 0,23-9-12 15,3 4 12-15,-26 5-16 0,0 0 16 0,25-4-15 16,-1 1 15-16,-24 3-1 0,0 0 1 0,21 0-1 15,-4 0 1-15,-17 0-17 0,0 0 17 0,18 3-16 16,-3 6 16-16,-15-9-3 0,0 0 3 0,14 12-3 16,0 5 3-16,-14-17-1 0,0 0 1 0,11 24 0 15,-1 4 0-15,-10-28-1 0,0 0 1 0,7 30 0 16,0 6 0-16,-7-36 0 0,0 0 0 0,5 36 0 16,1 4 0-16,-6-40 0 0,0 0 0 0,3 36 1 15,2 0-1-15,-5-36 0 0,0 0 0 0,0 27 0 16,2-5 0-16,-2-22 0 0,0 0 0 0,2 17 1 15,0-3-1-15,-2-14 8 0,0 0-8 0,3 7 8 0,-1-7-8 16,-2 0-62-16,0 0 62 0,3-5-62 0,4-7 62 16,-7 12-154-16,0 0 154 0,2-12-153 0,1-2 153 0,4-12-794 15</inkml:trace>
  <inkml:trace contextRef="#ctx0" brushRef="#br1" timeOffset="-55398.88">17745 15564 102 0,'0'0'0'0,"4"-7"0"0,-4-7 0 15,0 14 148-15,0 0-148 0,3-7 148 0,2 1-148 0,-5 6 156 16,0 0-156-16,4-11 156 0,1-1-156 0,-5 12 132 16,0 0-132-16,7-15 132 0,2-6-132 0,-9 21 90 15,0 0-90-15,12-22 91 0,4-2-91 0,-16 24 86 16,0 0-86-16,17-26 87 0,2 4-87 0,-19 22 47 15,0 0-47-15,21-17 47 0,0 3-47 0,-21 14 38 16,0 0-38-16,21-7 39 0,-2 7-39 0,-19 0 4 16,0 0-4-16,19 6 5 0,2 2-5 0,-21-8 1 15,0 0-1-15,18 12 2 0,-1 5-2 0,-17-17 8 0,0 0-8 16,14 19 9-16,-4 5-9 0,-10-24 3 0,0 0-3 16,7 24 3-16,0 5-3 0,-7-29 5 0,0 0-5 0,4 29 6 15,1 0-6-15,-5-29 13 0,0 0-13 0,2 29 14 16,-2 1-14-16,0-30 1 0,0 0-1 0,-2 25 1 15,2-1-1-15,0-24-17 0,0 0 17 0,-3 19-16 16,1-5 16-16,2-14-130 0,0 0 130 0,-2 12-130 16,0-4 130-16,2-8-159 0,0 0 159 0,0 7-158 15,0-3 158-15,-3 6-624 0</inkml:trace>
  <inkml:trace contextRef="#ctx0" brushRef="#br1" timeOffset="-54288.05">18170 15572 751 0,'0'0'0'0,"2"-1"0"16,0-6 0-16,-2 7 50 0,0 0-50 0,3-4 50 15,6-1-50-15,-9 5 43 0,0 0-43 0,7-7 43 16,3 1-43-16,-10 6 22 0,0 0-22 0,14-7 22 16,2 2-22-16,-16 5-5 0,0 0 5 0,16-4-5 0,1 2 5 15,-17 2-8-15,0 0 8 0,14 0-8 0,2 4 8 16,-16-4-4-16,0 0 4 0,12 5-4 0,2 2 4 16,-14-7-3-16,0 0 3 0,7 7-3 0,1 1 3 0,-8-8 0 15,0 0 0-15,7 9 0 0,0-1 0 0,-7-8 0 16,0 0 0-16,2 7 0 0,2 0 0 0,-4-7 0 15,0 0 0-15,1 5 0 0,-1-1 0 0,0-4 1 16,0 0-1-16,-7 12 2 0,-5 3-2 0,12-15 1 16,0 0-1-16,-17 17 2 0,-6 4-2 0,23-21 39 15,0 0-39-15,-24 25 40 0,-2 6-40 0,26-31 35 16,0 0-35-16,-21 29 36 0,3-1-36 0,18-28 23 0,0 0-23 16,-12 36 24-16,3 3-24 0,9-39 20 0,0 0-20 15,2 36 20-15,9-3-20 0,-11-33 1 0,0 0-1 16,19 29 2-16,7-3-2 0,-26-26 1 0,0 0-1 0,36 17 2 15,10-9-2-15,-46-8-180 0,0 0 180 0,45 4-179 16,4-8 179-16,-49 4-141 0,0 0 141 0,38-12-141 16,-10-8 141-16,38-13-317 0</inkml:trace>
  <inkml:trace contextRef="#ctx0" brushRef="#br1" timeOffset="-53657.8">16372 16167 830 0,'0'0'0'0,"7"-4"0"15,6-2 0-15,-13 6 86 0,0 0-86 0,20-9 86 16,8-3-86-16,-28 12 77 0,0 0-77 0,39-12 77 15,9-3-77-15,-48 15 14 0,0 0-14 0,54-11 15 16,7 1-15-16,-61 10 0 0,0 0 0 0,70-5 0 16,8 3 0-16,-78 2 0 0,0 0 0 0,102 12 0 15,18 9 0-15,-120-21-4 0,0 0 4 0,109 22-4 0,1 2 4 16,-110-24-33-16,0 0 33 0,107 19-32 0,-3-2 32 16,-104-17 0-16,0 0 0 0,94 12 1 0,-9-5-1 15,-85-7 0-15,0 0 0 0,84 5 0 0,-2-3 0 0,-82-2 0 16,0 0 0-16,77 5 0 0,-4 0 0 0,-73-5-42 15,0 0 42-15,59 7-41 0,-12 0 41 0,-47-7-111 16,0 0 111-16,30 6-110 0,-18 0 110 0,-12-6-151 16,0 0 151-16,12 6-151 0,-5 1 151 0,12 7-283 15</inkml:trace>
  <inkml:trace contextRef="#ctx0" brushRef="#br1" timeOffset="-52201.2299">17125 16501 1166 0,'0'0'0'0,"0"0"71"15,0 0-71-15,-5-5 72 0,-4-2-72 0,9 7 57 16,0 0-57-16,-9-5 57 0,-1-2-57 0,10 7 10 16,0 0-10-16,-14-5 11 0,-5-2-11 0,19 7 0 15,0 0 0-15,-19-4 0 0,-2 3 0 0,21 1-2 0,0 0 2 16,-26 5-1-16,-2 3 1 0,28-8 0 0,0 0 0 15,-26 19 0-15,1 7 0 0,25-26-18 0,0 0 18 16,-21 34-18-16,6 7 18 0,15-41-8 0,0 0 8 0,-11 43-8 16,6 2 8-16,5-45-17 0,0 0 17 0,-4 41-16 15,8-2 16-15,-4-39-9 0,0 0 9 0,5 31-9 16,6-7 9-16,-11-24-4 0,0 0 4 0,14 15-3 16,6-9 3-16,-20-6 5 0,0 0-5 0,21-2 5 15,0-10-5-15,-21 12 40 0,0 0-40 0,23-19 41 16,1-7-41-16,-24 26 6 0,0 0-6 0,21-30 7 15,2-8-7-15,-23 38 7 0,0 0-7 0,21-38 7 16,-6-1-7-16,-15 39 8 0,0 0-8 0,16-36 9 16,-4 2-9-16,-12 34 3 0,0 0-3 0,11-26 3 15,-3 5-3-15,-8 21 0 0,0 0 0 0,9-13 0 16,-5 4 0-16,-4 9-3 0,0 0 3 0,5 5-3 16,0 9 3-16,-5-14-4 0,0 0 4 0,5 24-3 0,-1 8 3 15,-4-32-7-15,0 0 7 0,7 40-6 0,-2 6 6 16,-5-46-8-16,0 0 8 0,5 53-7 0,-1 7 7 0,-4-60-38 15,0 0 38-15,0 65-38 0,-2 7 38 0,2-72-18 16,0 0 18-16,-4 82-18 0,-1 7 18 0,5-89-6 16,0 0 6-16,-3 71-6 0,3-10 6 0,0-61-5 15,0 0 5-15,-4 38-5 0,4-17 5 0,0-21-1 16,0 0 1-16,0 17 0 0,0-9 0 0,0-8 7 16,0 0-7-16,0 0 8 0,0-8-8 0,0 8 46 15,0 0-46-15,4-17 46 0,-2-9-46 0,-2 26 38 16,0 0-38-16,6-34 38 0,-2-7-38 0,-4 41 34 0,0 0-34 15,10-48 34-15,3-9-34 0,-13 57 34 0,0 0-34 16,15-60 34-16,3-3-34 0,-18 63 13 0,0 0-13 0,19-59 14 16,4 3-14-16,-23 56 21 0,0 0-21 0,26-48 21 15,0 5-21-15,-26 43 3 0,0 0-3 0,21-31 4 16,1 9-4-16,-22 22 3 0,0 0-3 0,21-9 3 16,-2 13-3-16,-19-4 10 0,0 0-10 0,20 12 11 15,-3 8-11-15,-17-20 0 0,0 0 0 0,12 28 1 16,-1 6-1-16,-11-34 0 0,0 0 0 0,8 36 1 15,-2 5-1-15,-6-41 7 0,0 0-7 0,3 38 8 16,-1 0-8-16,-2-38 3 0,0 0-3 0,0 34 3 16,-2-3-3-16,2-31 6 0,0 0-6 0,-2 24 6 15,1-5-6-15,1-19 32 0,0 0-32 0,0 13 33 16,-4-3-33-16,4-10 0 0,0 0 0 0,0 4 0 16,0-8 0-16,0 4 2 0,0 0-2 0,4-12 2 0,4-8-2 15,-8 20 18-15,0 0-18 0,6-27 19 0,4-9-19 16,-10 36 3-16,0 0-3 0,14-38 3 0,-2-5-3 15,-12 43 3-15,0 0-3 0,14-39 3 0,2-1-3 0,-16 40 6 16,0 0-6-16,12-34 6 0,4 5-6 0,-16 29-2 16,0 0 2-16,12-21-1 0,-2 8 1 0,-10 13-1 15,0 0 1-15,9-7 0 0,0 7 0 0,-9 0-13 16,0 0 13-16,8 10-13 0,1 7 13 0,-9-17-1 16,0 0 1-16,5 24-1 0,1 5 1 0,-6-29-1 15,0 0 1-15,5 33-1 0,0 4 1 0,-5-37-4 16,0 0 4-16,2 33-3 0,1-2 3 0,-3-31-2 0,0 0 2 15,4 27-2-15,-3-4 2 0,-1-23-2 0,0 0 2 16,7 17-1-16,-3-4 1 0,-4-13-1 0,0 0 1 16,9 7-1-16,-1-7 1 0,-8 0-1 0,0 0 1 0,9-8 0 15,3-9 0-15,-12 17 5 0,0 0-5 0,11-23 5 16,4-4-5-16,-15 27 8 0,0 0-8 0,14-33 9 16,2-4-9-16,-16 37 9 0,0 0-9 0,21-38 10 15,-2-3-10-15,-19 41 15 0,0 0-15 0,21-34 16 16,0 4-16-16,-21 30 3 0,0 0-3 0,17-18 4 15,-1 6-4-15,-16 12 0 0,0 0 0 0,16 0 1 16,1 12-1-16,-17-12 5 0,0 0-5 0,11 17 6 16,1 7-6-16,-12-24 3 0,0 0-3 0,8 27 3 15,-1 4-3-15,-7-31 2 0,0 0-2 0,4 31 2 16,1 0-2-16,-5-31 1 0,0 0-1 0,4 27 2 16,1-3-2-16,-5-24-4 0,0 0 4 0,3 27-4 0,3 1 4 15,-6-28-146-15,0 0 146 0,5 22-145 0,2-5 145 16,-7-17-194-16,0 0 194 0,14 11-193 0,3-8 193 15,14 11-833-15</inkml:trace>
  <inkml:trace contextRef="#ctx0" brushRef="#br1" timeOffset="-51736.38">18310 17023 1087 0,'0'0'0'0,"0"0"114"0,0 0-114 0,7-12 114 16,5-8-114-16,-12 20 73 0,0 0-73 0,15-22 73 15,5-4-73-15,-20 26 65 0,0 0-65 0,21-31 65 16,5-5-65-16,-26 36 68 0,0 0-68 0,21-36 68 15,3-3-68-15,-24 39 45 0,0 0-45 0,19-40 45 16,-1-1-45-16,-18 41 33 0,0 0-33 0,15-36 34 16,-3 4-34-16,-12 32 34 0,0 0-34 0,11-26 35 15,-4 5-35-15,-7 21 0 0,0 0 0 0,9-15 1 16,-1 5-1-16,-8 10 4 0,0 0-4 0,7-4 5 16,-2 6-5-16,-5-2 7 0,0 0-7 0,4 15 7 0,1 13-7 15,-5-28 0-15,0 0 0 0,0 27 0 0,2 4 0 16,-2-31 0-16,0 0 0 0,2 36 1 0,3 3-1 15,-5-39 0-15,0 0 0 0,2 42 0 0,3 0 0 16,-5-42-13-16,0 0 13 0,5 43-12 0,-5 0 12 0,0-43-26 16,0 0 26-16,2 34-25 0,-2-5 25 0,0-29-61 15,0 0 61-15,0 26-60 0,-2-5 60 0,2-21-121 16,0 0 121-16,0 18-121 0,0-4 121 0,0-14-194 16,0 0 194-16,-3 17-193 0,3 2 193 0,-2 17-756 15</inkml:trace>
  <inkml:trace contextRef="#ctx0" brushRef="#br1" timeOffset="-51540.39">18391 17160 1099 0,'0'0'0'0,"0"0"137"0,0 0-137 0,21-5 137 16,16-2-137-16,-37 7 84 0,0 0-84 0,33-8 85 15,5-4-85-15,-38 12 41 0,0 0-41 0,39-7 42 16,3 2-42-16,-42 5-132 0,0 0 132 0,36 2-131 16,1 4 131-16,32 3-929 0</inkml:trace>
  <inkml:trace contextRef="#ctx0" brushRef="#br1" timeOffset="-41542.49">19355 16283 975 0,'0'0'0'0,"0"0"-173"0,0 0 173 0,0 0-172 0,-44 5 172 16,44-5-33-16,0 0 33 0,-17 2-33 0,3-2 33 16,14 0 5-16,0 0-5 0,-10 0 6 0,4 0-6 0,6 0 4 15,0 0-4-15,-5 0 4 0,5-2-4 0,0 2 41 16,0 0-41-16,0 0 42 0,-5-1-42 0,5 1 33 15,0 0-33-15,0 0 34 0,0 0-34 0,0 0 38 16,0 0-38-16,0 0 39 0,0 0-39 0,0 0 56 16,0 0-56-16,0 0 56 0,0 0-56 0,0 0 37 15,0 0-37-15,0 0 38 0,0 0-38 0,0 0 28 16,0 0-28-16,0 0 28 0,7-2-28 0,-7 2 34 0,0 0-34 16,9-2 35-16,4 1-35 0,-13 1 30 0,0 0-30 15,18-2 30-15,5 0-30 0,-23 2 22 0,0 0-22 16,24 0 23-16,2 0-23 0,-26 0 46 0,0 0-46 15,30 2 47-15,-4 0-47 0,-26-2 39 0,0 0-39 0,28 1 40 16,1-1-40-16,-29 0 25 0,0 0-25 0,30 2 26 16,1 0-26-16,-31-2 10 0,0 0-10 0,33 1 11 15,4 3-11-15,-37-4 53 0,0 0-53 0,40 3 53 16,4-1-53-16,-44-2 22 0,0 0-22 0,41 3 23 16,3-1-23-16,-44-2 20 0,0 0-20 0,38 4 20 15,-1-3-20-15,-37-1 35 0,0 0-35 0,38 4 36 16,0-1-36-16,-38-3 5 0,0 0-5 0,42 4 5 15,5-1-5-15,-47-3 28 0,0 0-28 0,47 3 28 16,4 1-28-16,-51-4 36 0,0 0-36 0,47 2 36 16,-2-2-36-16,-45 0 12 0,0 0-12 0,44-2 13 0,-4 0-13 15,-40 2 32-15,0 0-32 0,38-2 32 0,0-1-32 16,-38 3 10-16,0 0-10 0,42-3 11 0,4-1-11 16,-46 4 19-16,0 0-19 0,43-3 20 0,2 1-20 15,-45 2 23-15,0 0-23 0,47-2 24 0,-1 2-24 0,-46 0 22 16,0 0-22-16,45 0 22 0,0 2-22 0,-45-2 9 15,0 0-9-15,42 2 9 0,-2-2-9 0,-40 0 10 16,0 0-10-16,46 0 11 0,-3 0-11 0,-43 0 15 16,0 0-15-16,47 0 16 0,0-2-16 0,-47 2 8 15,0 0-8-15,47 0 8 0,2-2-8 0,-49 2 24 16,0 0-24-16,42 0 25 0,1-1-25 0,-43 1 12 16,0 0-12-16,42-2 13 0,0-2-13 0,-42 4 10 15,0 0-10-15,45-3 10 0,4-2-10 0,-49 5 17 0,0 0-17 16,51-7 17-16,4-3-17 0,-55 10 22 0,0 0-22 15,54-9 23-15,2 2-23 0,-56 7 8 0,0 0-8 16,52-10 8-16,-1 0-8 0,-51 10 10 0,0 0-10 0,50-7 10 16,3-3-10-16,-53 10 3 0,0 0-3 0,52-7 4 15,2 2-4-15,-54 5 6 0,0 0-6 0,54-6 7 16,2 3-7-16,-56 3 7 0,0 0-7 0,54-5 7 16,-6 2-7-16,-48 3 14 0,0 0-14 0,49-6 15 15,-2 3-15-15,-47 3 1 0,0 0-1 0,51-3 1 16,-2 1-1-16,-49 2 8 0,0 0-8 0,52-2 8 15,0 0-8-15,-52 2 14 0,0 0-14 0,51-1 15 16,-4 1-15-16,-47 0 0 0,0 0 0 0,47-2 0 16,0-1 0-16,-47 3 1 0,0 0-1 0,47-4 1 15,2-1-1-15,-49 5 3 0,0 0-3 0,50-5 3 0,4 0-3 16,-54 5-1-16,0 0 1 0,52-2 0 0,1 0 0 16,-53 2 1-16,0 0-1 0,50 0 2 0,-5 0-2 15,-45 0 1-15,0 0-1 0,47 0 2 0,-1 0-2 0,-46 0 1 16,0 0-1-16,45 0 2 0,2 2-2 0,-47-2 4 15,0 0-4-15,45 2 4 0,2-1-4 0,-47-1 2 16,0 0-2-16,47 2 2 0,-3 2-2 0,-44-4 10 16,0 0-10-16,42 3 11 0,0-1-11 0,-42-2 3 15,0 0-3-15,38 3 4 0,-5-1-4 0,-33-2 0 16,0 0 0-16,35 2 0 0,-6-2 0 0,-29 0 1 16,0 0-1-16,30 0 2 0,-2 0-2 0,-28 0 1 15,0 0-1-15,26 0 2 0,0 0-2 0,-26 0 0 0,0 0 0 16,23 0 0-16,-4-2 0 0,-19 2 3 0,0 0-3 15,17-2 4-15,-1-1-4 0,-16 3 7 0,0 0-7 0,12-2 7 16,-1 0-7-16,-11 2 14 0,0 0-14 0,7-1 15 16,-4 1-15-16,-3 0 15 0,0 0-15 0,4 0 15 15,-3-2-15-15,-1 2 0 0,0 0 0 0,0 0 0 16,0 0 0-16,0 0 1 0,0 0-1 0,0 0 1 16,0 0-1-16,0 0-9 0,0 0 9 0,0 0-9 15,0 0 9-15,0 0-18 0,0 0 18 0,0 0-18 16,0 0 18-16,0 0-45 0,0 0 45 0,0 0-45 15,-1 5 45-15,1-5-94 0,0 0 94 0,-2 5-94 16,0 2 94-16,2-7-192 0,0 0 192 0,-1 7-192 16,-3-2 192-16,-1 7-1350 0</inkml:trace>
  <inkml:trace contextRef="#ctx0" brushRef="#br1" timeOffset="-38403.56">19472 15379 191 0,'0'0'0'0,"0"0"0"0,20 0 0 0,-20 0 85 16,0 0-85-16,6 3 85 0,-3 2-85 0,-3-5 79 15,0 0-79-15,0 7 80 0,-3 0-80 0,3-7 88 16,0 0-88-16,0 10 88 0,0 1-88 0,0-11 71 16,0 0-71-16,5 10 72 0,2 2-72 0,-7-12 56 0,0 0-56 15,10 3 56-15,4-4-56 0,-14 1 51 0,0 0-51 16,18-11 52-16,1-6-52 0,-19 17 48 0,0 0-48 16,23-26 49-16,1-8-49 0,-24 34 59 0,0 0-59 0,24-39 60 15,2-1-60-15,-26 40 44 0,0 0-44 0,25-42 45 16,1-1-45-16,-26 43 37 0,0 0-37 0,21-36 38 15,-4 5-38-15,-17 31 45 0,0 0-45 0,16-21 46 16,-9 4-46-16,-7 17 5 0,0 0-5 0,9-10 5 16,-4 7-5-16,-5 3 29 0,0 0-29 0,5 13 29 15,0 13-29-15,-5-26 5 0,0 0-5 0,4 34 5 16,-1 11-5-16,-3-45 1 0,0 0-1 0,2 53 1 16,0 9-1-16,-2-62 25 0,0 0-25 0,2 61 26 15,-2 4-26-15,0-65 1 0,0 0-1 0,0 60 2 16,0-3-2-16,0-57 2 0,0 0-2 0,0 48 2 15,1-9-2-15,-1-39 12 0,0 0-12 0,2 31 12 0,1-10-12 16,-3-21-86-16,0 0 86 0,2 15-85 0,2-5 85 16,-4-10-142-16,0 0 142 0,7 26-914 0,-14-52 914 15</inkml:trace>
  <inkml:trace contextRef="#ctx0" brushRef="#br1" timeOffset="-37998.89">20308 15372 1199 0,'0'0'0'0,"0"0"0"16,-37 12 0-16,37-12 126 0,0 0-126 0,9-4 126 15,19-8-126-15,-28 12 109 0,0 0-109 0,21-8 109 16,3-2-109-16,-24 10 69 0,0 0-69 0,28-9 69 16,3 2-69-16,-31 7 7 0,0 0-7 0,32-5 7 15,3 0-7-15,-35 5 6 0,0 0-6 0,33-5 7 16,0 1-7-16,-33 4 8 0,0 0-8 0,31-3 8 15,0 0-8-15,-31 3 22 0,0 0-22 0,28-2 22 16,-3 0-22-16,-25 2 36 0,0 0-36 0,21 0 37 0,-4 0-37 16,-17 0 6-16,0 0-6 0,12 2 7 0,0 0-7 15,-12-2-126-15,0 0 126 0,9 3-125 0,-2 4 125 16,-7-7-117-16,0 0 117 0,0 0-116 0,0 0 116 16,0 0-1033-16</inkml:trace>
  <inkml:trace contextRef="#ctx0" brushRef="#br1" timeOffset="-36588.04">21707 15106 281 0,'0'0'0'0,"10"-3"0"15,9-2 0-15,-19 5 117 0,0 0-117 0,9 2 117 16,-4 4-117-16,-5-6 124 0,0 0-124 0,4 2 124 16,-4 3-124-16,0-5 130 0,0 0-130 0,2 4 130 0,1-3-130 15,-3-1 117-15,0 0-117 0,5-6 117 0,4-6-117 16,-9 12 81-16,0 0-81 0,9-21 81 0,1-6-81 16,-10 27 60-16,0 0-60 0,11-31 61 0,1-2-61 0,-12 33 53 15,0 0-53-15,8-38 53 0,-1 1-53 0,-7 37 43 16,0 0-43-16,6-36 43 0,-5 2-43 0,-1 34 28 15,0 0-28-15,4-35 28 0,-2 4-28 0,-2 31 9 16,0 0-9-16,1-22 10 0,3 5-10 0,-4 17 2 16,0 0-2-16,5-9 2 0,4 9-2 0,-9 0 1 15,0 0-1-15,17 14 2 0,6 10-2 0,-23-24 1 16,0 0-1-16,26 36 1 0,5 12-1 0,-31-48-2 16,0 0 2-16,33 53-1 0,-3 9 1 0,-30-62 0 15,0 0 0-15,26 63 0 0,-3 2 0 0,-23-65-2 0,0 0 2 16,19 72-2-16,-7 7 2 0,-12-79-2 0,0 0 2 15,5 53-2-15,-8-17 2 0,3-36 1 0,0 0-1 0,-12 38 1 16,-11-6-1-16,23-32 9 0,0 0-9 0,-23 28 9 16,-1-4-9-16,24-24 16 0,0 0-16 0,-30 19 17 15,-4-7-17-15,34-12 9 0,0 0-9 0,-32 8 9 16,3-3-9-16,29-5-8 0,0 0 8 0,-28 0-8 16,0-3 8-16,28 3-114 0,0 0 114 0,-21-3-113 15,5-3 113-15,16 6-160 0,0 0 160 0,-5-6-159 16,9-5 159-16,-6-6-886 0</inkml:trace>
  <inkml:trace contextRef="#ctx0" brushRef="#br1" timeOffset="-36047.11">22693 14949 774 0,'0'0'0'0,"-5"1"0"15,1 3 0-15,4-4 108 0,0 0-108 0,0 0 108 16,4-2-108-16,-4 2 96 0,0 0-96 0,0 0 96 16,5-2-96-16,-5 2 77 0,0 0-77 0,0 4 77 15,-4 3-77-15,4-7 61 0,0 0-61 0,-8 17 62 16,-5 10-62-16,13-27 51 0,0 0-51 0,-19 38 52 15,-3 10-52-15,22-48 55 0,0 0-55 0,-30 53 56 16,-5 5-56-16,35-58 50 0,0 0-50 0,-38 62 50 16,-4 1-50-16,42-63 22 0,0 0-22 0,-52 79 22 15,-8 9-22-15,60-88 42 0,0 0-42 0,-52 78 43 16,3-4-43-16,49-74 43 0,0 0-43 0,-38 62 44 0,8-13-44 16,30-49 9-16,0 0-9 0,-19 31 10 0,12-15-10 15,7-16 23-15,0 0-23 0,-8 15 24 0,2-6-24 0,6-9 0 16,0 0 0-16,-3 6 1 0,-1 0-1 0,4-6-52 15,0 0 52-15,4 5-52 0,-2-2 52 0,-2-3-202 16,0 0 202-16,12 0-202 0,9-3 202 0,12-1-1051 16</inkml:trace>
  <inkml:trace contextRef="#ctx0" brushRef="#br1" timeOffset="-35311.15">22640 15550 1009 0,'0'0'0'0,"-3"9"0"16,-2 6 0-16,5-15 139 0,0 0-139 0,-2 3 139 16,4-6-139-16,-2 3 91 0,0 0-91 0,0 0 92 15,0-3-92-15,0 3 53 0,0 0-53 0,0 0 54 16,0 0-54-16,0 0 0 0,0 0 0 0,-2 12 0 0,-1 8 0 16,3-20 0-16,0 0 0 0,1 28 0 0,3 8 0 15,-4-36 5-15,0 0-5 0,8 36 6 0,6 3-6 16,-14-39 8-16,0 0-8 0,14 34 8 0,6-3-8 0,-20-31 1 15,0 0-1-15,20 22 1 0,3-8-1 0,-23-14 15 16,0 0-15-16,24 3 16 0,3-8-16 0,-27 5 32 16,0 0-32-16,26-15 33 0,2-13-33 0,-28 28 17 15,0 0-17-15,24-30 17 0,0-6-17 0,-24 36 37 16,0 0-37-16,20-40 37 0,-5-3-37 0,-15 43 42 16,0 0-42-16,11-39 43 0,-6 1-43 0,-5 38 9 0,0 0-9 15,-2-34 9-15,-5 3-9 0,7 31 22 0,0 0-22 16,-7-24 23-16,-1 5-23 0,8 19 32 0,0 0-32 15,-7-15 33-15,0 5-33 0,7 10-1 0,0 0 1 16,-4 5 0-16,4 10 0 0,0-15 0 0,0 0 0 16,5 28 0-16,8 9 0 0,-13-37-11 0,0 0 11 15,15 47-11-15,8 2 11 0,-23-49-18 0,0 0 18 16,22 53-18-16,3 2 18 0,-25-55-1 0,0 0 1 0,24 48-1 16,1-3 1-16,-25-45-9 0,0 0 9 0,22 32-9 15,-1-8 9-15,-21-24-3 0,0 0 3 0,25 14-3 16,-4-12 3-16,-21-2 0 0,0 0 0 0,20-9 1 15,0-10-1-15,-20 19 0 0,0 0 0 0,17-27 1 16,-1-9-1-16,-16 36 8 0,0 0-8 0,12-39 8 16,-9-4-8-16,-3 43 15 0,0 0-15 0,0-41 16 15,-3 1-16-15,3 40 15 0,0 0-15 0,-12-39 15 16,-6 1-15-16,18 38 26 0,0 0-26 0,-15-31 26 0,-3 7-26 16,18 24 2-16,0 0-2 0,-14-17 3 0,4 5-3 15,10 12 0-15,0 0 0 0,-9 2 0 0,2 8 0 16,7-10-81-16,0 0 81 0,-2 21-81 0,4 8 81 0,-2-29-131 15,0 0 131-15,0 49-1223 0,0-98 1223 0</inkml:trace>
  <inkml:trace contextRef="#ctx0" brushRef="#br1" timeOffset="-34771.2299">23456 15607 1255 0,'0'0'0'16,"0"0"0"-16,0 0 0 0,0 0 176 0,0 0-176 0,0 0 177 15,0 0-177-15,0 0 106 0,0 0-106 0,0 0 106 16,0 0-106-16,0 0 74 0,0 0-74 0,0 0 74 15,0 0-74-15,0 0 22 0,0 0-22 0,0 0 23 16,42-16-23-16,-42 16 9 0,0 0-9 0,27-10 10 16,8-4-10-16,-35 14 11 0,0 0-11 0,32-8 11 15,-3 1-11-15,-29 7 3 0,0 0-3 0,30-5 4 16,-2 1-4-16,-28 4 12 0,0 0-12 0,21-1 13 16,-4 2-13-16,-17-1 14 0,0 0-14 0,14 4 15 0,-5-1-15 15,-9-3 8-15,0 0-8 0,5 9 9 0,-5 3-9 16,0-12 16-16,0 0-16 0,-7 20 17 0,-5 8-17 15,12-28 14-15,0 0-14 0,-11 27 15 0,-3 0-15 0,14-27 9 16,0 0-9-16,-15 31 9 0,-1 2-9 0,16-33 1 16,0 0-1-16,-14 27 1 0,5-1-1 0,9-26 1 15,0 0-1-15,-10 26 1 0,3-2-1 0,7-24 0 16,0 0 0-16,-3 25 0 0,4-1 0 0,-1-24-6 16,0 0 6-16,7 23-6 0,5-3 6 0,-12-20-4 15,0 0 4-15,18 14-4 0,8-4 4 0,-26-10-3 16,0 0 3-16,28 7-3 0,3-4 3 0,-31-3-27 0,0 0 27 15,33 0-27-15,2-3 27 0,-35 3-86 0,0 0 86 16,28-3-86-16,-4-4 86 0,-24 7-199 0,0 0 199 16,20-5-199-16,-6-2 199 0,-14 7-186 0,0 0 186 15,6-9-185-15,-9-1 185 0,6-9-790 0</inkml:trace>
  <inkml:trace contextRef="#ctx0" brushRef="#br1" timeOffset="-34561.25">23506 15804 1099 0,'0'0'0'0,"9"-2"0"15,5 0 0-15,-14 2 159 0,0 0-159 0,12-2 160 16,2-1-160-16,-14 3 117 0,0 0-117 0,19-5 117 16,4 0-117-16,-23 5 79 0,0 0-79 0,28-4 79 15,3 1-79-15,-31 3 36 0,0 0-36 0,32-2 37 0,1 2-37 16,-33 0 24-16,0 0-24 0,29 4 25 0,1 2-25 15,-30-6-200-15,0 0 200 0,21 9-200 0,-4-4 200 16,21 9-1039-16</inkml:trace>
  <inkml:trace contextRef="#ctx0" brushRef="#br1" timeOffset="-33525.1599">19609 17058 707 0,'0'0'0'15,"0"0"162"-15,0 0-162 0,21-16 162 0,16-8-162 16,-37 24 127-16,0 0-127 0,35-29 127 0,3-9-127 0,-38 38 88 16,0 0-88-16,36-39 89 0,1-6-89 0,-37 45 52 15,0 0-52-15,31-44 52 0,-4-1-52 0,-27 45 3 16,0 0-3-16,22-42 4 0,-1-1-4 0,-21 43 26 16,0 0-26-16,19-38 26 0,-3 5-26 0,-16 33 2 15,0 0-2-15,14-25 2 0,-4 6-2 0,-10 19 0 16,0 0 0-16,7-14 0 0,-1 6 0 0,-6 8 5 15,0 0-5-15,3 0 6 0,0 7-6 0,-3-7 3 16,0 0-3-16,2 20 3 0,2 13-3 0,-4-33 0 0,0 0 0 16,0 34 0-16,1 7 0 0,-1-41 11 0,0 0-11 15,4 43 11-15,-1 3-11 0,-3-46 0 0,0 0 0 16,4 41 0-16,-2-1 0 0,-2-40 0 0,0 0 0 16,1 34 0-16,1-5 0 0,-2-29 0 0,0 0 0 15,2 24 1-15,-2-5-1 0,0-19 0 0,0 0 0 16,0 15 1-16,2-4-1 0,-2-11 3 0,0 0-3 0,0 10 3 15,1-2-3-15,-1-8 12 0,0 0-12 0,2 9 12 16,3-2-12-16,-5-7-9 0,0 0 9 0,2 5-9 16,2 0 9-16,-4-5-152 0,0 0 152 0,7 7-152 15,3 0 152-15,7 6-936 0</inkml:trace>
  <inkml:trace contextRef="#ctx0" brushRef="#br1" timeOffset="-33135.97">20728 16758 1244 0,'0'0'0'0,"0"0"108"0,0 0-108 15,8 0 108-15,10 2-108 0,-18-2 79 0,0 0-79 16,19 0 80-16,4 0-80 0,-23 0 45 0,0 0-45 16,24 0 45-16,2-2-45 0,-26 2 0 0,0 0 0 15,28-2 0-15,0-1 0 0,-28 3 1 0,0 0-1 16,29-2 2-16,1-1-2 0,-30 3 17 0,0 0-17 0,30-2 17 15,1 2-17-15,-31 0 23 0,0 0-23 0,28 0 24 16,-2-2-24-16,-26 2 22 0,0 0-22 0,24-2 23 16,3 1-23-16,-27 1-111 0,0 0 111 0,17-2-111 15,-1 2 111-15,-16 0-124 0,0 0 124 0,35-2-1001 16,-70 4 1001-16</inkml:trace>
  <inkml:trace contextRef="#ctx0" brushRef="#br1" timeOffset="-32263.97">21789 16688 841 0,'0'0'0'0,"0"0"115"16,0 0-115-16,8-18 115 0,8-12-115 0,-16 30 90 16,0 0-90-16,14-28 90 0,2-3-90 0,-16 31 43 15,0 0-43-15,14-29 44 0,-2 0-44 0,-12 29 18 16,0 0-18-16,10-31 19 0,1 2-19 0,-11 29 26 15,0 0-26-15,7-27 26 0,-2 1-26 0,-5 26 48 16,0 0-48-16,3-20 49 0,1 2-49 0,-4 18 17 16,0 0-17-16,2-12 17 0,-1 4-17 0,-1 8 13 0,0 0-13 15,4-5 14-15,-1 1-14 0,-3 4 5 0,0 0-5 16,11 5 5-16,4 6-5 0,-15-11 0 0,0 0 0 16,21 15 0-16,5 6 0 0,-26-21 0 0,0 0 0 15,27 24 0-15,6 5 0 0,-33-29 0 0,0 0 0 16,29 32 0-16,-3 3 0 0,-26-35-1 0,0 0 1 15,21 36 0-15,-3 3 0 0,-18-39 5 0,0 0-5 0,15 36 5 16,-1 0-5-16,-14-36 1 0,0 0-1 0,13 31 1 16,-8-6-1-16,-5-25 1 0,0 0-1 0,3 26 1 15,-1-2-1-15,-2-24 22 0,0 0-22 0,-2 21 22 16,-1-4-22-16,3-17 12 0,0 0-12 0,-9 15 13 16,-3-1-13-16,12-14 11 0,0 0-11 0,-21 10 11 15,-7-5-11-15,28-5 26 0,0 0-26 0,-33 5 26 16,-4-3-26-16,37-2 6 0,0 0-6 0,-31 0 6 15,1-2-6-15,30 2 16 0,0 0-16 0,-26-1 17 0,7-1-17 16,19 2 8-16,0 0-8 0,-14-2 9 0,5 2-9 16,9 0-34-16,0 0 34 0,2 2-33 0,14 3 33 15,-16-5-165-15,0 0 165 0,21 2-165 0,8-2 165 16,22 2-961-16</inkml:trace>
  <inkml:trace contextRef="#ctx0" brushRef="#br1" timeOffset="-31768.39">22900 16384 897 0,'0'0'0'0,"-3"2"0"15,-4 0 0-15,7-2 115 0,0 0-115 0,0 0 116 16,0 0-116-16,0 0 115 0,0 0-115 0,0 0 115 15,0 0-115-15,0 0 60 0,0 0-60 0,0 0 61 16,0 5-61-16,0-5 28 0,0 0-28 0,-7 15 28 16,-6 8-28-16,13-23 34 0,0 0-34 0,-19 34 34 0,-5 12-34 15,24-46 53-15,0 0-53 0,-28 53 53 0,-5 7-53 16,33-60 59-16,0 0-59 0,-35 65 59 0,-2 4-59 0,37-69 40 16,0 0-40-16,-48 85 40 0,-8 11-40 0,56-96 30 15,0 0-30-15,-51 81 30 0,3-7-30 0,48-74 8 16,0 0-8-16,-35 53 9 0,10-16-9 0,25-37 11 15,0 0-11-15,-15 24 11 0,8-13-11 0,7-11 3 16,0 0-3-16,-5 10 4 0,3-5-4 0,2-5-47 16,0 0 47-16,10 0-47 0,4-5 47 0,-14 5-219 15,0 0 219-15,25-10-219 0,1-6 219 0,24-9-996 16</inkml:trace>
  <inkml:trace contextRef="#ctx0" brushRef="#br1" timeOffset="-31018.36">23083 16646 1009 0,'0'4'0'0,"0"-4"144"0,0 0-144 0,-7 5 145 0,0 0-145 15,7-5 120-15,0 0-120 0,-3 5 121 0,-1 0-121 16,4-5 83-16,0 0-83 0,-3 9 83 0,-1 3-83 16,4-12 33-16,0 0-33 0,-5 22 34 0,0 7-34 0,5-29 4 15,0 0-4-15,0 33 4 0,0 5-4 0,0-38 27 16,0 0-27-16,5 37 27 0,5 3-27 0,-10-40 0 15,0 0 0-15,13 36 0 0,2-4 0 0,-15-32 0 16,0 0 0-16,19 26 1 0,4-7-1 0,-23-19 6 16,0 0-6-16,23 10 6 0,5-8-6 0,-28-2 7 15,0 0-7-15,24-7 8 0,4-10-8 0,-28 17 15 16,0 0-15-16,24-22 15 0,1-9-15 0,-25 31 23 16,0 0-23-16,19-35 24 0,-2-4-24 0,-17 39 32 0,0 0-32 15,14-38 32-15,-3-1-32 0,-11 39 6 0,0 0-6 16,5-38 6-16,-3-1-6 0,-2 39 18 0,0 0-18 15,0-33 19-15,-4 4-19 0,4 29 15 0,0 0-15 16,0-22 15-16,-5 5-15 0,5 17 9 0,0 0-9 0,-4-10 9 16,3 4-9-16,1 6 4 0,0 0-4 15,1 9 4-15,3 10-4 0,-4-19 0 0,0 0 0 0,9 24 0 16,4 7 0-16,-13-31-1 0,0 0 1 0,14 36 0 16,0 3 0-16,-14-39-4 0,0 0 4 0,18 43-3 15,1 3 3-15,-19-46-7 0,0 0 7 0,21 46-6 16,0 2 6-16,-21-48-1 0,0 0 1 0,21 41 0 15,0-3 0-15,-21-38-7 0,0 0 7 0,13 29-7 16,0-8 7-16,-13-21-3 0,0 0 3 0,12 12-3 16,0-11 3-16,-12-1 2 0,0 0-2 0,11-5 2 0,-1-8-2 15,-10 13 13-15,0 0-13 0,9-23 13 0,-2-6-13 16,-7 29 26-16,0 0-26 0,5-31 26 0,0-5-26 16,-5 36 13-16,0 0-13 0,0-37 13 0,2-6-13 0,-2 43 18 15,0 0-18-15,-2-41 19 0,-7 0-19 0,9 41 24 16,0 0-24-16,-8-38 25 0,-1 4-25 0,9 34 3 15,0 0-3-15,-7-26 3 0,0 9-3 0,7 17-18 16,0 0 18-16,-5-12-18 0,3 7 18 0,2 5-119 16,0 0 119-16,0 10-118 0,2 12 118 0,-2-22-145 15,0 0 145-15,10 23-145 0,6 4 145 0,12 23-1181 16</inkml:trace>
  <inkml:trace contextRef="#ctx0" brushRef="#br1" timeOffset="-30537.89">23945 16796 1188 0,'0'0'0'0,"0"0"191"15,0 0-191-15,0 0 192 0,4-7-192 0,-4 7 117 16,0 0-117-16,0 0 118 0,2-4-118 0,-2 4 71 16,0 0-71-16,0 0 72 0,3 5-72 0,-3-5 26 15,0 0-26-15,4 16 26 0,1 9-26 0,-5-25 8 16,0 0-8-16,5 35 8 0,2 6-8 0,-7-41 18 16,0 0-18-16,7 43 18 0,0 3-18 0,-7-46 14 0,0 0-14 15,5 41 15-15,-1-3-15 0,-4-38 9 0,0 0-9 16,3 32 9-16,1-3-9 0,-4-29 9 0,0 0-9 15,3 23 10-15,-3-6-10 0,0-17-40 0,0 0 40 16,0 12-39-16,0-7 39 0,0-5-122 0,0 0 122 16,-5-2-122-16,1-5 122 0,-3-1-1257 0</inkml:trace>
  <inkml:trace contextRef="#ctx0" brushRef="#br1" timeOffset="-30223.49">23919 16763 1110 0,'0'0'0'0,"0"0"104"0,0 0-104 0,16-9 105 16,8-4-105-16,-24 13 95 0,0 0-95 0,23-11 95 15,3 3-95-15,-26 8 52 0,0 0-52 0,26-4 52 0,2 6-52 16,-28-2 3-16,0 0-3 0,26 4 4 16,2 1-4-16,-28-5 9 0,0 0-9 0,21 7 10 0,-2-1-10 15,-19-6 23-15,0 0-23 0,14 7 24 0,-2 2-24 0,-12-9 53 16,0 0-53-16,7 7 54 0,-3-2-54 0,-4-5 46 15,0 0-46-15,-4 8 46 0,-6 3-46 0,10-11 59 16,0 0-59-16,-16 12 60 0,-7 0-60 0,23-12 68 16,0 0-68-16,-24 12 68 0,-6-2-68 0,30-10 64 15,0 0-64-15,-31 8 65 0,-4 1-65 0,35-9 42 16,0 0-42-16,-28 5 43 0,4-1-43 0,24-4-47 16,0 0 47-16,-16-4-47 0,6-3 47 0,10 7-113 15,0 0 113-15,-26-10-1511 0,52 20 1511 0</inkml:trace>
  <inkml:trace contextRef="#ctx0" brushRef="#br1" timeOffset="-28945.73">20940 16557 494 0,'0'0'0'0,"0"0"156"0,0 0-156 16,2 4 157-16,3-1-157 0,-5-3 154 0,0 0-154 15,5 4 154-15,-5-1-154 0,0-3 97 0,0 0-97 16,2 17 98-16,0 7-98 0,-2-24 82 0,0 0-82 16,2 34 83-16,1 8-83 0,-3-42 58 0,0 0-58 15,9 44 58-15,-2 4-58 0,-7-48-4 0,0 0 4 0,10 53-3 16,4 4 3-16,-14-57-145 0,0 0 145 0,9 44-144 15,1-8 144-15,8 45-876 0</inkml:trace>
  <inkml:trace contextRef="#ctx0" brushRef="#br1" timeOffset="-21679.8299">12329 14262 1222 0,'0'0'0'0,"0"0"-26"0,0 0 26 0,0 0-26 15,10-38 26-15,-10 38 5 0,0 0-5 0,7-14 5 16,-5 6-5-16,-2 8 0 0,0 0 0 0,2-7 0 16,0 5 0-16,-2 2-40 0,0 0 40 0,0 0-40 15,-6 0 40-15,6 0-1 0,0 0 1 0,-15 11 0 16,-6 6 0-16,21-17 1 0,0 0-1 0,-23 22 1 0,-3 4-1 15,26-26 26-15,0 0-26 0,-30 30 26 0,-3 5-26 16,33-35 0-16,0 0 0 0,-31 36 1 0,-2 3-1 16,33-39 1-16,0 0-1 0,-30 41 2 0,-3 4-2 15,33-45 1-15,0 0-1 0,-26 46 1 0,-2 0-1 0,28-46 7 16,0 0-7-16,-23 52 8 0,-1 6-8 0,24-58 14 16,0 0-14-16,-21 70 15 0,4 16-15 0,17-86 15 15,0 0-15-15,-11 80 15 0,8 1-15 0,3-81 9 16,0 0-9-16,3 75 10 0,3-1-10 0,-6-74 16 15,0 0-16-15,8 68 17 0,6-2-17 0,-14-66 22 16,0 0-22-16,16 58 23 0,0-7-23 0,-16-51 38 0,0 0-38 16,17 38 39-16,0-12-39 0,-17-26 12 15,0 0-12-15,21 29 13 0,-3-2-13 0,-18-27 37 0,0 0-37 16,15 22 38-16,-1-3-38 0,-14-19 64 0,0 0-64 16,14 17 65-16,-2-1-65 0,-12-16 23 0,0 0-23 0,13 12 24 15,1-4-24-15,-14-8 3 0,0 0-3 0,12 7 3 16,0-3-3-16,-12-4-50 0,0 0 50 0,12 1-50 15,-3-1 50-15,-9 0-181 0,0 0 181 0,17-1-181 16,-1-3 181-16,19-1-815 0</inkml:trace>
  <inkml:trace contextRef="#ctx0" brushRef="#br1" timeOffset="-21139.1299">13419 14524 303 0,'0'0'0'0,"0"0"0"16,0 0 0-16,0 0 158 0,0 0-158 0,0 0 159 16,2-5-159-16,-2 5 123 0,0 0-123 0,7 1 124 15,4 3-124-15,-11-4 72 0,0 0-72 0,15 12 72 16,6 7-72-16,-21-19 49 0,0 0-49 0,26 31 49 16,4 8-49-16,-30-39 20 0,0 0-20 0,33 50 20 15,-2 11-20-15,-31-61 11 0,0 0-11 0,32 62 11 16,-3 7-11-16,-29-69 17 0,0 0-17 0,35 95 17 15,-3 20-17-15,-32-115 1 0,0 0-1 0,24 101 1 16,-8-5-1-16,-16-96 0 0,0 0 0 0,10 88 1 0,-6-10-1 16,-4-78-102-16,0 0 102 0,-7 76-102 0,-7-6 102 15,14-70-119-15,0 0 119 0,-32 41-118 0,-9-22 118 0,-36 41-486 16</inkml:trace>
  <inkml:trace contextRef="#ctx0" brushRef="#br1" timeOffset="-19203.1699">25801 16042 561 0,'0'0'0'0,"0"0"0"15,0 0 0-15,0 0 141 0,0 0-141 0,0 0 141 16,0 0-141-16,0 0 110 0,0 0-110 0,0 0 110 15,0 0-110-15,0 0 92 0,0 0-92 0,0 0 92 16,0 0-92-16,0 0 81 0,0 0-81 0,0 0 82 16,0 0-82-16,0 0 40 0,0 0-40 0,0 0 40 15,-18 5-40-15,18-5 22 0,0 0-22 0,-12 15 22 0,-4 11-22 16,16-26 41-16,0 0-41 0,-12 34 41 0,3 9-41 16,9-43 2-16,0 0-2 0,-5 46 3 0,5 6-3 0,0-52 9 15,0 0-9-15,4 51 9 0,3 1-9 0,-7-52 3 16,0 0-3-16,8 42 4 0,5-4-4 0,-13-38-2 15,0 0 2-15,15 27-2 0,3-8 2 0,-18-19 0 16,0 0 0-16,21 7 0 0,1-10 0 0,-22 3 10 16,0 0-10-16,19-14 11 0,1-10-11 0,-20 24 9 15,0 0-9-15,17-29 10 0,0-7-10 0,-17 36 10 16,0 0-10-16,14-38 10 0,-3-5-10 0,-11 43 24 16,0 0-24-16,9-42 25 0,-4-1-25 0,-5 43 12 0,0 0-12 15,3-40 12-15,1 4-12 0,-4 36 10 0,0 0-10 16,0-32 10-16,-2 4-10 0,2 28 17 0,0 0-17 0,-2-18 17 15,2 4-17-15,0 14 1 0,0 0-1 0,0 0 1 16,-3 5-1-16,3-5 0 0,0 0 0 0,0 22 1 16,0 11-1-16,0-33 0 0,0 0 0 0,2 41 0 15,-1 7 0-15,-1-48-2 0,0 0 2 0,5 53-2 16,4 5 2-16,-9-58 0 0,0 0 0 0,9 55 0 16,3-2 0-16,-12-53-5 0,0 0 5 0,11 45-5 15,-1-9 5-15,-10-36-8 0,0 0 8 0,12 29-8 16,2-7 8-16,-14-22-1 0,0 0 1 0,19 9-1 15,4-14 1-15,-23 5 0 0,0 0 0 0,21-14 0 16,1-12 0-16,-22 26 5 0,0 0-5 0,20-29 6 16,-3-7-6-16,-17 36 39 0,0 0-39 0,12-38 40 15,-3-1-40-15,-9 39 11 0,0 0-11 0,9-38 11 0,-2-1-11 16,-7 39 13-16,0 0-13 0,5-31 14 0,-5 4-14 16,0 27 17-16,0 0-17 0,2-19 17 0,-2 5-17 15,0 14-63-15,0 0 63 0,1-3-62 0,3 9 62 0,-4-6-187 16,0 0 187-16,7 16-187 0,3 6 187 0,8 16-999 15</inkml:trace>
  <inkml:trace contextRef="#ctx0" brushRef="#br1" timeOffset="-18691.8099">26494 16427 1031 0,'0'0'0'0,"0"0"52"0,0 0-52 0,10-3 52 15,10-4-52-15,-20 7 57 0,0 0-57 0,17-5 57 16,1 0-57-16,-18 5 43 0,0 0-43 0,17-4 44 15,-1 3-44-15,-16 1 33 0,0 0-33 0,15-2 34 16,-1 2-34-16,-14 0 32 0,0 0-32 0,12 2 32 16,-3 1-32-16,-9-3 44 0,0 0-44 0,7 5 45 15,-2 4-45-15,-5-9 46 0,0 0-46 0,0 12 47 16,-1 3-47-16,1-15 47 0,0 0-47 0,-11 24 47 0,-5 7-47 16,16-31 21-16,0 0-21 0,-20 32 21 0,-5 4-21 15,25-36 30-15,0 0-30 0,-28 38 30 0,-3 1-30 0,31-39 12 16,0 0-12-16,-30 36 13 0,2-3-13 0,28-33 28 15,0 0-28-15,-26 34 28 0,0-1-28 0,26-33 2 16,0 0-2-16,-19 27 2 0,3-3-2 0,16-24 7 16,0 0-7-16,-10 22 7 0,6-3-7 0,4-19 1 15,0 0-1-15,2 19 1 0,10-3-1 0,-12-16 0 16,0 0 0-16,21 12 1 0,9-2-1 0,-30-10-2 16,0 0 2-16,33 7-2 0,5-6 2 0,-38-1-60 15,0 0 60-15,39 2-59 0,-1-4 59 0,-38 2-181 0,0 0 181 16,33-1-180-16,-3-4 180 0,-30 5-196 0,0 0 196 15,26-6-195-15,-5 1 195 0,26-5-696 0</inkml:trace>
  <inkml:trace contextRef="#ctx0" brushRef="#br1" timeOffset="-18437.23">26356 16749 606 0,'0'0'0'0,"0"0"134"0,0 0-134 0,14-7 135 16,11-6-135-16,-25 13 122 0,0 0-122 0,28-14 122 15,5-1-122-15,-33 15 94 0,0 0-94 0,36-14 95 16,4 2-95-16,-40 12 43 0,0 0-43 0,39-9 43 0,-3 2-43 16,-36 7 13-16,0 0-13 0,35-5 14 0,-4 0-14 15,-31 5 37-15,0 0-37 0,27-3 37 0,-5-1-37 16,-22 4-22-16,0 0 22 0,19-1-22 0,-5-1 22 0,-14 2-148 15,0 0 148-15,13 0-148 0,-3 2 148 0,13-1-770 16</inkml:trace>
  <inkml:trace contextRef="#ctx0" brushRef="#br1" timeOffset="-18077.1">27067 16283 763 0,'0'0'0'0,"-3"4"0"16,-4 1 0-16,7-5 168 0,0 0-168 0,3 0 168 15,8-5-168-15,-11 5 92 0,0 0-92 0,12-5 92 16,4-1-92-16,-16 6 59 0,0 0-59 0,17-5 60 15,4-2-60-15,-21 7 36 0,0 0-36 0,24-5 36 16,-1 2-36-16,-23 3 20 0,0 0-20 0,24-2 20 16,1 0-20-16,-25 2 11 0,0 0-11 0,22-1 11 15,-1 1-11-15,-21 0 11 0,0 0-11 0,19-2 11 16,1-1-11-16,-20 3 33 0,0 0-33 0,15-2 34 16,-3-2-34-16,-12 4-9 0,0 0 9 0,9-1-8 0,-4 1 8 15,-5 0-144-15,0 0 144 0,4 0-143 0,-4 1 143 16,0-1-171-16,0 0 171 0,-9 7-170 0,-5 2 170 15,-8 6-633-15</inkml:trace>
  <inkml:trace contextRef="#ctx0" brushRef="#br1" timeOffset="-17896.39">26973 16520 796 0,'7'-5'0'0,"-7"5"121"15,0 0-121-15,7-6 122 0,2 1-122 0,-9 5 162 16,0 0-162-16,12-5 162 0,7-2-162 0,-19 7 104 0,0 0-104 15,28-10 104-15,7-2-104 0,-35 12 50 0,0 0-50 16,35-14 51-16,3-3-51 0,-38 17-7 0,0 0 7 16,42-12-6-16,1 0 6 0,-43 12-120 0,0 0 120 15,86-24-1063-15,-172 48 1063 0</inkml:trace>
  <inkml:trace contextRef="#ctx0" brushRef="#br1" timeOffset="-13091.42">28142 15845 225 0,'0'0'0'0,"0"0"0"0,0 0 0 0,0 0 105 15,0 0-105-15,0 0 105 0,0 0-105 0,0 0 97 16,0 0-97-16,0 0 97 0,0 0-97 0,0 0 77 16,0 0-77-16,0 0 77 0,0 0-77 0,0 0 54 15,0 0-54-15,0 0 54 0,0 0-54 0,0 0 50 16,0 0-50-16,0 0 51 0,0 0-51 0,0 0 20 0,0 0-20 16,0 0 20-16,0 0-20 0,0 0 43 0,0 0-43 15,0 0 43-15,-23-11-43 0,23 11 43 0,0 0-43 16,-22-1 44-16,-6 2-44 0,28-1 34 0,0 0-34 0,-28 6 35 15,0 0-35-15,28-6 9 0,0 0-9 0,-28 18 9 16,0 7-9-16,28-25 21 0,0 0-21 0,-22 23 21 16,4 1-21-16,18-24 7 0,0 0-7 0,-12 25 8 15,7 3-8-15,5-28 1 0,0 0-1 0,-2 24 1 16,7-2-1-16,-5-22 3 0,0 0-3 0,14 17 4 16,11-3-4-16,-25-14 2 0,0 0-2 0,26 5 2 15,5-7-2-15,-31 2 4 0,0 0-4 0,30-7 5 16,-1-6-5-16,-29 13 21 0,0 0-21 0,28-18 21 15,0-4-21-15,-28 22 13 0,0 0-13 0,25-22 13 16,-4-2-13-16,-21 24 18 0,0 0-18 0,17-26 18 16,-5 1-18-16,-12 25 24 0,0 0-24 0,9-26 25 15,-2-2-25-15,-7 28 13 0,0 0-13 0,2-25 13 0,-4-3-13 16,2 28 28-16,0 0-28 0,-4-24 28 0,-3 2-28 16,7 22 0-16,0 0 0 0,-5-17 0 0,2 5 0 0,3 12 1 15,0 0-1-15,-4-7 1 0,2 5-1 0,2 2 0 16,0 0 0-16,2 11 0 0,2 9 0 0,-4-20-2 15,0 0 2-15,5 26-2 0,2 6 2 0,-7-32-6 16,0 0 6-16,10 36-6 0,4 6 6 0,-14-42-8 16,0 0 8-16,9 44-8 0,1 6 8 0,-10-50-4 15,0 0 4-15,7 51-3 0,-3 4 3 0,-4-55 0 16,0 0 0-16,2 48 0 0,-2-2 0 0,0-46-2 16,0 0 2-16,-2 38-1 0,0-7 1 0,2-31 0 0,0 0 0 15,-5 27 0-15,-2-5 0 0,7-22 3 0,0 0-3 16,-7 21 4-16,-2-6-4 0,9-15 3 0,0 0-3 15,-5 14 4-15,0-5-4 0,5-9 6 0,0 0-6 16,-5 7 7-16,-2-4-7 0,7-3 22 0,0 0-22 0,-9-3 23 16,-2-8-23-16,11 11 30 0,0 0-30 0,-5-17 30 15,2-5-30-15,3 22 6 0,0 0-6 0,3-29 7 16,4-6-7-16,-7 35 5 0,0 0-5 0,14-37 6 16,5-4-6-16,-19 41 22 0,0 0-22 0,23-43 23 15,3-2-23-15,-26 45 30 0,0 0-30 0,30-44 30 16,3-3-30-16,-33 47 0 0,0 0 0 0,31-39 0 15,-1 3 0-15,-30 36 9 0,0 0-9 0,24-26 9 16,-3 9-9-16,-21 17-1 0,0 0 1 0,19-8-1 16,0 8 1-16,-19 0 0 0,0 0 0 0,18 12 1 0,-3 8-1 15,-15-20 0-15,0 0 0 0,14 24 1 16,-1 7-1-16,-13-31 0 0,0 0 0 0,8 34 0 0,-2 4 0 16,-6-38 0-16,0 0 0 0,3 33 0 0,-1-3 0 15,-2-30 6-15,0 0-6 0,0 35 7 0,-2-1-7 0,2-34 1 16,0 0-1-16,-2 27 1 0,2-4-1 0,0-23 9 15,0 0-9-15,-1 17 9 0,1-5-9 0,0-12 1 16,0 0-1-16,1 7 1 0,1-6-1 0,-2-1 0 16,0 0 0-16,3-8 0 0,3-8 0 0,-6 16 2 15,0 0-2-15,5-19 2 0,2-4-2 0,-7 23 1 16,0 0-1-16,9-28 2 0,1-3-2 0,-10 31 5 16,0 0-5-16,11-31 5 0,-1 1-5 0,-10 30 7 15,0 0-7-15,10-30 8 0,1 3-8 0,-11 27 0 0,0 0 0 16,9-24 1-16,-1 4-1 0,-8 20 3 0,0 0-3 15,7-16 3-15,0 4-3 0,-7 12-3 0,0 0 3 16,7-7-3-16,2 4 3 0,-9 3-7 0,0 0 7 0,9-2-7 16,-1 4 7-16,-8-2-9 0,0 0 9 0,9 3-9 15,0 4 9-15,-9-7-16 0,0 0 16 0,7 5-15 16,0-1 15-16,-7-4-1 0,0 0 1 0,5 3-1 16,0 1 1-16,-5-4-1 0,0 0 1 0,5 3 0 15,-1-1 0-15,-4-2-3 0,0 0 3 0,3 3-3 16,3 2 3-16,-6-5 0 0,0 0 0 0,3 7 1 15,2 2-1-15,-5-9 0 0,0 0 0 0,4 10 0 16,-1 4 0-16,-3-14-2 0,0 0 2 0,4 15-1 16,-1 0 1-16,-3-15 0 0,0 0 0 0,2 16 0 15,0 1 0-15,-2-17-1 0,0 0 1 0,1 15-1 16,-1 1 1-16,0-16-40 0,0 0 40 0,0 12-39 0,2-4 39 16,-2-8-109-16,0 0 109 0,0 9-108 0,2-4 108 15,-2-5-167-15,0 0 167 0,-2 5-166 0,0-3 166 16,-1 5-805-16</inkml:trace>
  <inkml:trace contextRef="#ctx0" brushRef="#br1" timeOffset="-12491.16">28832 16049 718 0,'0'0'0'0,"0"-6"0"0,0-2 0 15,0 8 152-15,0 0-152 0,3-12 153 0,4-5-153 16,-7 17 130-16,0 0-130 0,9-19 131 0,3-3-131 0,-12 22 105 15,0 0-105-15,14-24 106 0,4-4-106 0,-18 28 83 16,0 0-83-16,17-25 84 0,4-1-84 0,-21 26 36 16,0 0-36-16,17-26 36 0,1 2-36 0,-18 24 6 15,0 0-6-15,17-17 7 0,1-2-7 0,-18 19 28 16,0 0-28-16,17-10 28 0,-1 5-28 0,-16 5 0 16,0 0 0-16,14 3 0 0,0 6 0 0,-14-9 5 15,0 0-5-15,10 17 6 0,1 7-6 0,-11-24 15 0,0 0-15 16,7 27 15-16,-2 4-15 0,-5-31 3 0,0 0-3 15,3 31 4-15,-3 0-4 0,0-31 3 0,0 0-3 16,-3 36 3-16,-2 5-3 0,5-41 10 0,0 0-10 0,-4 31 11 16,1-4-11-16,3-27-2 0,0 0 2 0,-4 21-1 15,2-8 1-15,2-13-142 0,0 0 142 0,-1 12-141 16,-1-3 141-16,2-9-148 0,0 0 148 0,-4 21-951 16,8-42 951-16</inkml:trace>
  <inkml:trace contextRef="#ctx0" brushRef="#br1" timeOffset="-12116.1">29262 15963 897 0,'0'0'0'0,"0"0"0"0,21-17 0 0,-21 17 87 15,0 0-87-15,18-5 88 0,2-4-88 0,-20 9 69 16,0 0-69-16,21-3 70 0,4 1-70 0,-25 2 32 16,0 0-32-16,19 3 32 0,-2 4-32 0,-17-7 5 15,0 0-5-15,16 12 5 0,-4 4-5 0,-12-16 8 16,0 0-8-16,9 17 9 0,-4 3-9 0,-5-20 44 16,0 0-44-16,-3 28 45 0,-6 4-45 0,9-32 42 15,0 0-42-15,-14 35 42 0,-7 1-42 0,21-36 46 16,0 0-46-16,-26 37 46 0,-4 4-46 0,30-41 37 15,0 0-37-15,-26 38 37 0,4-4-37 0,22-34 26 0,0 0-26 16,-20 35 26-16,7-5-26 0,13-30 9 0,0 0-9 16,-7 30 10-16,7-5-10 0,0-25 35 0,0 0-35 15,13 19 36-15,14-5-36 0,-27-14-32 0,0 0 32 0,29 5-32 16,6-7 32-16,-35 2-184 0,0 0 184 0,37-7-184 16,1-6 184-16,37-8-908 0</inkml:trace>
  <inkml:trace contextRef="#ctx0" brushRef="#br1" timeOffset="-11441.09">27891 16749 639 0,'5'0'0'0,"-5"0"94"0,0 0-94 0,-12 0 94 16,-12 2-94-16,24-2 80 0,0 0-80 0,-14 2 81 16,3-2-81-16,11 0 71 0,0 0-71 0,-8 0 72 15,3-2-72-15,5 2 38 0,0 0-38 0,0 0 38 16,8-5-38-16,-8 5 68 0,0 0-68 0,18-5 69 16,10-2-69-16,-28 7 68 0,0 0-68 0,36-7 69 15,11-2-69-15,-47 9 31 0,0 0-31 0,58-10 31 0,8 0-31 16,-66 10 30-16,0 0-30 0,80-9 30 0,11 1-30 15,-91 8 13-15,0 0-13 0,115-11 14 0,20-2-14 0,-135 13 10 16,0 0-10-16,124-14 11 0,-2 0-11 0,-122 14 10 16,0 0-10-16,101-13 10 0,-16-3-10 0,-85 16 15 15,0 0-15-15,75-12 15 0,-10 4-15 0,-65 8 8 16,0 0-8-16,56-7 8 0,-11 0-8 0,-45 7 3 16,0 0-3-16,31-2 4 0,-12 2-4 0,-19 0 13 15,0 0-13-15,14 0 13 0,-7 2-13 0,-7-2-17 16,0 0 17-16,6 2-16 0,-5-1 16 0,-1-1-169 15,0 0 169-15,0 0-169 0,-8 6 169 0,-1-1-932 0</inkml:trace>
  <inkml:trace contextRef="#ctx0" brushRef="#br1" timeOffset="-9834.25">28733 16879 606 0,'0'0'0'0,"0"0"90"0,0 0-90 0,0-3 90 15,1-4-90-15,-1 7 106 0,0 0-106 0,0-5 107 16,2 2-107-16,-2 3 92 0,0 0-92 0,0-4 93 15,-2 2-93-15,2 2 73 0,0 0-73 0,-3-1 74 0,-2-1-74 16,5 2 96-16,0 0-96 0,-9 0 96 0,-3 0-96 16,12 0 60-16,0 0-60 0,-16 2 61 0,-1 1-61 15,17-3 43-15,0 0-43 0,-21 9 44 0,-4 1-44 0,25-10 43 16,0 0-43-16,-26 15 43 0,-2 6-43 0,28-21 34 16,0 0-34-16,-29 26 34 0,-1 3-34 0,30-29 1 15,0 0-1-15,-28 32 1 0,4 6-1 0,24-38 11 16,0 0-11-16,-19 33 11 0,3-4-11 0,16-29 1 15,0 0-1-15,-10 31 1 0,6-1-1 0,4-30 0 16,0 0 0-16,4 30 0 0,6-3 0 0,-10-27-2 16,0 0 2-16,14 19-1 0,7-5 1 0,-21-14-6 0,0 0 6 15,26 6-6-15,5-4 6 0,-31-2-1 0,0 0 1 16,32-3-1-16,3-4 1 0,-35 7-7 0,0 0 7 16,34-9-7-16,1-1 7 0,-35 10-94 0,0 0 94 15,33-10-94-15,0-1 94 0,-33 11-171 0,0 0 171 0,27-10-170 16,-6-2 170-16,26-10-911 0</inkml:trace>
  <inkml:trace contextRef="#ctx0" brushRef="#br1" timeOffset="-9443.31">28781 17167 583 0,'4'-3'0'0,"-4"3"54"0,0 0-54 0,19-14 54 0,12-10-54 16,-31 24 64-16,0 0-64 0,30-19 64 0,1 2-64 0,-31 17 41 15,0 0-41-15,32-15 41 0,-1 3-41 0,-31 12 11 16,0 0-11-16,31-11 11 0,1 5-11 0,-32 6 12 16,0 0-12-16,28-4 13 0,-2 2-13 0,-26 2 16 15,0 0-16-15,26 2 17 0,-2 3-17 0,-24-5 33 16,0 0-33-16,20 5 33 0,-7 1-33 0,-13-6 26 15,0 0-26-15,11 6 26 0,-6 1-26 0,-5-7 34 16,0 0-34-16,0 14 34 0,-7 5-34 0,7-19 38 16,0 0-38-16,-12 22 38 0,-7 2-38 0,19-24 66 15,0 0-66-15,-19 26 67 0,-4 3-67 0,23-29 85 0,0 0-85 16,-21 29 85-16,2 0-85 0,19-29 41 0,0 0-41 16,-16 28 41-16,2-1-41 0,14-27 34 0,0 0-34 15,-7 26 34-15,6-4-34 0,1-22 8 0,0 0-8 0,8 15 9 16,11-6-9-16,-19-9-88 0,0 0 88 0,28 24-1139 15,-56-48 1139-15</inkml:trace>
  <inkml:trace contextRef="#ctx0" brushRef="#br1" timeOffset="-7612.87">28996 17352 449 0,'3'-1'0'0,"-3"1"112"15,0 0-112-15,5 0 113 0,4-2-113 0,-9 2 114 16,0 0-114-16,5 0 115 0,-1 0-115 0,-4 0 90 16,0 0-90-16,3 0 90 0,-1 0-90 0,-2 0 54 0,0 0-54 15,0 0 54-15,0 0-54 0,0 0 5 0,0 0-5 16,0 0 5-16,-3 0-5 0,3 0 20 0,0 0-20 15,0 0 20-15,0 0-20 0,0 0 21 0,0 0-21 0,0 0 21 16,3 0-21-16,-3 0 7 0,0 0-7 0,5 2 8 16,4-1-8-16,-9-1 17 0,0 0-17 0,12 2 17 15,6 0-17-15,-18-2 8 0,0 0-8 0,21 3 9 16,5 1-9-16,-26-4 15 0,0 0-15 0,28 1 16 16,3-1-16-16,-31 0 33 0,0 0-33 0,30-3 34 15,-1-2-34-15,-29 5 17 0,0 0-17 0,26-7 17 16,0-2-17-16,-26 9 36 0,0 0-36 0,23-8 37 15,-4-3-37-15,-19 11 42 0,0 0-42 0,16-8 43 16,-4 1-43-16,-12 7 9 0,0 0-9 0,9-5 9 16,-2 0-9-16,-7 5 13 0,0 0-13 0,3-4 14 15,-1 3-14-15,-2 1 26 0,0 0-26 0,0 0 26 0,0 0-26 16,0 0 5-16,0 0-5 0,0 0 6 0,-5 3-6 16,5-3 4-16,0 0-4 0,-9 3 5 0,-5 3-5 15,14-6 21-15,0 0-21 0,-14 6 21 0,-3 1-21 0,17-7 2 16,0 0-2-16,-19 7 3 0,-1 2-3 0,20-9 2 15,0 0-2-15,-19 8 3 0,0-1-3 0,19-7 11 16,0 0-11-16,-19 7 11 0,2 0-11 0,17-7 3 16,0 0-3-16,-14 5 4 0,1 0-4 0,13-5 6 15,0 0-6-15,-12 4 6 0,0-3-6 0,12-1 7 16,0 0-7-16,-10 2 8 0,-1 0-8 0,11-2 3 16,0 0-3-16,-10 0 3 0,1 0-3 0,9 0 6 15,0 0-6-15,-11-2 6 0,1-1-6 0,10 3 0 0,0 0 0 16,-9-4 0-16,4 1 0 0,5 3-3 0,0 0 3 0,-5-4-2 15,1 1 2-15,4 3-2 0,0 0 2 16,-5-4-2-16,2 3 2 0,3 1-6 0,0 0 6 0,-4-5-6 16,2-4 6-16,2 9-3 0,0 0 3 0,0-10-3 15,2-4 3-15,-2 14-2 0,0 0 2 0,4-14-1 16,-1-1 1-16,-3 15-5 0,0 0 5 0,5-16-4 16,1 1 4-16,-6 15-1 0,0 0 1 0,5-15 0 15,0-1 0-15,-5 16 13 0,0 0-13 0,4-15 13 16,-1 1-13-16,-3 14 10 0,0 0-10 0,4-14 10 15,1 1-10-15,-5 13 10 0,0 0-10 0,3-16 11 16,1 1-11-16,-4 15 25 0,0 0-25 0,3-16 26 16,-1-1-26-16,-2 17 1 0,0 0-1 0,3-15 2 15,1 1-2-15,-4 14 12 0,0 0-12 0,3-12 13 16,-1 4-13-16,-2 8 15 0,0 0-15 0,2-7 16 0,-2 0-16 16,0 7 3-16,0 0-3 0,-2-5 4 0,0 1-4 0,2 4 3 15,0 0-3-15,-1-3 3 0,-3 1-3 0,4 2 18 16,0 0-18-16,-3-1 19 0,-1-1-19 0,4 2 0 15,0 0 0-15,-5 0 1 0,0 2-1 0,5-2 1 16,0 0-1-16,-9 3 1 0,-3 2-1 0,12-5 0 16,0 0 0-16,-11 5 1 0,-1-1-1 0,12-4-2 15,0 0 2-15,-10 5-2 0,-1 2 2 0,11-7-42 16,0 0 42-16,-8 5-42 0,2 0 42 0,6-5-177 16,0 0 177-16,-5 5-176 0,3 0 176 0,-5 5-1120 0</inkml:trace>
  <inkml:trace contextRef="#ctx0" brushRef="#br1" timeOffset="-6216.39">30245 16222 460 0,'0'0'0'0,"0"0"0"15,2-6 0-15,-2 6 35 0,0 0-35 0,0-6 36 16,0-5-36-16,0 11 70 0,0 0-70 0,-2-10 71 16,0-2-71-16,2 12 95 0,0 0-95 0,-2-10 96 15,1 1-96-15,1 9 77 0,0 0-77 0,-2-8 78 16,0 1-78-16,2 7 81 0,0 0-81 0,-2-5 82 15,2 1-82-15,0 4 47 0,0 0-47 0,0 0 48 16,0 9-48-16,0-9 24 0,0 0-24 0,6 19 25 16,1 8-25-16,-7-27 35 0,0 0-35 0,8 34 36 15,3 7-36-15,-11-41 2 0,0 0-2 0,12 43 2 16,2 2-2-16,-14-45 3 0,0 0-3 0,14 39 3 0,0-5-3 16,-14-34 12-16,0 0-12 0,17 28 13 0,2-8-13 15,-19-20 3-15,0 0-3 0,19 12 3 0,1-8-3 16,-20-4 6-16,0 0-6 0,17-5 6 0,0-9-6 15,-17 14 13-15,0 0-13 0,14-17 14 0,0-5-14 0,-14 22 3 16,0 0-3-16,11-26 4 0,-4-1-4 0,-7 27 21 16,0 0-21-16,5-31 21 0,-2 0-21 0,-3 31 32 15,0 0-32-15,2-33 32 0,0-3-32 0,-2 36 5 16,0 0-5-16,-2-31 5 0,0 2-5 0,2 29 18 16,0 0-18-16,-3-20 19 0,0 4-19 0,3 16 15 15,0 0-15-15,-4-10 15 0,2 5-15 0,2 5 9 0,0 0-9 16,-3 0 9-16,-1 7-9 0,4-7 9 15,0 0-9-15,-1 19 10 0,-1 12-10 0,2-31 0 0,0 0 0 16,3 35 0-16,4 10 0 0,-7-45-11 0,0 0 11 16,9 45-10-16,3 1 10 0,-12-46-27 0,0 0 27 0,14 44-27 15,2-1 27-15,-16-43-21 0,0 0 21 0,19 38-21 16,4-4 21-16,-23-34-17 0,0 0 17 0,26 21-17 16,3-9 17-16,-29-12-2 0,0 0 2 0,30 1-1 15,3-11 1-15,-33 10 7 0,0 0-7 0,28-17 7 16,0-7-7-16,-28 24 41 0,0 0-41 0,24-29 41 15,-1-5-41-15,-23 34 32 0,0 0-32 0,16-36 32 16,-4-2-32-16,-12 38 33 0,0 0-33 0,7-36 33 16,-4 2-33-16,-3 34 22 0,0 0-22 0,-2-31 22 15,-3 2-22-15,5 29 28 0,0 0-28 0,-7-23 28 16,0 5-28-16,7 18 0 0,0 0 0 0,-7-12 1 16,2 5-1-16,5 7-84 0,0 0 84 0,-5-2-84 15,1 4 84-15,4-2-153 0,0 0 153 0,-1 14-153 0,-1 6 153 16,-2 14-954-16</inkml:trace>
  <inkml:trace contextRef="#ctx0" brushRef="#br1" timeOffset="-5646.25">31011 16480 897 0,'0'0'0'0,"0"0"82"0,0 0-82 0,11 21 82 16,4 13-82-16,-15-34 46 0,0 0-46 0,14 36 46 16,2 4-46-16,-16-40 31 0,0 0-31 0,12 37 31 15,0 1-31-15,-12-38 3 0,0 0-3 0,9 31 4 16,-2-6-4-16,-7-25 43 0,0 0-43 0,5 21 44 15,-3-6-44-15,-2-15 54 0,0 0-54 0,2 12 54 16,0-5-54-16,-2-7 43 0,0 0-43 0,-2 5 43 16,-3-3-43-16,5-2 48 0,0 0-48 0,-11-3 49 15,-3-4-49-15,14 7 48 0,0 0-48 0,-17-12 48 16,-2-7-48-16,19 19 47 0,0 0-47 0,-21-22 48 16,-4-6-48-16,25 28 48 0,0 0-48 0,-19-29 48 15,2-3-48-15,17 32 42 0,0 0-42 0,-12-33 43 0,5-3-43 16,7 36 18-16,0 0-18 0,0-31 19 0,8 2-19 15,-8 29 13-15,0 0-13 0,16-27 13 0,7 6-13 16,-23 21 17-16,0 0-17 0,26-17 17 0,7 5-17 0,-33 12 14 16,0 0-14-16,31-9 15 0,2 4-15 0,-33 5 1 15,0 0-1-15,28-1 1 0,-3 2-1 0,-25-1 4 16,0 0-4-16,19 4 5 0,-5 3-5 0,-14-7 6 16,0 0-6-16,10 6 6 0,-5 1-6 0,-5-7 3 15,0 0-3-15,2 7 3 0,-2 0-3 0,0-7 11 16,0 0-11-16,-3 9 11 0,-3 1-11 0,6-10 3 15,0 0-3-15,-10 10 4 0,-6 0-4 0,16-10-11 16,0 0 11-16,-19 7-11 0,-2-3 11 0,21-4-109 0,0 0 109 16,-17 3-108-16,3-1 108 0,14-2-137 0,0 0 137 15,-12-5-136-15,1-7 136 0,-11-5-1139 0</inkml:trace>
  <inkml:trace contextRef="#ctx0" brushRef="#br1" timeOffset="-5253.86">31429 16222 942 0,'0'0'0'0,"0"0"0"0,0-4 0 16,0 4 148-16,0 0-148 0,2-3 149 0,2-1-149 0,-4 4 124 15,0 0-124-15,5-3 124 0,4-2-124 0,-9 5 100 16,0 0-100-16,12-5 100 0,2 0-100 0,-14 5 55 16,0 0-55-16,17-6 56 0,2 3-56 0,-19 3 26 15,0 0-26-15,21-3 26 0,0 1-26 0,-21 2 29 16,0 0-29-16,19 0 29 0,0 0-29 0,-19 0 13 15,0 0-13-15,16 2 13 0,-4 1-13 0,-12-3 10 16,0 0-10-16,9 3 11 0,-4 3-11 0,-5-6-44 0,0 0 44 16,4 1-43-16,-2 1 43 0,-2-2-156 0,0 0 156 15,0 3-156-15,0 2 156 0,0-5-151 0,0 0 151 0,-13 11-151 16,-6 6 151-16,-12 7-843 0</inkml:trace>
  <inkml:trace contextRef="#ctx0" brushRef="#br1" timeOffset="-5073.26">31379 16386 1132 0,'0'0'0'0,"16"-3"0"16,10-2 0-16,-26 5 174 0,0 0-174 0,26-9 175 16,5 0-175-16,-31 9 99 0,0 0-99 0,32-5 100 15,-1 0-100-15,-31 5 54 0,0 0-54 0,30-3 55 0,-3 1-55 16,-27 2-217-16,0 0 217 0,58-5-1079 15,-116 10 1079-15</inkml:trace>
  <inkml:trace contextRef="#ctx0" brushRef="#br1" timeOffset="-2327.38">32313 15853 1166 0,'10'-7'0'0,"-10"7"-164"0,0 0 164 0,23-15-163 16,8-6 163-16,-31 21-50 0,0 0 50 0,21-13-49 15,-5 1 49-15,-16 12 17 0,0 0-17 0,10-9 17 16,-5 2-17-16,-5 7 41 0,0 0-41 0,2-6 41 15,-2-1-41-15,0 7 74 0,0 0-74 0,-3-5 75 16,-3 1-75-16,6 4 80 0,0 0-80 0,-10-3 80 0,-2-2-80 16,12 5 69-16,0 0-69 0,-18-4 70 0,-4 2-70 15,22 2 67-15,0 0-67 0,-21 0 67 0,2 0-67 16,19 0 70-16,0 0-70 0,-25 9 71 0,-3 5-71 0,28-14 54 16,0 0-54-16,-22 13 54 0,1 3-54 0,21-16 16 15,0 0-16-15,-23 24 17 0,2 5-17 0,21-29 33 16,0 0-33-16,-17 26 33 0,3-2-33 0,14-24 1 15,0 0-1-15,-11 30 2 0,5 3-2 0,6-33 0 16,0 0 0-16,-4 29 0 0,2-3 0 0,2-26 0 16,0 0 0-16,4 20 0 0,3-4 0 0,-7-16-1 15,0 0 1-15,10 12 0 0,6-5 0 0,-16-7 1 16,0 0-1-16,16 3 1 0,1-5-1 0,-17 2 0 0,0 0 0 16,16-7 0-16,-1-1 0 0,-15 8 0 0,0 0 0 15,16-16 0-15,-2 1 0 0,-14 15 5 0,0 0-5 0,12-17 5 16,0-2-5-16,-12 19 7 0,0 0-7 0,11-20 7 15,-2-3-7-15,-9 23 3 0,0 0-3 0,6-24 4 16,1-1-4-16,-7 25 12 0,0 0-12 0,4-26 13 16,-1-2-13-16,-3 28 3 0,0 0-3 0,4-24 4 15,-2 0-4-15,-2 24 6 0,0 0-6 0,1-17 6 16,1 5-6-16,-2 12 7 0,0 0-7 0,2-6 8 16,-2 2-8-16,0 4-2 0,0 0 2 0,5 10-1 15,6 13 1-15,-11-23 0 0,0 0 0 0,8 27 0 16,3 7 0-16,-11-34-37 0,0 0 37 0,8 40-36 15,1 3 36-15,-9-43-5 0,0 0 5 0,5 39-5 16,-1-3 5-16,-4-36-36 0,0 0 36 0,-2 39-36 16,-1 2 36-16,3-41-6 0,0 0 6 0,-6 40-5 0,-2-2 5 15,8-38-11-15,0 0 11 0,-11 36-10 0,1-4 10 16,10-32-17-16,0 0 17 0,-12 29-16 0,-2-5 16 16,14-24-8-16,0 0 8 0,-13 21-7 0,3-6 7 0,10-15 0 15,0 0 0-15,-7 12 0 0,2-3 0 0,5-9 9 16,0 0-9-16,-5 7 10 0,1-4-10 0,4-3 35 15,0 0-35-15,-3-7 35 0,-1-7-35 0,4 14 12 16,0 0-12-16,2-20 12 0,3-6-12 0,-5 26 12 16,0 0-12-16,11-31 13 0,2-5-13 0,-13 36 25 15,0 0-25-15,18-37 26 0,3-3-26 0,-21 40 2 16,0 0-2-16,24-37 2 0,2-1-2 0,-26 38 0 0,0 0 0 16,26-38 1-16,1 2-1 0,-27 36 12 0,0 0-12 15,24-32 13-15,0 3-13 0,-24 29-2 0,0 0 2 16,20-23-1-16,-7 8 1 0,-13 15 0 0,0 0 0 0,13-10 1 15,-3 4-1-15,-10 6-1 0,0 0 1 0,9 0-1 16,-2 7 1-16,-7-7-5 0,0 0 5 0,7 16-5 16,0 6 5-16,-7-22-1 0,0 0 1 0,5 27 0 15,0 6 0-15,-5-33-7 0,0 0 7 0,4 32-7 16,-1 4 7-16,-3-36-3 0,0 0 3 0,2 35-3 16,0-1 3-16,-2-34-12 0,0 0 12 0,0 29-12 15,-2-3 12-15,2-26-4 0,0 0 4 0,-2 22-3 16,2-3 3-16,0-19 0 0,0 0 0 0,-2 15 0 15,2-4 0-15,0-11 3 0,0 0-3 0,-1 6 3 16,1-2-3-16,0-4 2 0,0 0-2 0,1-5 3 16,1-9-3-16,-2 14 6 0,0 0-6 0,5-19 6 15,2-6-6-15,-7 25 22 0,0 0-22 0,9-30 22 0,3-4-22 16,-12 34 2-16,0 0-2 0,12-36 2 0,1-2-2 16,-13 38 7-16,0 0-7 0,14-36 7 0,0 2-7 0,-14 34 8 15,0 0-8-15,13-27 8 0,0 5-8 0,-13 22 3 16,0 0-3-16,12-16 3 0,-2 6-3 0,-10 10 2 15,0 0-2-15,11-2 2 0,1 9-2 0,-12-7-1 16,0 0 1-16,10 15 0 0,1 11 0 0,-11-26-5 16,0 0 5-16,7 31-4 0,-2 5 4 0,-5-36-15 15,0 0 15-15,4 36-14 0,-3 3 14 0,-1-39-9 16,0 0 9-16,2 38-8 0,-2 1 8 0,0-39-34 16,0 0 34-16,0 31-33 0,0-3 33 0,0-28-5 0,0 0 5 15,0 22-4-15,0-7 4 0,0-15-35 0,0 0 35 16,3 12-35-16,4-5 35 0,-7-7-5 0,0 0 5 15,11-2-5-15,1-6 5 0,-12 8 0 0,0 0 0 0,12-12 0 16,0-7 0-16,-12 19 0 0,0 0 0 0,13-21 1 16,-3-2-1-16,-10 23 1 0,0 0-1 0,11-24 1 15,-3-4-1-15,-8 28 5 0,0 0-5 0,9-29 5 16,-2-2-5-16,-7 31 12 0,0 0-12 0,7-29 13 16,2 0-13-16,-9 29 1 0,0 0-1 0,7-24 1 15,0 5-1-15,-7 19 1 0,0 0-1 0,5-14 1 16,0 4-1-16,-5 10 0 0,0 0 0 0,5-3 0 15,2 4 0-15,-7-1-1 0,0 0 1 0,9 11 0 16,1 4 0-16,-10-15 2 0,0 0-2 0,9 19 2 16,2 1-2-16,-11-20 36 0,0 0-36 0,7 21 36 0,-2-2-36 15,-5-19 10-15,0 0-10 0,3 20 11 0,1-1-11 16,-4-19 22-16,0 0-22 0,0 17 22 0,0 1-22 16,0-18 14-16,0 0-14 0,0 17 15 0,-2-2-15 15,2-15-39-15,0 0 39 0,0 12-38 0,0-3 38 0,0-9-160 16,0 0 160-16,0 7-159 0,-2-2 159 0,1 7-1032 15</inkml:trace>
  <inkml:trace contextRef="#ctx0" brushRef="#br1" timeOffset="-2072.54">33255 16043 1199 0,'-5'4'0'0,"5"-4"170"0,0 0-170 0,0 14 171 16,2 6-171-16,-2-20 147 0,0 0-147 0,3 28 147 15,1 6-147-15,-4-34 81 0,0 0-81 0,1 38 82 16,-1 3-82-16,0-41 23 0,0 0-23 0,0 36 24 16,-1-2-24-16,1-34-1 0,0 0 1 0,-2 31 0 15,-2-2 0-15,4-29-82 0,0 0 82 0,-3 22-81 16,-1-5 81-16,4-17-175 0,0 0 175 0,-3 12-175 15,0-5 175-15,-4 12-1044 0</inkml:trace>
  <inkml:trace contextRef="#ctx0" brushRef="#br1" timeOffset="-1322.07">31807 16826 998 0,'0'0'0'0,"0"0"92"15,0 0-92-15,13-6 93 0,6-6-93 0,-19 12 115 16,0 0-115-16,19-11 115 0,2 1-115 0,-21 10 104 16,0 0-104-16,24-9 105 0,6 1-105 0,-30 8 59 15,0 0-59-15,35-9 59 0,7 2-59 0,-42 7 37 16,0 0-37-16,43-6 38 0,6 0-38 0,-49 6 12 16,0 0-12-16,57-5 12 0,10 0-12 0,-67 5 12 15,0 0-12-15,69-5 12 0,6-2-12 0,-75 7 23 0,0 0-23 16,91-8 24-16,13-4-24 0,-104 12 2 0,0 0-2 15,100-12 2-15,-1-4-2 0,-99 16 7 0,0 0-7 16,87-14 7-16,-7 2-7 0,-80 12 14 0,0 0-14 16,70-10 15-16,-9 0-15 0,-61 10 14 0,0 0-14 0,56-10 15 15,-8 1-15-15,-48 9 9 0,0 0-9 0,39-5 9 16,-10 2-9-16,-29 3 9 0,0 0-9 0,26-2 10 16,-6 0-10-16,-20 2 0 0,0 0 0 0,15 0 0 15,-4 0 0-15,-11 0-97 0,0 0 97 0,7 2-97 16,-4 0 97-16,-3-2-128 0,0 0 128 0,-5 6-128 15,-7 3 128-15,-6 6-1088 0</inkml:trace>
  <inkml:trace contextRef="#ctx0" brushRef="#br1" timeOffset="-360.07">31867 17044 1054 0,'0'0'0'0,"0"0"98"0,0 0-98 0,-6 0 99 16,-4 0-99-16,10 0 124 0,0 0-124 0,-7 0 125 16,0 0-125-16,7 0 85 0,0 0-85 0,-9 0 86 15,1 0-86-15,8 0 66 0,0 0-66 0,-13 2 66 16,-2 1-66-16,15-3 43 0,0 0-43 0,-21 9 43 15,-3 4-43-15,24-13 21 0,0 0-21 0,-23 14 21 16,0 3-21-16,23-17 20 0,0 0-20 0,-24 21 20 16,-2 4-20-16,26-25 1 0,0 0-1 0,-21 26 1 15,3 0-1-15,18-26 0 0,0 0 0 0,-15 31 0 16,2 3 0-16,13-34 0 0,0 0 0 0,-6 31 0 16,6 0 0-16,0-31-6 0,0 0 6 0,6 29-5 15,10-4 5-15,-16-25-1 0,0 0 1 0,19 23-1 0,4-6 1 16,-23-17-1-16,0 0 1 0,28 10 0 0,5-5 0 0,-33-5 0 15,0 0 0-15,33 0 0 0,0-3 0 0,-33 3 2 16,0 0-2-16,32-4 2 0,-1-2-2 0,-31 6 2 16,0 0-2-16,24-6 2 0,-5 1-2 0,-19 5 0 15,0 0 0-15,16-3 0 0,-5 1 0 0,-11 2-83 16,0 0 83-16,7-2-82 0,-2 2 82 0,-5 0-148 16,0 0 148-16,12-1-1123 0,-24 2 1123 0</inkml:trace>
  <inkml:trace contextRef="#ctx0" brushRef="#br1" timeOffset="179.23">32105 17272 1278 0,'0'0'0'0,"0"0"61"15,0 0-61-15,0 0 61 0,23-19-61 0,-23 19 127 16,0 0-127-16,9-7 128 0,-4 0-128 0,-5 7 101 15,0 0-101-15,5-3 101 0,0 1-101 0,-5 2 54 16,0 0-54-16,6 0 55 0,-3 4-55 0,-3-4 48 0,0 0-48 16,5 12 49-16,1 6-49 0,-6-18 22 0,0 0-22 15,5 26 22-15,2 8-22 0,-7-34 19 0,0 0-19 16,5 31 20-16,-2-2-20 0,-3-29 15 0,0 0-15 0,4 28 16 16,-2-3-16-16,-2-25 4 0,0 0-4 0,1 24 5 15,-1-1-5-15,0-23-41 0,0 0 41 0,0 18-40 16,0-4 40-16,0-14-195 0,0 0 195 0,0 10-194 15,2-3 194-15,0 10-1179 0</inkml:trace>
  <inkml:trace contextRef="#ctx0" brushRef="#br1" timeOffset="554.72">32572 17078 729 0,'-3'2'0'0,"3"-2"64"15,0 0-64-15,0 0 64 0,-5 2-64 0,5-2 56 16,0 0-56-16,0 0 57 0,0 0-57 0,0 0 125 15,0 0-125-15,0 0 126 0,0 0-126 0,0 0 95 16,0 0-95-16,0 8 96 0,0 8-96 0,0-16 81 0,0 0-81 16,0 17 82-16,1 3-82 0,-1-20 50 0,0 0-50 15,4 28 51-15,-1 4-51 0,-3-32 51 0,0 0-51 16,4 28 51-16,-1-3-51 0,-3-25 6 0,0 0-6 0,4 24 6 16,1 0-6-16,-5-24 20 0,0 0-20 0,3 19 20 15,1-5-20-15,-4-14-102 0,0 0 102 0,2 12-101 16,-2-5 101-16,0-7-152 0,0 0 152 0,0 7-151 15,0-4 151-15,0 7-896 0</inkml:trace>
  <inkml:trace contextRef="#ctx0" brushRef="#br1" timeOffset="779.8199">32344 17258 1087 0,'0'0'0'15,"0"0"175"-15,0 0-175 0,17-10 176 0,13-7-176 16,-30 17 159-16,0 0-159 0,28-12 159 0,3 0-159 0,-31 12 83 16,0 0-83-16,30-9 84 0,0 2-84 0,-30 7 42 15,0 0-42-15,26-1 43 0,0 1-43 0,-26 0 11 16,0 0-11-16,24 1 11 0,1 1-11 0,-25-2-59 16,0 0 59-16,19 2-59 0,-2 1 59 0,-17-3-136 15,0 0 136-15,18 0-136 0,-1 0 136 0,18 0-1136 16</inkml:trace>
  <inkml:trace contextRef="#ctx0" brushRef="#br1" timeOffset="1201.28">33027 16963 1267 0,'-4'4'0'0,"4"-4"194"0,0 0-194 0,-3 2 194 15,1-1-194-15,2-1 127 0,0 0-127 0,0 0 128 16,4-1-128-16,-4 1 91 0,0 0-91 0,0 0 92 16,5-4-92-16,-5 4 44 0,0 0-44 0,0 0 44 15,3-3-44-15,-3 3 27 0,0 0-27 0,0 0 27 16,0 0-27-16,0 0 35 0,0 0-35 0,-7 3 35 15,-5 2-35-15,12-5 7 0,0 0-7 0,-19 12 7 0,-7 5-7 16,26-17 11-16,0 0-11 0,-28 26 11 0,-1 5-11 0,29-31 1 16,0 0-1-16,-27 34 1 0,1 4-1 15,26-38 0-15,0 0 0 0,-21 36 0 0,4 0 0 0,17-36 0 16,0 0 0-16,-14 31 0 0,5-2 0 0,9-29-1 16,0 0 1-16,-1 25 0 0,4-2 0 0,-3-23-7 15,0 0 7-15,9 17-6 0,5-3 6 0,-14-14-50 16,0 0 50-16,19 6-49 0,5-6 49 0,-24 0-178 15,0 0 178-15,26-1-178 0,2-6 178 0,-28 7-194 16,0 0 194-16,54-9-1107 0,-108 18 1107 0</inkml:trace>
  <inkml:trace contextRef="#ctx0" brushRef="#br1" timeOffset="1604.27">33170 17215 1132 0,'0'0'0'0,"0"0"129"0,0 0-129 0,0 0 130 16,36-3-130-16,-36 3 152 0,0 0-152 0,20 0 152 15,0 2-152-15,-20-2 111 0,0 0-111 0,16 3 112 0,-2 0-112 16,-14-3 46-16,0 0-46 0,11 6 46 0,-4-1-46 16,-7-5 46-16,0 0-46 0,5 8 46 0,-4 1-46 15,-1-9 18-15,0 0-18 0,-5 17 19 0,-5 3-19 0,10-20 36 16,0 0-36-16,-16 24 36 0,-3 6-36 0,19-30 48 16,0 0-48-16,-21 30 48 0,-3 5-48 0,24-35 68 15,0 0-68-15,-21 32 68 0,2-1-68 0,19-31 47 16,0 0-47-16,-13 27 48 0,8-3-48 0,5-24 39 15,0 0-39-15,4 18 39 0,10-8-39 0,-14-10 0 16,0 0 0-16,31-7 0 0,16-15 0 0,-47 22-175 16,0 0 175-16,52-45-174 0,7-18 174 0,-59 63-100 0,0 0 100 15,509-562-100-15,-1018 1124 10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2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0846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2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2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2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4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1.wmf"/><Relationship Id="rId4" Type="http://schemas.openxmlformats.org/officeDocument/2006/relationships/image" Target="../media/image33.sv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2.bin"/><Relationship Id="rId3" Type="http://schemas.openxmlformats.org/officeDocument/2006/relationships/image" Target="../media/image30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4" Type="http://schemas.openxmlformats.org/officeDocument/2006/relationships/image" Target="../media/image31.sv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5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1.emf"/><Relationship Id="rId4" Type="http://schemas.openxmlformats.org/officeDocument/2006/relationships/image" Target="../media/image31.sv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47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69.wmf"/><Relationship Id="rId4" Type="http://schemas.openxmlformats.org/officeDocument/2006/relationships/image" Target="../media/image31.svg"/><Relationship Id="rId9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2.wmf"/><Relationship Id="rId4" Type="http://schemas.openxmlformats.org/officeDocument/2006/relationships/image" Target="../media/image31.svg"/><Relationship Id="rId9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customXml" Target="../ink/ink2.x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.wmf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3.svg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png"/><Relationship Id="rId11" Type="http://schemas.openxmlformats.org/officeDocument/2006/relationships/image" Target="../media/image26.wmf"/><Relationship Id="rId5" Type="http://schemas.openxmlformats.org/officeDocument/2006/relationships/image" Target="../media/image31.sv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0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sv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Frequency </a:t>
            </a:r>
            <a:r>
              <a:rPr lang="it-IT" dirty="0" err="1"/>
              <a:t>response</a:t>
            </a:r>
            <a:r>
              <a:rPr lang="it-IT" dirty="0"/>
              <a:t> of </a:t>
            </a:r>
            <a:r>
              <a:rPr lang="it-IT" dirty="0" err="1"/>
              <a:t>current</a:t>
            </a:r>
            <a:r>
              <a:rPr lang="it-IT" dirty="0"/>
              <a:t> </a:t>
            </a:r>
            <a:r>
              <a:rPr lang="it-IT" dirty="0" err="1"/>
              <a:t>mirrors</a:t>
            </a:r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xmlns="" id="{FDB16DA7-D1F6-4D2B-A561-D42D9D486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72689"/>
              </p:ext>
            </p:extLst>
          </p:nvPr>
        </p:nvGraphicFramePr>
        <p:xfrm>
          <a:off x="1988456" y="1576026"/>
          <a:ext cx="5579240" cy="241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Corel DESIGNER" r:id="rId3" imgW="4239360" imgH="1834920" progId="CorelDESIGNER.Graphic.12">
                  <p:embed/>
                </p:oleObj>
              </mc:Choice>
              <mc:Fallback>
                <p:oleObj name="Corel DESIGNER" r:id="rId3" imgW="4239360" imgH="183492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456" y="1576026"/>
                        <a:ext cx="5579240" cy="2415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B3A87272-9523-4999-9B4D-D923B181D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61082"/>
              </p:ext>
            </p:extLst>
          </p:nvPr>
        </p:nvGraphicFramePr>
        <p:xfrm>
          <a:off x="7779126" y="1602016"/>
          <a:ext cx="3544466" cy="1097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5" imgW="1473200" imgH="457200" progId="Equation.DSMT4">
                  <p:embed/>
                </p:oleObj>
              </mc:Choice>
              <mc:Fallback>
                <p:oleObj name="Equation" r:id="rId5" imgW="1473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126" y="1602016"/>
                        <a:ext cx="3544466" cy="1097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put penna 2">
                <a:extLst>
                  <a:ext uri="{FF2B5EF4-FFF2-40B4-BE49-F238E27FC236}">
                    <a16:creationId xmlns:a16="http://schemas.microsoft.com/office/drawing/2014/main" xmlns="" id="{DF62ABC4-DA0F-4DA4-A93A-88355C1285D8}"/>
                  </a:ext>
                </a:extLst>
              </p14:cNvPr>
              <p14:cNvContentPartPr/>
              <p14:nvPr/>
            </p14:nvContentPartPr>
            <p14:xfrm>
              <a:off x="2573280" y="1432800"/>
              <a:ext cx="7606440" cy="4132800"/>
            </p14:xfrm>
          </p:contentPart>
        </mc:Choice>
        <mc:Fallback xmlns="">
          <p:pic>
            <p:nvPicPr>
              <p:cNvPr id="3" name="Input penna 2">
                <a:extLst>
                  <a:ext uri="{FF2B5EF4-FFF2-40B4-BE49-F238E27FC236}">
                    <a16:creationId xmlns:a16="http://schemas.microsoft.com/office/drawing/2014/main" id="{DF62ABC4-DA0F-4DA4-A93A-88355C1285D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63920" y="1423440"/>
                <a:ext cx="7625160" cy="4151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1D5304C6-EE62-48AF-97F1-011C707EE9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7208" y="10858"/>
            <a:ext cx="10515600" cy="662397"/>
          </a:xfrm>
        </p:spPr>
        <p:txBody>
          <a:bodyPr/>
          <a:lstStyle/>
          <a:p>
            <a:r>
              <a:rPr lang="en-US" dirty="0"/>
              <a:t>Flicker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D843E619-EA65-40DA-B7B9-673F96D0E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2EBE39E9-70F7-4707-8DD2-E680776A6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xmlns="" id="{3E6A386B-B534-4F1C-BB42-B0C0D666B7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4708747" y="959024"/>
            <a:ext cx="3972891" cy="2533237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xmlns="" id="{A1135AAD-C08A-453B-8AB8-8F35863D8904}"/>
              </a:ext>
            </a:extLst>
          </p:cNvPr>
          <p:cNvSpPr txBox="1"/>
          <p:nvPr/>
        </p:nvSpPr>
        <p:spPr>
          <a:xfrm>
            <a:off x="497208" y="727463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assume: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xmlns="" id="{56E84257-9A06-4660-AC9A-38D6ACEEF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24372"/>
              </p:ext>
            </p:extLst>
          </p:nvPr>
        </p:nvGraphicFramePr>
        <p:xfrm>
          <a:off x="756726" y="1423690"/>
          <a:ext cx="2649778" cy="90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26" y="1423690"/>
                        <a:ext cx="2649778" cy="900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99046883-E4E1-4C17-BB43-CF364D320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344570"/>
              </p:ext>
            </p:extLst>
          </p:nvPr>
        </p:nvGraphicFramePr>
        <p:xfrm>
          <a:off x="8814272" y="982936"/>
          <a:ext cx="29321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7" imgW="1447560" imgH="457200" progId="Equation.DSMT4">
                  <p:embed/>
                </p:oleObj>
              </mc:Choice>
              <mc:Fallback>
                <p:oleObj name="Equation" r:id="rId7" imgW="144756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xmlns="" id="{56E84257-9A06-4660-AC9A-38D6ACEEF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4272" y="982936"/>
                        <a:ext cx="2932112" cy="925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xmlns="" id="{22863574-4621-47D0-BB37-1D5D5D478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27955"/>
              </p:ext>
            </p:extLst>
          </p:nvPr>
        </p:nvGraphicFramePr>
        <p:xfrm>
          <a:off x="8955528" y="2502742"/>
          <a:ext cx="30353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9" imgW="1498320" imgH="457200" progId="Equation.DSMT4">
                  <p:embed/>
                </p:oleObj>
              </mc:Choice>
              <mc:Fallback>
                <p:oleObj name="Equation" r:id="rId9" imgW="149832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xmlns="" id="{99046883-E4E1-4C17-BB43-CF364D3208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528" y="2502742"/>
                        <a:ext cx="3035300" cy="925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po 10">
            <a:extLst>
              <a:ext uri="{FF2B5EF4-FFF2-40B4-BE49-F238E27FC236}">
                <a16:creationId xmlns:a16="http://schemas.microsoft.com/office/drawing/2014/main" xmlns="" id="{8B8F726F-9D4D-4BFD-9B8B-37A2BA30EE4D}"/>
              </a:ext>
            </a:extLst>
          </p:cNvPr>
          <p:cNvGrpSpPr/>
          <p:nvPr/>
        </p:nvGrpSpPr>
        <p:grpSpPr>
          <a:xfrm>
            <a:off x="4097773" y="706772"/>
            <a:ext cx="5180981" cy="1679707"/>
            <a:chOff x="4097773" y="706772"/>
            <a:chExt cx="5347885" cy="1679707"/>
          </a:xfrm>
        </p:grpSpPr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xmlns="" id="{5EF0235A-878E-4656-BE18-8318CD618AB1}"/>
                </a:ext>
              </a:extLst>
            </p:cNvPr>
            <p:cNvCxnSpPr>
              <a:cxnSpLocks/>
            </p:cNvCxnSpPr>
            <p:nvPr/>
          </p:nvCxnSpPr>
          <p:spPr>
            <a:xfrm>
              <a:off x="4291283" y="1901350"/>
              <a:ext cx="458517" cy="485129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igura a mano libera: forma 12">
              <a:extLst>
                <a:ext uri="{FF2B5EF4-FFF2-40B4-BE49-F238E27FC236}">
                  <a16:creationId xmlns:a16="http://schemas.microsoft.com/office/drawing/2014/main" xmlns="" id="{C77CBFBC-B75B-44F5-82FE-5537741ACEAA}"/>
                </a:ext>
              </a:extLst>
            </p:cNvPr>
            <p:cNvSpPr/>
            <p:nvPr/>
          </p:nvSpPr>
          <p:spPr>
            <a:xfrm>
              <a:off x="4097773" y="706772"/>
              <a:ext cx="5347885" cy="1225723"/>
            </a:xfrm>
            <a:custGeom>
              <a:avLst/>
              <a:gdLst>
                <a:gd name="connsiteX0" fmla="*/ 219703 w 5347885"/>
                <a:gd name="connsiteY0" fmla="*/ 1225723 h 1225723"/>
                <a:gd name="connsiteX1" fmla="*/ 50021 w 5347885"/>
                <a:gd name="connsiteY1" fmla="*/ 999480 h 1225723"/>
                <a:gd name="connsiteX2" fmla="*/ 87728 w 5347885"/>
                <a:gd name="connsiteY2" fmla="*/ 707249 h 1225723"/>
                <a:gd name="connsiteX3" fmla="*/ 992701 w 5347885"/>
                <a:gd name="connsiteY3" fmla="*/ 396164 h 1225723"/>
                <a:gd name="connsiteX4" fmla="*/ 2604685 w 5347885"/>
                <a:gd name="connsiteY4" fmla="*/ 179348 h 1225723"/>
                <a:gd name="connsiteX5" fmla="*/ 4433485 w 5347885"/>
                <a:gd name="connsiteY5" fmla="*/ 238 h 1225723"/>
                <a:gd name="connsiteX6" fmla="*/ 5036800 w 5347885"/>
                <a:gd name="connsiteY6" fmla="*/ 217055 h 1225723"/>
                <a:gd name="connsiteX7" fmla="*/ 5347885 w 5347885"/>
                <a:gd name="connsiteY7" fmla="*/ 518713 h 12257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47885" h="1225723">
                  <a:moveTo>
                    <a:pt x="219703" y="1225723"/>
                  </a:moveTo>
                  <a:cubicBezTo>
                    <a:pt x="145860" y="1155807"/>
                    <a:pt x="72017" y="1085892"/>
                    <a:pt x="50021" y="999480"/>
                  </a:cubicBezTo>
                  <a:cubicBezTo>
                    <a:pt x="28025" y="913068"/>
                    <a:pt x="-69385" y="807802"/>
                    <a:pt x="87728" y="707249"/>
                  </a:cubicBezTo>
                  <a:cubicBezTo>
                    <a:pt x="244841" y="606696"/>
                    <a:pt x="573208" y="484147"/>
                    <a:pt x="992701" y="396164"/>
                  </a:cubicBezTo>
                  <a:cubicBezTo>
                    <a:pt x="1412194" y="308181"/>
                    <a:pt x="2031221" y="245336"/>
                    <a:pt x="2604685" y="179348"/>
                  </a:cubicBezTo>
                  <a:cubicBezTo>
                    <a:pt x="3178149" y="113360"/>
                    <a:pt x="4028133" y="-6046"/>
                    <a:pt x="4433485" y="238"/>
                  </a:cubicBezTo>
                  <a:cubicBezTo>
                    <a:pt x="4838837" y="6522"/>
                    <a:pt x="4884400" y="130642"/>
                    <a:pt x="5036800" y="217055"/>
                  </a:cubicBezTo>
                  <a:cubicBezTo>
                    <a:pt x="5189200" y="303467"/>
                    <a:pt x="5268542" y="411090"/>
                    <a:pt x="5347885" y="51871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xmlns="" id="{B0F82ED5-6E8C-40A4-AC76-9C433EBC8934}"/>
              </a:ext>
            </a:extLst>
          </p:cNvPr>
          <p:cNvCxnSpPr>
            <a:cxnSpLocks/>
          </p:cNvCxnSpPr>
          <p:nvPr/>
        </p:nvCxnSpPr>
        <p:spPr>
          <a:xfrm flipH="1" flipV="1">
            <a:off x="8551007" y="2502742"/>
            <a:ext cx="589375" cy="175077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xmlns="" id="{B14ACF2D-2651-43D0-B858-DB9C302EC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882140"/>
              </p:ext>
            </p:extLst>
          </p:nvPr>
        </p:nvGraphicFramePr>
        <p:xfrm>
          <a:off x="5487988" y="3641725"/>
          <a:ext cx="55038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11" imgW="2717640" imgH="482400" progId="Equation.DSMT4">
                  <p:embed/>
                </p:oleObj>
              </mc:Choice>
              <mc:Fallback>
                <p:oleObj name="Equation" r:id="rId11" imgW="271764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xmlns="" id="{56E84257-9A06-4660-AC9A-38D6ACEEF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3641725"/>
                        <a:ext cx="5503862" cy="97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xmlns="" id="{4A20EAFA-0F69-4B73-B10A-CD256860C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17278"/>
              </p:ext>
            </p:extLst>
          </p:nvPr>
        </p:nvGraphicFramePr>
        <p:xfrm>
          <a:off x="497208" y="3580396"/>
          <a:ext cx="4528404" cy="1073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13" imgW="2145960" imgH="507960" progId="Equation.DSMT4">
                  <p:embed/>
                </p:oleObj>
              </mc:Choice>
              <mc:Fallback>
                <p:oleObj name="Equation" r:id="rId13" imgW="2145960" imgH="50796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xmlns="" id="{036EAF6D-C68E-4A8F-9949-0C710DE7E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8" y="3580396"/>
                        <a:ext cx="4528404" cy="1073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xmlns="" id="{017F7DCF-B698-44B4-A550-7C3B819ED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21731"/>
              </p:ext>
            </p:extLst>
          </p:nvPr>
        </p:nvGraphicFramePr>
        <p:xfrm>
          <a:off x="417513" y="4962525"/>
          <a:ext cx="49276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15" imgW="2323800" imgH="457200" progId="Equation.DSMT4">
                  <p:embed/>
                </p:oleObj>
              </mc:Choice>
              <mc:Fallback>
                <p:oleObj name="Equation" r:id="rId15" imgW="2323800" imgH="4572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xmlns="" id="{B14ACF2D-2651-43D0-B858-DB9C302EC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4962525"/>
                        <a:ext cx="4927600" cy="968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xmlns="" id="{C035C59A-0674-4CE5-9F2D-50EF6776A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411123"/>
              </p:ext>
            </p:extLst>
          </p:nvPr>
        </p:nvGraphicFramePr>
        <p:xfrm>
          <a:off x="5935663" y="5033963"/>
          <a:ext cx="46069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name="Equation" r:id="rId17" imgW="2184120" imgH="482400" progId="Equation.DSMT4">
                  <p:embed/>
                </p:oleObj>
              </mc:Choice>
              <mc:Fallback>
                <p:oleObj name="Equation" r:id="rId17" imgW="2184120" imgH="4824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xmlns="" id="{017F7DCF-B698-44B4-A550-7C3B819ED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5033963"/>
                        <a:ext cx="4606925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xmlns="" id="{ACF5C8E9-7C68-4226-AEBC-8A76580C31DC}"/>
              </a:ext>
            </a:extLst>
          </p:cNvPr>
          <p:cNvSpPr/>
          <p:nvPr/>
        </p:nvSpPr>
        <p:spPr>
          <a:xfrm>
            <a:off x="5917580" y="4924240"/>
            <a:ext cx="4766167" cy="11925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64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F24C7523-9824-4A9D-9828-98707129A1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0679" y="119551"/>
            <a:ext cx="10515600" cy="662397"/>
          </a:xfrm>
        </p:spPr>
        <p:txBody>
          <a:bodyPr/>
          <a:lstStyle/>
          <a:p>
            <a:r>
              <a:rPr lang="en-US" dirty="0"/>
              <a:t>Parameters that affect the output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57BD179A-F62E-44F0-8353-7DB2846E9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E00D30AD-E52C-4838-A152-18AEB2040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xmlns="" id="{8707ED93-C526-46F8-9D37-ABB22F0ED2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519937" y="1196522"/>
            <a:ext cx="4552525" cy="250183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1CDFBB00-D24F-4409-B772-6CB6182F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52908"/>
              </p:ext>
            </p:extLst>
          </p:nvPr>
        </p:nvGraphicFramePr>
        <p:xfrm>
          <a:off x="7452199" y="2501389"/>
          <a:ext cx="4552525" cy="1040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xmlns="" id="{C035C59A-0674-4CE5-9F2D-50EF6776A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199" y="2501389"/>
                        <a:ext cx="4552525" cy="1040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xmlns="" id="{4AD6A5A2-442C-4593-A4FB-82C953B76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96473"/>
              </p:ext>
            </p:extLst>
          </p:nvPr>
        </p:nvGraphicFramePr>
        <p:xfrm>
          <a:off x="7355002" y="1430342"/>
          <a:ext cx="4285788" cy="95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7" imgW="1765080" imgH="393480" progId="Equation.DSMT4">
                  <p:embed/>
                </p:oleObj>
              </mc:Choice>
              <mc:Fallback>
                <p:oleObj name="Equation" r:id="rId7" imgW="176508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xmlns="" id="{725E775D-F740-4CA5-9A64-DE91F658F3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002" y="1430342"/>
                        <a:ext cx="4285788" cy="957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xmlns="" id="{44387652-AFC9-42FA-AE9D-477EA704992C}"/>
              </a:ext>
            </a:extLst>
          </p:cNvPr>
          <p:cNvSpPr txBox="1"/>
          <p:nvPr/>
        </p:nvSpPr>
        <p:spPr>
          <a:xfrm>
            <a:off x="5027438" y="1678295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mal noise: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xmlns="" id="{A6E29BDF-3953-4AED-9A80-558539F0A2D6}"/>
              </a:ext>
            </a:extLst>
          </p:cNvPr>
          <p:cNvSpPr txBox="1"/>
          <p:nvPr/>
        </p:nvSpPr>
        <p:spPr>
          <a:xfrm>
            <a:off x="5338743" y="2816860"/>
            <a:ext cx="1999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icker noise: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xmlns="" id="{83DA96AA-6220-421A-9D0C-FC088D1DB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795637"/>
              </p:ext>
            </p:extLst>
          </p:nvPr>
        </p:nvGraphicFramePr>
        <p:xfrm>
          <a:off x="1239102" y="4377312"/>
          <a:ext cx="14192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9" imgW="583920" imgH="431640" progId="Equation.DSMT4">
                  <p:embed/>
                </p:oleObj>
              </mc:Choice>
              <mc:Fallback>
                <p:oleObj name="Equation" r:id="rId9" imgW="58392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xmlns="" id="{4AD6A5A2-442C-4593-A4FB-82C953B76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102" y="4377312"/>
                        <a:ext cx="1419225" cy="105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xmlns="" id="{7A714487-690D-4E36-A8D1-6824BDD810C8}"/>
              </a:ext>
            </a:extLst>
          </p:cNvPr>
          <p:cNvSpPr txBox="1"/>
          <p:nvPr/>
        </p:nvSpPr>
        <p:spPr>
          <a:xfrm>
            <a:off x="181447" y="4671941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xmlns="" id="{0FC66591-8D3F-4923-8D4F-85F50FD95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93366"/>
              </p:ext>
            </p:extLst>
          </p:nvPr>
        </p:nvGraphicFramePr>
        <p:xfrm>
          <a:off x="3170391" y="3733006"/>
          <a:ext cx="45021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Equation" r:id="rId11" imgW="1854000" imgH="431640" progId="Equation.DSMT4">
                  <p:embed/>
                </p:oleObj>
              </mc:Choice>
              <mc:Fallback>
                <p:oleObj name="Equation" r:id="rId11" imgW="185400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xmlns="" id="{4AD6A5A2-442C-4593-A4FB-82C953B76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391" y="3733006"/>
                        <a:ext cx="4502150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xmlns="" id="{2AECBEED-005D-4CD0-ADDD-363ED6F88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55894"/>
              </p:ext>
            </p:extLst>
          </p:nvPr>
        </p:nvGraphicFramePr>
        <p:xfrm>
          <a:off x="3170391" y="4745332"/>
          <a:ext cx="51260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Equation" r:id="rId13" imgW="2374560" imgH="507960" progId="Equation.DSMT4">
                  <p:embed/>
                </p:oleObj>
              </mc:Choice>
              <mc:Fallback>
                <p:oleObj name="Equation" r:id="rId13" imgW="2374560" imgH="5079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xmlns="" id="{1CDFBB00-D24F-4409-B772-6CB6182F71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391" y="4745332"/>
                        <a:ext cx="5126038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xmlns="" id="{3FA3B900-7335-4070-9612-BDE9D484D26F}"/>
              </a:ext>
            </a:extLst>
          </p:cNvPr>
          <p:cNvSpPr txBox="1"/>
          <p:nvPr/>
        </p:nvSpPr>
        <p:spPr>
          <a:xfrm>
            <a:off x="8731405" y="3748613"/>
            <a:ext cx="317623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igher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 higher the output current PS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 values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e noise</a:t>
            </a:r>
          </a:p>
        </p:txBody>
      </p:sp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xmlns="" id="{972A59A3-FBE9-41ED-87B9-3BB8A9947D82}"/>
              </a:ext>
            </a:extLst>
          </p:cNvPr>
          <p:cNvSpPr/>
          <p:nvPr/>
        </p:nvSpPr>
        <p:spPr>
          <a:xfrm>
            <a:off x="2988527" y="3989036"/>
            <a:ext cx="114506" cy="1553120"/>
          </a:xfrm>
          <a:prstGeom prst="leftBrace">
            <a:avLst>
              <a:gd name="adj1" fmla="val 8597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xmlns="" id="{01625EEE-B687-421D-B850-20CBEBD09365}"/>
              </a:ext>
            </a:extLst>
          </p:cNvPr>
          <p:cNvSpPr/>
          <p:nvPr/>
        </p:nvSpPr>
        <p:spPr>
          <a:xfrm>
            <a:off x="2857448" y="3708959"/>
            <a:ext cx="5689862" cy="230832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877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C3270BC2-C8B2-4870-AA66-E3177E3F2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3025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Dynamic range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557DCE06-9647-4B66-8091-BB8C45640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BA033167-48C3-4CDA-9523-26F121145D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xmlns="" id="{DB3A078F-AEB5-4EA6-A64E-EF0A467841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997201" y="1003071"/>
            <a:ext cx="4129464" cy="226934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4B3C47D0-269A-4339-A3DF-8124147DB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527416"/>
              </p:ext>
            </p:extLst>
          </p:nvPr>
        </p:nvGraphicFramePr>
        <p:xfrm>
          <a:off x="658917" y="1471210"/>
          <a:ext cx="20970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xmlns="" id="{4AD6A5A2-442C-4593-A4FB-82C953B76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17" y="1471210"/>
                        <a:ext cx="2097087" cy="585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xmlns="" id="{1685AF5C-EA68-453F-A1A4-C162856B7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063895"/>
              </p:ext>
            </p:extLst>
          </p:nvPr>
        </p:nvGraphicFramePr>
        <p:xfrm>
          <a:off x="6441514" y="885422"/>
          <a:ext cx="31448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7" imgW="1295280" imgH="241200" progId="Equation.DSMT4">
                  <p:embed/>
                </p:oleObj>
              </mc:Choice>
              <mc:Fallback>
                <p:oleObj name="Equation" r:id="rId7" imgW="129528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xmlns="" id="{4B3C47D0-269A-4339-A3DF-8124147D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514" y="885422"/>
                        <a:ext cx="3144837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xmlns="" id="{6DE5D1F2-1222-4560-8C6E-368C56D5527B}"/>
              </a:ext>
            </a:extLst>
          </p:cNvPr>
          <p:cNvSpPr txBox="1"/>
          <p:nvPr/>
        </p:nvSpPr>
        <p:spPr>
          <a:xfrm>
            <a:off x="318328" y="2329910"/>
            <a:ext cx="1160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c bias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xmlns="" id="{B8C33AB5-B346-46ED-8912-576A2CF19C59}"/>
              </a:ext>
            </a:extLst>
          </p:cNvPr>
          <p:cNvSpPr txBox="1"/>
          <p:nvPr/>
        </p:nvSpPr>
        <p:spPr>
          <a:xfrm>
            <a:off x="1479223" y="2791575"/>
            <a:ext cx="99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</a:p>
        </p:txBody>
      </p: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xmlns="" id="{7FA88DEB-83CE-41EA-AA1B-5C4C180650F6}"/>
              </a:ext>
            </a:extLst>
          </p:cNvPr>
          <p:cNvCxnSpPr>
            <a:cxnSpLocks/>
          </p:cNvCxnSpPr>
          <p:nvPr/>
        </p:nvCxnSpPr>
        <p:spPr>
          <a:xfrm flipV="1">
            <a:off x="2068599" y="2019187"/>
            <a:ext cx="285078" cy="792529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xmlns="" id="{29D26BD9-4F1C-4637-9F1B-6BDCA4A0A192}"/>
              </a:ext>
            </a:extLst>
          </p:cNvPr>
          <p:cNvCxnSpPr>
            <a:cxnSpLocks/>
          </p:cNvCxnSpPr>
          <p:nvPr/>
        </p:nvCxnSpPr>
        <p:spPr>
          <a:xfrm flipV="1">
            <a:off x="1438212" y="2028022"/>
            <a:ext cx="99635" cy="44635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xmlns="" id="{30F7AF92-C5E2-4CAF-8F80-74AD148DF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606131"/>
              </p:ext>
            </p:extLst>
          </p:nvPr>
        </p:nvGraphicFramePr>
        <p:xfrm>
          <a:off x="3771013" y="3597066"/>
          <a:ext cx="4969860" cy="254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Corel DESIGNER" r:id="rId9" imgW="3598920" imgH="1834200" progId="CorelDESIGNER.Graphic.12">
                  <p:embed/>
                </p:oleObj>
              </mc:Choice>
              <mc:Fallback>
                <p:oleObj name="Corel DESIGNER" r:id="rId9" imgW="3598920" imgH="183420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013" y="3597066"/>
                        <a:ext cx="4969860" cy="2540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xmlns="" id="{9BBA622A-6E05-436C-8B22-43077200FD0B}"/>
              </a:ext>
            </a:extLst>
          </p:cNvPr>
          <p:cNvSpPr txBox="1"/>
          <p:nvPr/>
        </p:nvSpPr>
        <p:spPr>
          <a:xfrm>
            <a:off x="326735" y="3657510"/>
            <a:ext cx="35089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implicity, let us consider a sinusoidal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imulus </a:t>
            </a:r>
          </a:p>
        </p:txBody>
      </p: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xmlns="" id="{F48B57D9-9334-417B-BDCD-E105B4ECB35C}"/>
              </a:ext>
            </a:extLst>
          </p:cNvPr>
          <p:cNvCxnSpPr>
            <a:cxnSpLocks/>
          </p:cNvCxnSpPr>
          <p:nvPr/>
        </p:nvCxnSpPr>
        <p:spPr>
          <a:xfrm>
            <a:off x="6301316" y="4257675"/>
            <a:ext cx="0" cy="54610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xmlns="" id="{A503A3DE-1A67-4A32-95EB-F70058C5D386}"/>
              </a:ext>
            </a:extLst>
          </p:cNvPr>
          <p:cNvCxnSpPr>
            <a:cxnSpLocks/>
          </p:cNvCxnSpPr>
          <p:nvPr/>
        </p:nvCxnSpPr>
        <p:spPr>
          <a:xfrm>
            <a:off x="5670549" y="4785082"/>
            <a:ext cx="0" cy="54610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xmlns="" id="{C8FA5C6A-1F2D-4BBE-BB63-F768124CC052}"/>
              </a:ext>
            </a:extLst>
          </p:cNvPr>
          <p:cNvSpPr txBox="1"/>
          <p:nvPr/>
        </p:nvSpPr>
        <p:spPr>
          <a:xfrm>
            <a:off x="5944487" y="4759364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eak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xmlns="" id="{F8CB04C7-A956-411B-A8F5-B8F145D14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3118"/>
              </p:ext>
            </p:extLst>
          </p:nvPr>
        </p:nvGraphicFramePr>
        <p:xfrm>
          <a:off x="8894191" y="4530725"/>
          <a:ext cx="25304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11" imgW="1041120" imgH="241200" progId="Equation.DSMT4">
                  <p:embed/>
                </p:oleObj>
              </mc:Choice>
              <mc:Fallback>
                <p:oleObj name="Equation" r:id="rId11" imgW="104112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xmlns="" id="{4B3C47D0-269A-4339-A3DF-8124147D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4191" y="4530725"/>
                        <a:ext cx="2530475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xmlns="" id="{8AD718C9-26C0-4416-9703-32BF01803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31394"/>
              </p:ext>
            </p:extLst>
          </p:nvPr>
        </p:nvGraphicFramePr>
        <p:xfrm>
          <a:off x="8013932" y="2791460"/>
          <a:ext cx="2264201" cy="58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13" imgW="939392" imgH="241195" progId="Equation.DSMT4">
                  <p:embed/>
                </p:oleObj>
              </mc:Choice>
              <mc:Fallback>
                <p:oleObj name="Equation" r:id="rId13" imgW="939392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932" y="2791460"/>
                        <a:ext cx="2264201" cy="581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xmlns="" id="{1BE9B6BE-9589-4C40-B552-EC68A2913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802340"/>
              </p:ext>
            </p:extLst>
          </p:nvPr>
        </p:nvGraphicFramePr>
        <p:xfrm>
          <a:off x="8044438" y="3403474"/>
          <a:ext cx="849753" cy="39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xmlns="" id="{8AD718C9-26C0-4416-9703-32BF01803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438" y="3403474"/>
                        <a:ext cx="849753" cy="395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>
            <a:extLst>
              <a:ext uri="{FF2B5EF4-FFF2-40B4-BE49-F238E27FC236}">
                <a16:creationId xmlns:a16="http://schemas.microsoft.com/office/drawing/2014/main" xmlns="" id="{54F54E4B-CC05-4A93-98AC-D74483E70E10}"/>
              </a:ext>
            </a:extLst>
          </p:cNvPr>
          <p:cNvSpPr txBox="1"/>
          <p:nvPr/>
        </p:nvSpPr>
        <p:spPr>
          <a:xfrm>
            <a:off x="380883" y="4926091"/>
            <a:ext cx="34006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2 only if we allow the minimum value of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be zero  -&gt;  distortion</a:t>
            </a:r>
          </a:p>
        </p:txBody>
      </p: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xmlns="" id="{38EAB19C-6C6D-4BF1-8842-012F9A842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553457"/>
              </p:ext>
            </p:extLst>
          </p:nvPr>
        </p:nvGraphicFramePr>
        <p:xfrm>
          <a:off x="8261350" y="1562100"/>
          <a:ext cx="18653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17" imgW="774360" imgH="431640" progId="Equation.DSMT4">
                  <p:embed/>
                </p:oleObj>
              </mc:Choice>
              <mc:Fallback>
                <p:oleObj name="Equation" r:id="rId17" imgW="774360" imgH="43164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xmlns="" id="{8AD718C9-26C0-4416-9703-32BF01803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1562100"/>
                        <a:ext cx="1865313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ttangolo con angoli arrotondati 27">
            <a:extLst>
              <a:ext uri="{FF2B5EF4-FFF2-40B4-BE49-F238E27FC236}">
                <a16:creationId xmlns:a16="http://schemas.microsoft.com/office/drawing/2014/main" xmlns="" id="{DA7ACE19-61B1-4B8B-B747-5CA9F58DB8B4}"/>
              </a:ext>
            </a:extLst>
          </p:cNvPr>
          <p:cNvSpPr/>
          <p:nvPr/>
        </p:nvSpPr>
        <p:spPr>
          <a:xfrm>
            <a:off x="7770189" y="2713199"/>
            <a:ext cx="2746606" cy="120032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793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  <p:bldP spid="21" grpId="0"/>
      <p:bldP spid="26" grpId="0"/>
      <p:bldP spid="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68C66197-E5BD-4AEC-AFE8-8D6DE5DA5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R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4D9FAB9C-9D77-40BB-807E-402AFB0B7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28D677A8-18BE-4A80-A767-B089A7742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xmlns="" id="{7B069EF5-8B4C-4E07-8CEE-B416D5573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668749"/>
              </p:ext>
            </p:extLst>
          </p:nvPr>
        </p:nvGraphicFramePr>
        <p:xfrm>
          <a:off x="838200" y="1382991"/>
          <a:ext cx="18653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xmlns="" id="{38EAB19C-6C6D-4BF1-8842-012F9A842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82991"/>
                        <a:ext cx="1865313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xmlns="" id="{8203E2AD-EF95-4D9B-A89B-E927D50D1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76992"/>
              </p:ext>
            </p:extLst>
          </p:nvPr>
        </p:nvGraphicFramePr>
        <p:xfrm>
          <a:off x="3294457" y="1893957"/>
          <a:ext cx="4138646" cy="81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5" imgW="1993900" imgH="393700" progId="Equation.DSMT4">
                  <p:embed/>
                </p:oleObj>
              </mc:Choice>
              <mc:Fallback>
                <p:oleObj name="Equation" r:id="rId5" imgW="1993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457" y="1893957"/>
                        <a:ext cx="4138646" cy="81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xmlns="" id="{38BC2E94-A209-4845-AFF7-BC2558579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3807"/>
              </p:ext>
            </p:extLst>
          </p:nvPr>
        </p:nvGraphicFramePr>
        <p:xfrm>
          <a:off x="3425304" y="1092316"/>
          <a:ext cx="2264201" cy="58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7" imgW="939392" imgH="241195" progId="Equation.DSMT4">
                  <p:embed/>
                </p:oleObj>
              </mc:Choice>
              <mc:Fallback>
                <p:oleObj name="Equation" r:id="rId7" imgW="939392" imgH="241195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xmlns="" id="{8AD718C9-26C0-4416-9703-32BF01803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304" y="1092316"/>
                        <a:ext cx="2264201" cy="581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352B9847-B519-4761-B858-D8FD22AFD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74096"/>
              </p:ext>
            </p:extLst>
          </p:nvPr>
        </p:nvGraphicFramePr>
        <p:xfrm>
          <a:off x="6096000" y="1110102"/>
          <a:ext cx="11033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9" imgW="495000" imgH="253800" progId="Equation.DSMT4">
                  <p:embed/>
                </p:oleObj>
              </mc:Choice>
              <mc:Fallback>
                <p:oleObj name="Equation" r:id="rId9" imgW="495000" imgH="2538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xmlns="" id="{1BE9B6BE-9589-4C40-B552-EC68A2913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10102"/>
                        <a:ext cx="1103312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xmlns="" id="{F9AA2C24-1892-4D3E-8014-1679093D7D1E}"/>
              </a:ext>
            </a:extLst>
          </p:cNvPr>
          <p:cNvCxnSpPr>
            <a:cxnSpLocks/>
          </p:cNvCxnSpPr>
          <p:nvPr/>
        </p:nvCxnSpPr>
        <p:spPr>
          <a:xfrm flipH="1">
            <a:off x="2753330" y="1391883"/>
            <a:ext cx="671974" cy="202507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xmlns="" id="{C9CB58D7-7601-40CE-B049-A46F3973601E}"/>
              </a:ext>
            </a:extLst>
          </p:cNvPr>
          <p:cNvCxnSpPr>
            <a:cxnSpLocks/>
            <a:stCxn id="7" idx="1"/>
          </p:cNvCxnSpPr>
          <p:nvPr/>
        </p:nvCxnSpPr>
        <p:spPr>
          <a:xfrm flipH="1" flipV="1">
            <a:off x="2703513" y="2167399"/>
            <a:ext cx="590944" cy="13515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xmlns="" id="{9BCA4735-441C-4E3A-B746-D6B27E068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91173"/>
              </p:ext>
            </p:extLst>
          </p:nvPr>
        </p:nvGraphicFramePr>
        <p:xfrm>
          <a:off x="1420430" y="3734316"/>
          <a:ext cx="39433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11" imgW="1638000" imgH="583920" progId="Equation.DSMT4">
                  <p:embed/>
                </p:oleObj>
              </mc:Choice>
              <mc:Fallback>
                <p:oleObj name="Equation" r:id="rId11" imgW="1638000" imgH="58392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xmlns="" id="{7B069EF5-8B4C-4E07-8CEE-B416D5573A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430" y="3734316"/>
                        <a:ext cx="3943350" cy="1404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xmlns="" id="{9AC1D813-4CA3-4B44-B4E2-8DDF50EBA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16532"/>
              </p:ext>
            </p:extLst>
          </p:nvPr>
        </p:nvGraphicFramePr>
        <p:xfrm>
          <a:off x="6987225" y="3016559"/>
          <a:ext cx="14684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13" imgW="609480" imgH="469800" progId="Equation.DSMT4">
                  <p:embed/>
                </p:oleObj>
              </mc:Choice>
              <mc:Fallback>
                <p:oleObj name="Equation" r:id="rId13" imgW="609480" imgH="469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xmlns="" id="{9BCA4735-441C-4E3A-B746-D6B27E068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225" y="3016559"/>
                        <a:ext cx="1468438" cy="113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xmlns="" id="{F0BD04F9-3EBB-4E24-8034-D33E1CFC8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78278"/>
              </p:ext>
            </p:extLst>
          </p:nvPr>
        </p:nvGraphicFramePr>
        <p:xfrm>
          <a:off x="6681631" y="4411817"/>
          <a:ext cx="20796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15" imgW="863280" imgH="698400" progId="Equation.DSMT4">
                  <p:embed/>
                </p:oleObj>
              </mc:Choice>
              <mc:Fallback>
                <p:oleObj name="Equation" r:id="rId15" imgW="863280" imgH="6984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xmlns="" id="{9AC1D813-4CA3-4B44-B4E2-8DDF50EBA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631" y="4411817"/>
                        <a:ext cx="2079625" cy="167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xmlns="" id="{5B82436C-D832-4DEF-A447-B1CC094062CD}"/>
              </a:ext>
            </a:extLst>
          </p:cNvPr>
          <p:cNvCxnSpPr>
            <a:cxnSpLocks/>
          </p:cNvCxnSpPr>
          <p:nvPr/>
        </p:nvCxnSpPr>
        <p:spPr>
          <a:xfrm flipV="1">
            <a:off x="5434785" y="3590682"/>
            <a:ext cx="1116844" cy="450973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xmlns="" id="{EFEA5F7B-20A2-4A57-99B2-158C563E74FA}"/>
              </a:ext>
            </a:extLst>
          </p:cNvPr>
          <p:cNvCxnSpPr>
            <a:cxnSpLocks/>
          </p:cNvCxnSpPr>
          <p:nvPr/>
        </p:nvCxnSpPr>
        <p:spPr>
          <a:xfrm>
            <a:off x="5464283" y="4492629"/>
            <a:ext cx="1158351" cy="428566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>
            <a:extLst>
              <a:ext uri="{FF2B5EF4-FFF2-40B4-BE49-F238E27FC236}">
                <a16:creationId xmlns:a16="http://schemas.microsoft.com/office/drawing/2014/main" xmlns="" id="{F3F8A939-FCFE-4C2C-ADB0-5B039797BA60}"/>
              </a:ext>
            </a:extLst>
          </p:cNvPr>
          <p:cNvSpPr txBox="1"/>
          <p:nvPr/>
        </p:nvSpPr>
        <p:spPr>
          <a:xfrm>
            <a:off x="9111720" y="4790145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xmlns="" id="{26A0F8ED-ACEF-49C5-B4E6-C2DD558262C9}"/>
              </a:ext>
            </a:extLst>
          </p:cNvPr>
          <p:cNvSpPr txBox="1"/>
          <p:nvPr/>
        </p:nvSpPr>
        <p:spPr>
          <a:xfrm>
            <a:off x="9000311" y="3342217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39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88823FA1-C1C4-43FD-94C1-EDE70AED40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7142" y="-31494"/>
            <a:ext cx="10515600" cy="662397"/>
          </a:xfrm>
        </p:spPr>
        <p:txBody>
          <a:bodyPr/>
          <a:lstStyle/>
          <a:p>
            <a:r>
              <a:rPr lang="en-US" dirty="0"/>
              <a:t>DR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1827562C-868E-4EA7-962B-D3D8E87D8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EEE80133-D665-4886-9AAE-9036D61FB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xmlns="" id="{5B794AD1-FE44-41DF-BEBD-48CF8A384149}"/>
              </a:ext>
            </a:extLst>
          </p:cNvPr>
          <p:cNvSpPr txBox="1"/>
          <p:nvPr/>
        </p:nvSpPr>
        <p:spPr>
          <a:xfrm>
            <a:off x="316898" y="3675815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xmlns="" id="{CB69B41C-FEE0-42F1-BC45-ADD5E4CEC17F}"/>
              </a:ext>
            </a:extLst>
          </p:cNvPr>
          <p:cNvSpPr txBox="1"/>
          <p:nvPr/>
        </p:nvSpPr>
        <p:spPr>
          <a:xfrm>
            <a:off x="405167" y="2011071"/>
            <a:ext cx="13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rmal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xmlns="" id="{3822B891-FD86-4AC4-9E0C-5A80E1356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52539"/>
              </p:ext>
            </p:extLst>
          </p:nvPr>
        </p:nvGraphicFramePr>
        <p:xfrm>
          <a:off x="1639279" y="2241904"/>
          <a:ext cx="4733263" cy="148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3" imgW="2145960" imgH="672840" progId="Equation.DSMT4">
                  <p:embed/>
                </p:oleObj>
              </mc:Choice>
              <mc:Fallback>
                <p:oleObj name="Equation" r:id="rId3" imgW="2145960" imgH="6728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xmlns="" id="{CE286726-3588-43AE-BD64-EE1EE3366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279" y="2241904"/>
                        <a:ext cx="4733263" cy="1486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xmlns="" id="{F0146A4E-82BF-45F2-B07D-A4EB4E209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971809"/>
              </p:ext>
            </p:extLst>
          </p:nvPr>
        </p:nvGraphicFramePr>
        <p:xfrm>
          <a:off x="7056825" y="2166611"/>
          <a:ext cx="326548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xmlns="" id="{7B9B9591-8A19-412C-BA09-19E36A710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825" y="2166611"/>
                        <a:ext cx="3265487" cy="1173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33F457B7-8B10-41B5-877E-807EC6865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10271"/>
              </p:ext>
            </p:extLst>
          </p:nvPr>
        </p:nvGraphicFramePr>
        <p:xfrm>
          <a:off x="1246188" y="4046538"/>
          <a:ext cx="62103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7" imgW="2857320" imgH="736560" progId="Equation.DSMT4">
                  <p:embed/>
                </p:oleObj>
              </mc:Choice>
              <mc:Fallback>
                <p:oleObj name="Equation" r:id="rId7" imgW="2857320" imgH="73656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xmlns="" id="{8E0EB129-EE8F-4F4D-898D-040E0BB13F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046538"/>
                        <a:ext cx="6210300" cy="160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xmlns="" id="{5F5C6252-422A-4FFF-8136-22AA4FEE5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439703"/>
              </p:ext>
            </p:extLst>
          </p:nvPr>
        </p:nvGraphicFramePr>
        <p:xfrm>
          <a:off x="405167" y="669382"/>
          <a:ext cx="45021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9" imgW="1854000" imgH="431640" progId="Equation.DSMT4">
                  <p:embed/>
                </p:oleObj>
              </mc:Choice>
              <mc:Fallback>
                <p:oleObj name="Equation" r:id="rId9" imgW="18540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xmlns="" id="{0FC66591-8D3F-4923-8D4F-85F50FD95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67" y="669382"/>
                        <a:ext cx="4502150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xmlns="" id="{DC4AE098-0BE6-4B91-B516-EB2B2A833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26606"/>
              </p:ext>
            </p:extLst>
          </p:nvPr>
        </p:nvGraphicFramePr>
        <p:xfrm>
          <a:off x="6146800" y="606425"/>
          <a:ext cx="52895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11" imgW="2450880" imgH="507960" progId="Equation.DSMT4">
                  <p:embed/>
                </p:oleObj>
              </mc:Choice>
              <mc:Fallback>
                <p:oleObj name="Equation" r:id="rId11" imgW="245088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xmlns="" id="{2AECBEED-005D-4CD0-ADDD-363ED6F88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606425"/>
                        <a:ext cx="5289550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xmlns="" id="{C24EAA89-3D08-4D50-ADF4-60548AEE3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399320"/>
              </p:ext>
            </p:extLst>
          </p:nvPr>
        </p:nvGraphicFramePr>
        <p:xfrm>
          <a:off x="7430441" y="4028738"/>
          <a:ext cx="466090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13" imgW="1866600" imgH="685800" progId="Equation.DSMT4">
                  <p:embed/>
                </p:oleObj>
              </mc:Choice>
              <mc:Fallback>
                <p:oleObj name="Equation" r:id="rId13" imgW="18666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441" y="4028738"/>
                        <a:ext cx="4660900" cy="171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xmlns="" id="{0813C5A9-4319-48C1-B84B-66BAE55E1844}"/>
              </a:ext>
            </a:extLst>
          </p:cNvPr>
          <p:cNvSpPr/>
          <p:nvPr/>
        </p:nvSpPr>
        <p:spPr>
          <a:xfrm>
            <a:off x="2193119" y="645006"/>
            <a:ext cx="2746606" cy="1049337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xmlns="" id="{B74D761F-F8AA-41A0-AECA-B823DD66A70E}"/>
              </a:ext>
            </a:extLst>
          </p:cNvPr>
          <p:cNvSpPr/>
          <p:nvPr/>
        </p:nvSpPr>
        <p:spPr>
          <a:xfrm>
            <a:off x="7615063" y="641670"/>
            <a:ext cx="3348309" cy="1125758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xmlns="" id="{83FD591F-BD75-4B28-B26B-E16FCBA975FA}"/>
              </a:ext>
            </a:extLst>
          </p:cNvPr>
          <p:cNvSpPr txBox="1"/>
          <p:nvPr/>
        </p:nvSpPr>
        <p:spPr>
          <a:xfrm>
            <a:off x="4953753" y="1487639"/>
            <a:ext cx="8996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3200" i="1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BB</a:t>
            </a:r>
            <a:endParaRPr lang="en-US" sz="3200" i="1" baseline="-25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xmlns="" id="{7DEB5405-B9D4-41F9-9BA7-61EF17347049}"/>
              </a:ext>
            </a:extLst>
          </p:cNvPr>
          <p:cNvSpPr txBox="1"/>
          <p:nvPr/>
        </p:nvSpPr>
        <p:spPr>
          <a:xfrm>
            <a:off x="10587550" y="1701800"/>
            <a:ext cx="4651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t-IT" sz="3200" i="1" baseline="-25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sz="3200" i="1" baseline="-25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xmlns="" id="{F0146A4E-82BF-45F2-B07D-A4EB4E209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130868"/>
              </p:ext>
            </p:extLst>
          </p:nvPr>
        </p:nvGraphicFramePr>
        <p:xfrm>
          <a:off x="6099293" y="1650845"/>
          <a:ext cx="17256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15" imgW="711000" imgH="241200" progId="Equation.DSMT4">
                  <p:embed/>
                </p:oleObj>
              </mc:Choice>
              <mc:Fallback>
                <p:oleObj name="Equation" r:id="rId15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293" y="1650845"/>
                        <a:ext cx="1725613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64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 animBg="1"/>
      <p:bldP spid="15" grpId="0" animBg="1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5DA4C29A-DE8C-4EB1-8982-E594FF5FBF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8946D281-07C2-4D37-A491-90131EB08A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1586B124-B132-4AF6-8569-BCBD28347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xmlns="" id="{3F9AB0B9-9853-4DA7-909B-E24BE7815D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644165" y="712912"/>
            <a:ext cx="4552525" cy="250183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0F6A290E-A763-4617-A65A-43A845076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095673"/>
              </p:ext>
            </p:extLst>
          </p:nvPr>
        </p:nvGraphicFramePr>
        <p:xfrm>
          <a:off x="6846069" y="1413062"/>
          <a:ext cx="41592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5" imgW="1714320" imgH="533160" progId="Equation.DSMT4">
                  <p:embed/>
                </p:oleObj>
              </mc:Choice>
              <mc:Fallback>
                <p:oleObj name="Equation" r:id="rId5" imgW="1714320" imgH="5331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xmlns="" id="{F0146A4E-82BF-45F2-B07D-A4EB4E209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069" y="1413062"/>
                        <a:ext cx="4159250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xmlns="" id="{F8F1B7DA-F5C7-4308-8790-AC8BC9AB5B03}"/>
              </a:ext>
            </a:extLst>
          </p:cNvPr>
          <p:cNvSpPr txBox="1"/>
          <p:nvPr/>
        </p:nvSpPr>
        <p:spPr>
          <a:xfrm>
            <a:off x="8201133" y="861355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xmlns="" id="{99EE9C86-22A1-420F-BCDC-6092A933B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84908"/>
              </p:ext>
            </p:extLst>
          </p:nvPr>
        </p:nvGraphicFramePr>
        <p:xfrm>
          <a:off x="531044" y="3500354"/>
          <a:ext cx="227965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7" imgW="939600" imgH="939600" progId="Equation.DSMT4">
                  <p:embed/>
                </p:oleObj>
              </mc:Choice>
              <mc:Fallback>
                <p:oleObj name="Equation" r:id="rId7" imgW="939600" imgH="939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xmlns="" id="{0F6A290E-A763-4617-A65A-43A845076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44" y="3500354"/>
                        <a:ext cx="2279650" cy="228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xmlns="" id="{424200D4-3192-4346-9635-23FD8A68C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380960"/>
              </p:ext>
            </p:extLst>
          </p:nvPr>
        </p:nvGraphicFramePr>
        <p:xfrm>
          <a:off x="6846069" y="2809457"/>
          <a:ext cx="23733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9" imgW="977760" imgH="203040" progId="Equation.DSMT4">
                  <p:embed/>
                </p:oleObj>
              </mc:Choice>
              <mc:Fallback>
                <p:oleObj name="Equation" r:id="rId9" imgW="977760" imgH="2030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xmlns="" id="{0F6A290E-A763-4617-A65A-43A845076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069" y="2809457"/>
                        <a:ext cx="2373312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xmlns="" id="{5F3A6296-8948-41CA-BA82-9CEFB6801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743252"/>
              </p:ext>
            </p:extLst>
          </p:nvPr>
        </p:nvGraphicFramePr>
        <p:xfrm>
          <a:off x="6860489" y="3429000"/>
          <a:ext cx="2681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11" imgW="1104840" imgH="203040" progId="Equation.DSMT4">
                  <p:embed/>
                </p:oleObj>
              </mc:Choice>
              <mc:Fallback>
                <p:oleObj name="Equation" r:id="rId11" imgW="1104840" imgH="203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xmlns="" id="{424200D4-3192-4346-9635-23FD8A68C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489" y="3429000"/>
                        <a:ext cx="2681288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85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B6C53128-D199-40CB-80C7-2D3911E550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25DCC32D-AC56-4CEE-80FE-AE1BF990A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2CBD6D3A-79D5-4FE2-A91F-7AFE6D39F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xmlns="" id="{5D83D6C7-F3B7-4C64-8558-F5B89C4E45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644165" y="712912"/>
            <a:ext cx="4552525" cy="2501838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xmlns="" id="{7F448A77-1299-45D1-BF12-0BD09AB01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492509"/>
              </p:ext>
            </p:extLst>
          </p:nvPr>
        </p:nvGraphicFramePr>
        <p:xfrm>
          <a:off x="531044" y="3500354"/>
          <a:ext cx="227965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5" imgW="939600" imgH="939600" progId="Equation.DSMT4">
                  <p:embed/>
                </p:oleObj>
              </mc:Choice>
              <mc:Fallback>
                <p:oleObj name="Equation" r:id="rId5" imgW="939600" imgH="939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xmlns="" id="{99EE9C86-22A1-420F-BCDC-6092A933B8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44" y="3500354"/>
                        <a:ext cx="2279650" cy="228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xmlns="" id="{241977E9-0D8A-425C-95AC-920A1C358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97576"/>
              </p:ext>
            </p:extLst>
          </p:nvPr>
        </p:nvGraphicFramePr>
        <p:xfrm>
          <a:off x="3251887" y="3853904"/>
          <a:ext cx="415925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7" imgW="1714320" imgH="736560" progId="Equation.DSMT4">
                  <p:embed/>
                </p:oleObj>
              </mc:Choice>
              <mc:Fallback>
                <p:oleObj name="Equation" r:id="rId7" imgW="1714320" imgH="7365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xmlns="" id="{99859F59-CBB0-4AAF-8B97-F3FCA6F54F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887" y="3853904"/>
                        <a:ext cx="4159250" cy="179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xmlns="" id="{6C69C7FD-2E77-463D-ACC6-8F457FB07A5D}"/>
              </a:ext>
            </a:extLst>
          </p:cNvPr>
          <p:cNvSpPr txBox="1"/>
          <p:nvPr/>
        </p:nvSpPr>
        <p:spPr>
          <a:xfrm>
            <a:off x="8201133" y="861355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xmlns="" id="{C6C0A0C4-EF54-4336-943A-E0766DCB2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759502"/>
              </p:ext>
            </p:extLst>
          </p:nvPr>
        </p:nvGraphicFramePr>
        <p:xfrm>
          <a:off x="5805487" y="1406587"/>
          <a:ext cx="5548312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9" imgW="2222280" imgH="723600" progId="Equation.DSMT4">
                  <p:embed/>
                </p:oleObj>
              </mc:Choice>
              <mc:Fallback>
                <p:oleObj name="Equation" r:id="rId9" imgW="2222280" imgH="723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xmlns="" id="{C24EAA89-3D08-4D50-ADF4-60548AEE3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7" y="1406587"/>
                        <a:ext cx="5548312" cy="180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xmlns="" id="{A140DDF6-0B0E-4D7B-9E29-3F034F2E0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97481"/>
              </p:ext>
            </p:extLst>
          </p:nvPr>
        </p:nvGraphicFramePr>
        <p:xfrm>
          <a:off x="8313163" y="3500354"/>
          <a:ext cx="26003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11" imgW="1041120" imgH="431640" progId="Equation.DSMT4">
                  <p:embed/>
                </p:oleObj>
              </mc:Choice>
              <mc:Fallback>
                <p:oleObj name="Equation" r:id="rId11" imgW="104112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xmlns="" id="{C6C0A0C4-EF54-4336-943A-E0766DCB2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163" y="3500354"/>
                        <a:ext cx="2600325" cy="1074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xmlns="" id="{4FE99D9F-18D5-47C9-9FAB-5DA2E116E561}"/>
              </a:ext>
            </a:extLst>
          </p:cNvPr>
          <p:cNvSpPr txBox="1"/>
          <p:nvPr/>
        </p:nvSpPr>
        <p:spPr>
          <a:xfrm>
            <a:off x="7852330" y="4956945"/>
            <a:ext cx="3431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icker noise dominate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the total DR</a:t>
            </a:r>
          </a:p>
        </p:txBody>
      </p:sp>
    </p:spTree>
    <p:extLst>
      <p:ext uri="{BB962C8B-B14F-4D97-AF65-F5344CB8AC3E}">
        <p14:creationId xmlns:p14="http://schemas.microsoft.com/office/powerpoint/2010/main" val="1753703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mall </a:t>
            </a:r>
            <a:r>
              <a:rPr lang="it-IT" dirty="0" err="1"/>
              <a:t>signal</a:t>
            </a:r>
            <a:r>
              <a:rPr lang="it-IT" dirty="0"/>
              <a:t> </a:t>
            </a:r>
            <a:r>
              <a:rPr lang="it-IT" dirty="0" err="1"/>
              <a:t>equivalent</a:t>
            </a:r>
            <a:r>
              <a:rPr lang="it-IT" dirty="0"/>
              <a:t> </a:t>
            </a:r>
            <a:r>
              <a:rPr lang="it-IT" dirty="0" err="1"/>
              <a:t>circuit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914FFD05-23A4-48EE-91B1-CE2C950BA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968112"/>
              </p:ext>
            </p:extLst>
          </p:nvPr>
        </p:nvGraphicFramePr>
        <p:xfrm>
          <a:off x="838200" y="1285782"/>
          <a:ext cx="5835569" cy="256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Corel DESIGNER" r:id="rId3" imgW="4017960" imgH="1749600" progId="CorelDESIGNER.Graphic.12">
                  <p:embed/>
                </p:oleObj>
              </mc:Choice>
              <mc:Fallback>
                <p:oleObj name="Corel DESIGNER" r:id="rId3" imgW="4017960" imgH="174960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85782"/>
                        <a:ext cx="5835569" cy="2560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xmlns="" id="{983EA016-4D56-471F-B244-00E881BEB280}"/>
                  </a:ext>
                </a:extLst>
              </p14:cNvPr>
              <p14:cNvContentPartPr/>
              <p14:nvPr/>
            </p14:nvContentPartPr>
            <p14:xfrm>
              <a:off x="281520" y="1126800"/>
              <a:ext cx="11910240" cy="519300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983EA016-4D56-471F-B244-00E881BEB2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2160" y="1117440"/>
                <a:ext cx="11928960" cy="521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7BF38CEF-3EC1-4DBA-9584-EFE6EE5BBA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9877"/>
            <a:ext cx="10515600" cy="662397"/>
          </a:xfrm>
        </p:spPr>
        <p:txBody>
          <a:bodyPr/>
          <a:lstStyle/>
          <a:p>
            <a:r>
              <a:rPr lang="it-IT" dirty="0"/>
              <a:t>Frequency </a:t>
            </a:r>
            <a:r>
              <a:rPr lang="it-IT" dirty="0" err="1"/>
              <a:t>response</a:t>
            </a:r>
            <a:r>
              <a:rPr lang="it-IT" dirty="0"/>
              <a:t> of the </a:t>
            </a:r>
            <a:r>
              <a:rPr lang="it-IT" dirty="0" err="1"/>
              <a:t>current</a:t>
            </a:r>
            <a:r>
              <a:rPr lang="it-IT" dirty="0"/>
              <a:t> gain </a:t>
            </a:r>
            <a:r>
              <a:rPr lang="it-IT" i="1" dirty="0"/>
              <a:t>A</a:t>
            </a:r>
            <a:r>
              <a:rPr lang="it-IT" i="1" baseline="-25000" dirty="0"/>
              <a:t>I</a:t>
            </a:r>
            <a:endParaRPr lang="en-US" i="1" baseline="-250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B94E39F0-3555-4E59-9C4F-9EFD1941A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F4716BD0-277A-44FE-91C8-815B56C19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F31FC60E-C356-4DEC-AB34-39CE442F0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98381"/>
              </p:ext>
            </p:extLst>
          </p:nvPr>
        </p:nvGraphicFramePr>
        <p:xfrm>
          <a:off x="331777" y="879870"/>
          <a:ext cx="2392137" cy="168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3" imgW="1257120" imgH="888840" progId="Equation.DSMT4">
                  <p:embed/>
                </p:oleObj>
              </mc:Choice>
              <mc:Fallback>
                <p:oleObj name="Equation" r:id="rId3" imgW="125712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77" y="879870"/>
                        <a:ext cx="2392137" cy="1685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xmlns="" id="{04665EC5-A304-4DFC-9FD8-C67FADA6F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52251"/>
              </p:ext>
            </p:extLst>
          </p:nvPr>
        </p:nvGraphicFramePr>
        <p:xfrm>
          <a:off x="3220783" y="849314"/>
          <a:ext cx="2356013" cy="79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5" imgW="1269720" imgH="431640" progId="Equation.DSMT4">
                  <p:embed/>
                </p:oleObj>
              </mc:Choice>
              <mc:Fallback>
                <p:oleObj name="Equation" r:id="rId5" imgW="12697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783" y="849314"/>
                        <a:ext cx="2356013" cy="79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8826F468-6D25-40EE-BC64-E4F83230A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327540"/>
              </p:ext>
            </p:extLst>
          </p:nvPr>
        </p:nvGraphicFramePr>
        <p:xfrm>
          <a:off x="3220783" y="1792236"/>
          <a:ext cx="1430592" cy="96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Equation" r:id="rId7" imgW="634680" imgH="431640" progId="Equation.DSMT4">
                  <p:embed/>
                </p:oleObj>
              </mc:Choice>
              <mc:Fallback>
                <p:oleObj name="Equation" r:id="rId7" imgW="6346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xmlns="" id="{04665EC5-A304-4DFC-9FD8-C67FADA6F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783" y="1792236"/>
                        <a:ext cx="1430592" cy="968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>
            <a:extLst>
              <a:ext uri="{FF2B5EF4-FFF2-40B4-BE49-F238E27FC236}">
                <a16:creationId xmlns:a16="http://schemas.microsoft.com/office/drawing/2014/main" xmlns="" id="{C7A9A1A5-FAEA-442C-9571-7CD4E529F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707" y="1247389"/>
            <a:ext cx="4839316" cy="4683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xmlns="" id="{ABE3525E-77FB-45FF-A524-1B09FE230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29673"/>
              </p:ext>
            </p:extLst>
          </p:nvPr>
        </p:nvGraphicFramePr>
        <p:xfrm>
          <a:off x="499304" y="5200411"/>
          <a:ext cx="23018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Equation" r:id="rId10" imgW="1168200" imgH="431640" progId="Equation.DSMT4">
                  <p:embed/>
                </p:oleObj>
              </mc:Choice>
              <mc:Fallback>
                <p:oleObj name="Equation" r:id="rId10" imgW="116820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xmlns="" id="{C90C0DF4-318B-4698-93AC-9D2879179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4" y="5200411"/>
                        <a:ext cx="2301875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xmlns="" id="{5139DFEC-3252-40AA-BC57-88F6FD22C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14654"/>
              </p:ext>
            </p:extLst>
          </p:nvPr>
        </p:nvGraphicFramePr>
        <p:xfrm>
          <a:off x="499304" y="4102957"/>
          <a:ext cx="51800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Equation" r:id="rId12" imgW="2628720" imgH="444240" progId="Equation.DSMT4">
                  <p:embed/>
                </p:oleObj>
              </mc:Choice>
              <mc:Fallback>
                <p:oleObj name="Equation" r:id="rId12" imgW="2628720" imgH="4442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xmlns="" id="{ABE3525E-77FB-45FF-A524-1B09FE230B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4" y="4102957"/>
                        <a:ext cx="5180013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xmlns="" id="{F3897040-B06B-4F6B-A9FC-B5E5A8882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077400"/>
              </p:ext>
            </p:extLst>
          </p:nvPr>
        </p:nvGraphicFramePr>
        <p:xfrm>
          <a:off x="499303" y="2976800"/>
          <a:ext cx="3581371" cy="8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Equation" r:id="rId14" imgW="1714320" imgH="431640" progId="Equation.DSMT4">
                  <p:embed/>
                </p:oleObj>
              </mc:Choice>
              <mc:Fallback>
                <p:oleObj name="Equation" r:id="rId14" imgW="171432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xmlns="" id="{8826F468-6D25-40EE-BC64-E4F83230A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3" y="2976800"/>
                        <a:ext cx="3581371" cy="898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xmlns="" id="{F3897040-B06B-4F6B-A9FC-B5E5A8882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06519"/>
              </p:ext>
            </p:extLst>
          </p:nvPr>
        </p:nvGraphicFramePr>
        <p:xfrm>
          <a:off x="8130011" y="984963"/>
          <a:ext cx="2898351" cy="76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Equation" r:id="rId16" imgW="1485720" imgH="393480" progId="Equation.DSMT4">
                  <p:embed/>
                </p:oleObj>
              </mc:Choice>
              <mc:Fallback>
                <p:oleObj name="Equation" r:id="rId16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011" y="984963"/>
                        <a:ext cx="2898351" cy="764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igura a mano libera 6"/>
          <p:cNvSpPr/>
          <p:nvPr/>
        </p:nvSpPr>
        <p:spPr>
          <a:xfrm>
            <a:off x="4246075" y="895172"/>
            <a:ext cx="3892990" cy="2568384"/>
          </a:xfrm>
          <a:custGeom>
            <a:avLst/>
            <a:gdLst>
              <a:gd name="connsiteX0" fmla="*/ 3892990 w 3892990"/>
              <a:gd name="connsiteY0" fmla="*/ 408527 h 2568384"/>
              <a:gd name="connsiteX1" fmla="*/ 3467477 w 3892990"/>
              <a:gd name="connsiteY1" fmla="*/ 164083 h 2568384"/>
              <a:gd name="connsiteX2" fmla="*/ 2553077 w 3892990"/>
              <a:gd name="connsiteY2" fmla="*/ 10175 h 2568384"/>
              <a:gd name="connsiteX3" fmla="*/ 1855961 w 3892990"/>
              <a:gd name="connsiteY3" fmla="*/ 91656 h 2568384"/>
              <a:gd name="connsiteX4" fmla="*/ 1484769 w 3892990"/>
              <a:gd name="connsiteY4" fmla="*/ 707291 h 2568384"/>
              <a:gd name="connsiteX5" fmla="*/ 1041149 w 3892990"/>
              <a:gd name="connsiteY5" fmla="*/ 1956670 h 2568384"/>
              <a:gd name="connsiteX6" fmla="*/ 851026 w 3892990"/>
              <a:gd name="connsiteY6" fmla="*/ 2318808 h 2568384"/>
              <a:gd name="connsiteX7" fmla="*/ 452674 w 3892990"/>
              <a:gd name="connsiteY7" fmla="*/ 2536091 h 2568384"/>
              <a:gd name="connsiteX8" fmla="*/ 0 w 3892990"/>
              <a:gd name="connsiteY8" fmla="*/ 2563252 h 25683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92990" h="2568384">
                <a:moveTo>
                  <a:pt x="3892990" y="408527"/>
                </a:moveTo>
                <a:cubicBezTo>
                  <a:pt x="3791893" y="319501"/>
                  <a:pt x="3690796" y="230475"/>
                  <a:pt x="3467477" y="164083"/>
                </a:cubicBezTo>
                <a:cubicBezTo>
                  <a:pt x="3244158" y="97691"/>
                  <a:pt x="2821663" y="22246"/>
                  <a:pt x="2553077" y="10175"/>
                </a:cubicBezTo>
                <a:cubicBezTo>
                  <a:pt x="2284491" y="-1896"/>
                  <a:pt x="2034012" y="-24530"/>
                  <a:pt x="1855961" y="91656"/>
                </a:cubicBezTo>
                <a:cubicBezTo>
                  <a:pt x="1677910" y="207842"/>
                  <a:pt x="1620571" y="396455"/>
                  <a:pt x="1484769" y="707291"/>
                </a:cubicBezTo>
                <a:cubicBezTo>
                  <a:pt x="1348967" y="1018127"/>
                  <a:pt x="1146773" y="1688084"/>
                  <a:pt x="1041149" y="1956670"/>
                </a:cubicBezTo>
                <a:cubicBezTo>
                  <a:pt x="935525" y="2225256"/>
                  <a:pt x="949105" y="2222238"/>
                  <a:pt x="851026" y="2318808"/>
                </a:cubicBezTo>
                <a:cubicBezTo>
                  <a:pt x="752947" y="2415378"/>
                  <a:pt x="594512" y="2495350"/>
                  <a:pt x="452674" y="2536091"/>
                </a:cubicBezTo>
                <a:cubicBezTo>
                  <a:pt x="310836" y="2576832"/>
                  <a:pt x="155418" y="2570042"/>
                  <a:pt x="0" y="2563252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7765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1C431A0A-4263-4451-A3D2-EF91B00E9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response of current mirrors with A</a:t>
            </a:r>
            <a:r>
              <a:rPr lang="en-US" baseline="-25000" dirty="0"/>
              <a:t>I</a:t>
            </a:r>
            <a:r>
              <a:rPr lang="en-US" dirty="0"/>
              <a:t>&lt;&lt;1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54C69C93-F788-4488-8D68-BEB257D2E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FEED6166-28FB-4CB5-A00E-6FEF27EFFC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D6E51DAF-3286-4EBD-81C1-A3BAFAD1E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971" y="294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BAE69F2F-8CF3-4BCB-8631-44E0512D8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08554"/>
              </p:ext>
            </p:extLst>
          </p:nvPr>
        </p:nvGraphicFramePr>
        <p:xfrm>
          <a:off x="5889464" y="1078322"/>
          <a:ext cx="4793050" cy="492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Corel DESIGNER" r:id="rId3" imgW="3554280" imgH="3657960" progId="CorelDESIGNER.Graphic.12">
                  <p:embed/>
                </p:oleObj>
              </mc:Choice>
              <mc:Fallback>
                <p:oleObj name="Corel DESIGNER" r:id="rId3" imgW="3554280" imgH="365796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464" y="1078322"/>
                        <a:ext cx="4793050" cy="4929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xmlns="" id="{54D5AFA1-4432-49EB-AF12-E3B0F437C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858562"/>
              </p:ext>
            </p:extLst>
          </p:nvPr>
        </p:nvGraphicFramePr>
        <p:xfrm>
          <a:off x="1186991" y="2471195"/>
          <a:ext cx="15446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xmlns="" id="{F3897040-B06B-4F6B-A9FC-B5E5A8882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991" y="2471195"/>
                        <a:ext cx="1544638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xmlns="" id="{3B51A424-1B7F-47A6-BD5A-1651B4178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83715"/>
              </p:ext>
            </p:extLst>
          </p:nvPr>
        </p:nvGraphicFramePr>
        <p:xfrm>
          <a:off x="613335" y="3895473"/>
          <a:ext cx="3904983" cy="98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7" imgW="1701720" imgH="431640" progId="Equation.DSMT4">
                  <p:embed/>
                </p:oleObj>
              </mc:Choice>
              <mc:Fallback>
                <p:oleObj name="Equation" r:id="rId7" imgW="170172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xmlns="" id="{ABE3525E-77FB-45FF-A524-1B09FE230B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35" y="3895473"/>
                        <a:ext cx="3904983" cy="985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xmlns="" id="{CEAE78FC-0EB0-479C-BF8D-C1FB70913809}"/>
              </a:ext>
            </a:extLst>
          </p:cNvPr>
          <p:cNvSpPr txBox="1"/>
          <p:nvPr/>
        </p:nvSpPr>
        <p:spPr>
          <a:xfrm>
            <a:off x="747447" y="2468571"/>
            <a:ext cx="439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xmlns="" id="{850513BF-C94D-410E-ACD7-AC073B05B097}"/>
              </a:ext>
            </a:extLst>
          </p:cNvPr>
          <p:cNvSpPr txBox="1"/>
          <p:nvPr/>
        </p:nvSpPr>
        <p:spPr>
          <a:xfrm>
            <a:off x="595139" y="3230270"/>
            <a:ext cx="3864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an expect that:</a:t>
            </a:r>
          </a:p>
        </p:txBody>
      </p:sp>
      <p:sp>
        <p:nvSpPr>
          <p:cNvPr id="11" name="Freccia a destra 10">
            <a:extLst>
              <a:ext uri="{FF2B5EF4-FFF2-40B4-BE49-F238E27FC236}">
                <a16:creationId xmlns:a16="http://schemas.microsoft.com/office/drawing/2014/main" xmlns="" id="{4163E7DF-ACAC-4FB4-9CD5-690ED1772800}"/>
              </a:ext>
            </a:extLst>
          </p:cNvPr>
          <p:cNvSpPr/>
          <p:nvPr/>
        </p:nvSpPr>
        <p:spPr>
          <a:xfrm>
            <a:off x="4905829" y="3251200"/>
            <a:ext cx="537028" cy="47896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xmlns="" id="{F3897040-B06B-4F6B-A9FC-B5E5A8882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758270"/>
              </p:ext>
            </p:extLst>
          </p:nvPr>
        </p:nvGraphicFramePr>
        <p:xfrm>
          <a:off x="747447" y="1347151"/>
          <a:ext cx="3581371" cy="8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9" imgW="1714320" imgH="431640" progId="Equation.DSMT4">
                  <p:embed/>
                </p:oleObj>
              </mc:Choice>
              <mc:Fallback>
                <p:oleObj name="Equation" r:id="rId9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47" y="1347151"/>
                        <a:ext cx="3581371" cy="898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3173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8B3BAF9A-A0BB-4FA9-BA35-4D6192BE24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57116"/>
            <a:ext cx="10515600" cy="662397"/>
          </a:xfrm>
        </p:spPr>
        <p:txBody>
          <a:bodyPr/>
          <a:lstStyle/>
          <a:p>
            <a:r>
              <a:rPr lang="en-US" dirty="0"/>
              <a:t>Upper band limit (</a:t>
            </a:r>
            <a:r>
              <a:rPr lang="en-US" i="1" dirty="0" err="1"/>
              <a:t>f</a:t>
            </a:r>
            <a:r>
              <a:rPr lang="en-US" i="1" baseline="-25000" dirty="0" err="1"/>
              <a:t>H</a:t>
            </a:r>
            <a:r>
              <a:rPr lang="en-US" dirty="0"/>
              <a:t>)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A4A12A44-61FB-4B80-9897-005915F8EE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6AF1A567-A704-47CE-A9B0-F655BF598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1AF768B7-84F5-43E5-98FA-511949D9B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62554"/>
              </p:ext>
            </p:extLst>
          </p:nvPr>
        </p:nvGraphicFramePr>
        <p:xfrm>
          <a:off x="3143308" y="1799699"/>
          <a:ext cx="3506787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308" y="1799699"/>
                        <a:ext cx="3506787" cy="1403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xmlns="" id="{AD4FA2CD-D5BD-4274-BC67-E9711F562001}"/>
              </a:ext>
            </a:extLst>
          </p:cNvPr>
          <p:cNvSpPr txBox="1"/>
          <p:nvPr/>
        </p:nvSpPr>
        <p:spPr>
          <a:xfrm>
            <a:off x="480558" y="1244874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: 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then: 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10820B87-131F-4A55-9083-093A2B841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938089"/>
              </p:ext>
            </p:extLst>
          </p:nvPr>
        </p:nvGraphicFramePr>
        <p:xfrm>
          <a:off x="4590464" y="3961786"/>
          <a:ext cx="2608323" cy="1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5" imgW="1282680" imgH="876240" progId="Equation.DSMT4">
                  <p:embed/>
                </p:oleObj>
              </mc:Choice>
              <mc:Fallback>
                <p:oleObj name="Equation" r:id="rId5" imgW="128268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464" y="3961786"/>
                        <a:ext cx="2608323" cy="1778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xmlns="" id="{D42F2983-5A66-4572-886F-6EF9D55F6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677022"/>
              </p:ext>
            </p:extLst>
          </p:nvPr>
        </p:nvGraphicFramePr>
        <p:xfrm>
          <a:off x="7261008" y="3190524"/>
          <a:ext cx="4557956" cy="77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7" imgW="2323800" imgH="393480" progId="Equation.DSMT4">
                  <p:embed/>
                </p:oleObj>
              </mc:Choice>
              <mc:Fallback>
                <p:oleObj name="Equation" r:id="rId7" imgW="232380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xmlns="" id="{10820B87-131F-4A55-9083-093A2B841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008" y="3190524"/>
                        <a:ext cx="4557956" cy="771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xmlns="" id="{DA7AF32A-A617-49D3-97E2-B929C7020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80104"/>
              </p:ext>
            </p:extLst>
          </p:nvPr>
        </p:nvGraphicFramePr>
        <p:xfrm>
          <a:off x="657241" y="3921179"/>
          <a:ext cx="3814787" cy="169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9" imgW="1803240" imgH="799920" progId="Equation.DSMT4">
                  <p:embed/>
                </p:oleObj>
              </mc:Choice>
              <mc:Fallback>
                <p:oleObj name="Equation" r:id="rId9" imgW="1803240" imgH="79992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xmlns="" id="{10820B87-131F-4A55-9083-093A2B841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41" y="3921179"/>
                        <a:ext cx="3814787" cy="1691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xmlns="" id="{F5FC301C-1870-4BEF-9D90-7B7ECDCC2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70779"/>
              </p:ext>
            </p:extLst>
          </p:nvPr>
        </p:nvGraphicFramePr>
        <p:xfrm>
          <a:off x="7516577" y="4184704"/>
          <a:ext cx="2023409" cy="156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11" imgW="850680" imgH="660240" progId="Equation.DSMT4">
                  <p:embed/>
                </p:oleObj>
              </mc:Choice>
              <mc:Fallback>
                <p:oleObj name="Equation" r:id="rId11" imgW="850680" imgH="6602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xmlns="" id="{10820B87-131F-4A55-9083-093A2B841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577" y="4184704"/>
                        <a:ext cx="2023409" cy="1568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xmlns="" id="{1AF768B7-84F5-43E5-98FA-511949D9B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143466"/>
              </p:ext>
            </p:extLst>
          </p:nvPr>
        </p:nvGraphicFramePr>
        <p:xfrm>
          <a:off x="433933" y="2073831"/>
          <a:ext cx="26590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13" imgW="1155600" imgH="457200" progId="Equation.DSMT4">
                  <p:embed/>
                </p:oleObj>
              </mc:Choice>
              <mc:Fallback>
                <p:oleObj name="Equation" r:id="rId13" imgW="115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33" y="2073831"/>
                        <a:ext cx="2659063" cy="105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7290182" y="2657940"/>
            <a:ext cx="3100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lecting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B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xmlns="" id="{FDB16DA7-D1F6-4D2B-A561-D42D9D486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49822"/>
              </p:ext>
            </p:extLst>
          </p:nvPr>
        </p:nvGraphicFramePr>
        <p:xfrm>
          <a:off x="7741001" y="790432"/>
          <a:ext cx="3798772" cy="164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Corel DESIGNER" r:id="rId15" imgW="4239360" imgH="1834920" progId="CorelDESIGNER.Graphic.12">
                  <p:embed/>
                </p:oleObj>
              </mc:Choice>
              <mc:Fallback>
                <p:oleObj name="Corel DESIGNER" r:id="rId15" imgW="4239360" imgH="1834920" progId="CorelDESIGNER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001" y="790432"/>
                        <a:ext cx="3798772" cy="1644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700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DCC717B2-17E4-415D-A71E-36997B3CDA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8F1ADAF6-97DE-4023-95FA-7A2004A0B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xmlns="" id="{72C3EBF3-63B1-40E3-A305-EE6FE9A044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/>
              <a:t>Upper band limit (</a:t>
            </a:r>
            <a:r>
              <a:rPr lang="en-US" i="1"/>
              <a:t>f</a:t>
            </a:r>
            <a:r>
              <a:rPr lang="en-US" i="1" baseline="-25000"/>
              <a:t>H</a:t>
            </a:r>
            <a:r>
              <a:rPr lang="en-US"/>
              <a:t>) of a current mirror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xmlns="" id="{6EC887A5-9D9B-47FF-8856-C50DEBD5C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4291"/>
              </p:ext>
            </p:extLst>
          </p:nvPr>
        </p:nvGraphicFramePr>
        <p:xfrm>
          <a:off x="838200" y="4797216"/>
          <a:ext cx="5809036" cy="11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3" imgW="1942920" imgH="380880" progId="Equation.DSMT4">
                  <p:embed/>
                </p:oleObj>
              </mc:Choice>
              <mc:Fallback>
                <p:oleObj name="Equation" r:id="rId3" imgW="194292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97216"/>
                        <a:ext cx="5809036" cy="114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xmlns="" id="{F3FA37D0-C034-4E30-B2C1-EB8C3134A697}"/>
              </a:ext>
            </a:extLst>
          </p:cNvPr>
          <p:cNvSpPr txBox="1"/>
          <p:nvPr/>
        </p:nvSpPr>
        <p:spPr>
          <a:xfrm>
            <a:off x="1674950" y="4189490"/>
            <a:ext cx="3470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ecision current mirror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69499C16-5C8E-4E45-B447-2496FBA99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66933"/>
              </p:ext>
            </p:extLst>
          </p:nvPr>
        </p:nvGraphicFramePr>
        <p:xfrm>
          <a:off x="512156" y="1029838"/>
          <a:ext cx="323056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5" imgW="1358640" imgH="660240" progId="Equation.DSMT4">
                  <p:embed/>
                </p:oleObj>
              </mc:Choice>
              <mc:Fallback>
                <p:oleObj name="Equation" r:id="rId5" imgW="1358640" imgH="660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xmlns="" id="{F5FC301C-1870-4BEF-9D90-7B7ECDCC2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56" y="1029838"/>
                        <a:ext cx="3230562" cy="156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xmlns="" id="{F7F50FA3-29D5-4E4F-AC97-71ADEBC99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58029"/>
              </p:ext>
            </p:extLst>
          </p:nvPr>
        </p:nvGraphicFramePr>
        <p:xfrm>
          <a:off x="7634728" y="4468591"/>
          <a:ext cx="283845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728" y="4468591"/>
                        <a:ext cx="2838450" cy="1471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xmlns="" id="{C4ECFE66-CA9A-4C9E-8A2E-12163D3A1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18487"/>
              </p:ext>
            </p:extLst>
          </p:nvPr>
        </p:nvGraphicFramePr>
        <p:xfrm>
          <a:off x="4496073" y="1207526"/>
          <a:ext cx="4076544" cy="121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9" imgW="1447560" imgH="431640" progId="Equation.DSMT4">
                  <p:embed/>
                </p:oleObj>
              </mc:Choice>
              <mc:Fallback>
                <p:oleObj name="Equation" r:id="rId9" imgW="14475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xmlns="" id="{10820B87-131F-4A55-9083-093A2B841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073" y="1207526"/>
                        <a:ext cx="4076544" cy="1213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arrotondato 1"/>
          <p:cNvSpPr/>
          <p:nvPr/>
        </p:nvSpPr>
        <p:spPr>
          <a:xfrm>
            <a:off x="693853" y="4094157"/>
            <a:ext cx="10109614" cy="203571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sellaDiTesto 5"/>
          <p:cNvSpPr txBox="1"/>
          <p:nvPr/>
        </p:nvSpPr>
        <p:spPr>
          <a:xfrm>
            <a:off x="4496073" y="2572839"/>
            <a:ext cx="49978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st current mirror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hort channel lengt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rge overdrive voltage (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9255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F69920EB-22D5-4B4D-BDC1-9E13F3CEE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>
            <a:normAutofit/>
          </a:bodyPr>
          <a:lstStyle/>
          <a:p>
            <a:r>
              <a:rPr lang="en-US" sz="3600"/>
              <a:t>Summar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38F443A4-BDAE-40DA-892A-61E8ECF22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9785050D-3768-4AE1-9EEA-1279DEE89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xmlns="" id="{163F8F82-93C0-45ED-BB49-EB5653A3C5BF}"/>
              </a:ext>
            </a:extLst>
          </p:cNvPr>
          <p:cNvSpPr txBox="1"/>
          <p:nvPr/>
        </p:nvSpPr>
        <p:spPr>
          <a:xfrm>
            <a:off x="622992" y="886119"/>
            <a:ext cx="11253057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frequency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spon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irro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ark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by a </a:t>
            </a:r>
            <a:r>
              <a:rPr 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ngula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requency </a:t>
            </a:r>
            <a:r>
              <a:rPr lang="it-IT" sz="2400" dirty="0" err="1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 and a </a:t>
            </a:r>
            <a:r>
              <a:rPr 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ro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ngula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requency </a:t>
            </a:r>
            <a:r>
              <a:rPr lang="it-IT" sz="2400" dirty="0" err="1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zero (</a:t>
            </a:r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positive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giv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ribu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mila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the pole. I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the pole and zero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giv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symptotic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aria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180°.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Generall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the pol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all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requencies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zero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upp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band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limi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giv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by the pole.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frequency of the zero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mall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pole on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irror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sign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gain &lt;&lt; 1. 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th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as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nclud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un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gai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irror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upp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band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limi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giv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by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7EFDA315-9AE7-4F0F-8BBC-3AEF9DF03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685583"/>
              </p:ext>
            </p:extLst>
          </p:nvPr>
        </p:nvGraphicFramePr>
        <p:xfrm>
          <a:off x="3950482" y="4776738"/>
          <a:ext cx="2796774" cy="135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3" imgW="1358640" imgH="660240" progId="Equation.DSMT4">
                  <p:embed/>
                </p:oleObj>
              </mc:Choice>
              <mc:Fallback>
                <p:oleObj name="Equation" r:id="rId3" imgW="1358640" imgH="6602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xmlns="" id="{69499C16-5C8E-4E45-B447-2496FBA99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482" y="4776738"/>
                        <a:ext cx="2796774" cy="1357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xmlns="" id="{ECF2EE2E-0344-4956-B75F-5294F885E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95044"/>
              </p:ext>
            </p:extLst>
          </p:nvPr>
        </p:nvGraphicFramePr>
        <p:xfrm>
          <a:off x="7417925" y="4838866"/>
          <a:ext cx="3356336" cy="99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5" imgW="1447560" imgH="431640" progId="Equation.DSMT4">
                  <p:embed/>
                </p:oleObj>
              </mc:Choice>
              <mc:Fallback>
                <p:oleObj name="Equation" r:id="rId5" imgW="14475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xmlns="" id="{C4ECFE66-CA9A-4C9E-8A2E-12163D3A1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925" y="4838866"/>
                        <a:ext cx="3356336" cy="998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72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8EEAB6FD-4B34-4A48-BAAF-63473FD03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991" y="136525"/>
            <a:ext cx="10515600" cy="662397"/>
          </a:xfrm>
        </p:spPr>
        <p:txBody>
          <a:bodyPr/>
          <a:lstStyle/>
          <a:p>
            <a:r>
              <a:rPr lang="en-US"/>
              <a:t>Noise in current mirr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15A5EB42-ED84-484F-8335-4455C48EB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8F7FA512-705D-4B49-AC76-B131ADC96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xmlns="" id="{8923CDAA-A186-4D68-944C-A8B38D807AB1}"/>
              </a:ext>
            </a:extLst>
          </p:cNvPr>
          <p:cNvSpPr txBox="1"/>
          <p:nvPr/>
        </p:nvSpPr>
        <p:spPr>
          <a:xfrm>
            <a:off x="550128" y="992459"/>
            <a:ext cx="4512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imple MOSFET current mirror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xmlns="" id="{024E08D9-73CB-4111-86F0-D8B2E7C3F9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1145749" y="1512828"/>
            <a:ext cx="3757274" cy="2064808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xmlns="" id="{64793BD2-B7D4-43D5-8ADF-BC3BF962D38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6096000" y="1330324"/>
            <a:ext cx="3716272" cy="2369609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520D2EAB-5A10-427C-BF0E-6338B3387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51660"/>
              </p:ext>
            </p:extLst>
          </p:nvPr>
        </p:nvGraphicFramePr>
        <p:xfrm>
          <a:off x="1570038" y="3903663"/>
          <a:ext cx="32464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8" imgW="1257120" imgH="228600" progId="Equation.DSMT4">
                  <p:embed/>
                </p:oleObj>
              </mc:Choice>
              <mc:Fallback>
                <p:oleObj name="Equation" r:id="rId8" imgW="12571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3903663"/>
                        <a:ext cx="3246437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xmlns="" id="{647A292D-8412-49DE-A431-886294D9D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32039"/>
              </p:ext>
            </p:extLst>
          </p:nvPr>
        </p:nvGraphicFramePr>
        <p:xfrm>
          <a:off x="6006791" y="3831817"/>
          <a:ext cx="5208841" cy="6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10" imgW="2197080" imgH="279360" progId="Equation.DSMT4">
                  <p:embed/>
                </p:oleObj>
              </mc:Choice>
              <mc:Fallback>
                <p:oleObj name="Equation" r:id="rId10" imgW="21970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791" y="3831817"/>
                        <a:ext cx="5208841" cy="662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xmlns="" id="{8AEDE0A9-E5CB-4868-A7B0-5D399B654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481582"/>
              </p:ext>
            </p:extLst>
          </p:nvPr>
        </p:nvGraphicFramePr>
        <p:xfrm>
          <a:off x="6253721" y="4921039"/>
          <a:ext cx="4795468" cy="113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12" imgW="2145960" imgH="507960" progId="Equation.DSMT4">
                  <p:embed/>
                </p:oleObj>
              </mc:Choice>
              <mc:Fallback>
                <p:oleObj name="Equation" r:id="rId12" imgW="214596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xmlns="" id="{647A292D-8412-49DE-A431-886294D9D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721" y="4921039"/>
                        <a:ext cx="4795468" cy="1136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xmlns="" id="{28881BA9-58EB-47FD-AE89-43F4BF81B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112626"/>
              </p:ext>
            </p:extLst>
          </p:nvPr>
        </p:nvGraphicFramePr>
        <p:xfrm>
          <a:off x="796714" y="5206813"/>
          <a:ext cx="5095455" cy="65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14" imgW="2158920" imgH="279360" progId="Equation.DSMT4">
                  <p:embed/>
                </p:oleObj>
              </mc:Choice>
              <mc:Fallback>
                <p:oleObj name="Equation" r:id="rId14" imgW="2158920" imgH="2793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xmlns="" id="{8AEDE0A9-E5CB-4868-A7B0-5D399B654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14" y="5206813"/>
                        <a:ext cx="5095455" cy="658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xmlns="" id="{514F501B-3051-4363-B258-4FA65C729111}"/>
              </a:ext>
            </a:extLst>
          </p:cNvPr>
          <p:cNvSpPr txBox="1"/>
          <p:nvPr/>
        </p:nvSpPr>
        <p:spPr>
          <a:xfrm>
            <a:off x="1377781" y="4582726"/>
            <a:ext cx="1646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it-IT" sz="2800" i="1" dirty="0"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&lt;&lt; </a:t>
            </a:r>
            <a:r>
              <a:rPr lang="it-IT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sz="28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xmlns="" id="{5A8EEAF8-38D3-4FAF-A5E7-D5ADB5E7A223}"/>
              </a:ext>
            </a:extLst>
          </p:cNvPr>
          <p:cNvSpPr/>
          <p:nvPr/>
        </p:nvSpPr>
        <p:spPr>
          <a:xfrm>
            <a:off x="6096000" y="4893733"/>
            <a:ext cx="5168591" cy="113643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xmlns="" id="{4AD6A5A2-442C-4593-A4FB-82C953B76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47044"/>
              </p:ext>
            </p:extLst>
          </p:nvPr>
        </p:nvGraphicFramePr>
        <p:xfrm>
          <a:off x="3193256" y="4565111"/>
          <a:ext cx="17256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16" imgW="711000" imgH="253800" progId="Equation.DSMT4">
                  <p:embed/>
                </p:oleObj>
              </mc:Choice>
              <mc:Fallback>
                <p:oleObj name="Equation" r:id="rId16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256" y="4565111"/>
                        <a:ext cx="1725613" cy="61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706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5BAB2FC6-7255-4298-97A0-63B3289A97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2030" y="-2327"/>
            <a:ext cx="10515600" cy="662397"/>
          </a:xfrm>
        </p:spPr>
        <p:txBody>
          <a:bodyPr/>
          <a:lstStyle/>
          <a:p>
            <a:r>
              <a:rPr lang="en-US" dirty="0"/>
              <a:t>Thermal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E0BB2A93-92C9-407F-8981-72CAB890F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627B5391-5005-4757-9F60-7EC5E41D1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C5719C72-0869-4A3F-9494-7FF13E0C9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85931"/>
              </p:ext>
            </p:extLst>
          </p:nvPr>
        </p:nvGraphicFramePr>
        <p:xfrm>
          <a:off x="497208" y="1178413"/>
          <a:ext cx="2544182" cy="83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8" y="1178413"/>
                        <a:ext cx="2544182" cy="838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xmlns="" id="{1FFF35C9-99EE-49F0-BDA0-897759C8B8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4689701" y="895763"/>
            <a:ext cx="3972891" cy="2533237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xmlns="" id="{5CB64D4B-4914-47CE-BE25-FF9960958D53}"/>
              </a:ext>
            </a:extLst>
          </p:cNvPr>
          <p:cNvSpPr txBox="1"/>
          <p:nvPr/>
        </p:nvSpPr>
        <p:spPr>
          <a:xfrm>
            <a:off x="497208" y="727463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assume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DA09078A-D22A-4F16-A567-8D8B8B532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697356"/>
              </p:ext>
            </p:extLst>
          </p:nvPr>
        </p:nvGraphicFramePr>
        <p:xfrm>
          <a:off x="9202978" y="1070503"/>
          <a:ext cx="26797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name="Equation" r:id="rId7" imgW="1257120" imgH="393480" progId="Equation.DSMT4">
                  <p:embed/>
                </p:oleObj>
              </mc:Choice>
              <mc:Fallback>
                <p:oleObj name="Equation" r:id="rId7" imgW="125712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xmlns="" id="{C5719C72-0869-4A3F-9494-7FF13E0C94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978" y="1070503"/>
                        <a:ext cx="2679700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xmlns="" id="{DDF7C962-E13F-469E-B4E9-82D1F243E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2308"/>
              </p:ext>
            </p:extLst>
          </p:nvPr>
        </p:nvGraphicFramePr>
        <p:xfrm>
          <a:off x="9202978" y="1958435"/>
          <a:ext cx="27606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Equation" r:id="rId9" imgW="1295280" imgH="393480" progId="Equation.DSMT4">
                  <p:embed/>
                </p:oleObj>
              </mc:Choice>
              <mc:Fallback>
                <p:oleObj name="Equation" r:id="rId9" imgW="129528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xmlns="" id="{DA09078A-D22A-4F16-A567-8D8B8B5329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978" y="1958435"/>
                        <a:ext cx="2760662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xmlns="" id="{B607020C-330B-4050-9302-89883CB47363}"/>
              </a:ext>
            </a:extLst>
          </p:cNvPr>
          <p:cNvCxnSpPr>
            <a:cxnSpLocks/>
          </p:cNvCxnSpPr>
          <p:nvPr/>
        </p:nvCxnSpPr>
        <p:spPr>
          <a:xfrm flipH="1">
            <a:off x="8366152" y="2490064"/>
            <a:ext cx="779857" cy="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xmlns="" id="{036EAF6D-C68E-4A8F-9949-0C710DE7E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1677"/>
              </p:ext>
            </p:extLst>
          </p:nvPr>
        </p:nvGraphicFramePr>
        <p:xfrm>
          <a:off x="371065" y="3114823"/>
          <a:ext cx="47958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Equation" r:id="rId11" imgW="2145960" imgH="507960" progId="Equation.DSMT4">
                  <p:embed/>
                </p:oleObj>
              </mc:Choice>
              <mc:Fallback>
                <p:oleObj name="Equation" r:id="rId11" imgW="214596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xmlns="" id="{8AEDE0A9-E5CB-4868-A7B0-5D399B654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65" y="3114823"/>
                        <a:ext cx="4795838" cy="1136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xmlns="" id="{9F6EE277-8477-41C1-A4DF-256AE3047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9129"/>
              </p:ext>
            </p:extLst>
          </p:nvPr>
        </p:nvGraphicFramePr>
        <p:xfrm>
          <a:off x="6373813" y="3429000"/>
          <a:ext cx="47656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Equation" r:id="rId13" imgW="2133360" imgH="457200" progId="Equation.DSMT4">
                  <p:embed/>
                </p:oleObj>
              </mc:Choice>
              <mc:Fallback>
                <p:oleObj name="Equation" r:id="rId13" imgW="2133360" imgH="4572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xmlns="" id="{036EAF6D-C68E-4A8F-9949-0C710DE7E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3429000"/>
                        <a:ext cx="4765675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xmlns="" id="{4BF06CA8-F489-45C2-A8B9-1F382B846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54328"/>
              </p:ext>
            </p:extLst>
          </p:nvPr>
        </p:nvGraphicFramePr>
        <p:xfrm>
          <a:off x="469900" y="4852988"/>
          <a:ext cx="4795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" name="Equation" r:id="rId15" imgW="2145960" imgH="431640" progId="Equation.DSMT4">
                  <p:embed/>
                </p:oleObj>
              </mc:Choice>
              <mc:Fallback>
                <p:oleObj name="Equation" r:id="rId15" imgW="214596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xmlns="" id="{9F6EE277-8477-41C1-A4DF-256AE3047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852988"/>
                        <a:ext cx="4795838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xmlns="" id="{725E775D-F740-4CA5-9A64-DE91F658F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71096"/>
              </p:ext>
            </p:extLst>
          </p:nvPr>
        </p:nvGraphicFramePr>
        <p:xfrm>
          <a:off x="6105626" y="4925505"/>
          <a:ext cx="39433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" name="Equation" r:id="rId17" imgW="1765080" imgH="393480" progId="Equation.DSMT4">
                  <p:embed/>
                </p:oleObj>
              </mc:Choice>
              <mc:Fallback>
                <p:oleObj name="Equation" r:id="rId17" imgW="1765080" imgH="39348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xmlns="" id="{4BF06CA8-F489-45C2-A8B9-1F382B846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626" y="4925505"/>
                        <a:ext cx="3943350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uppo 26">
            <a:extLst>
              <a:ext uri="{FF2B5EF4-FFF2-40B4-BE49-F238E27FC236}">
                <a16:creationId xmlns:a16="http://schemas.microsoft.com/office/drawing/2014/main" xmlns="" id="{16A87E19-5F2A-461A-838E-F7A25E15C6B1}"/>
              </a:ext>
            </a:extLst>
          </p:cNvPr>
          <p:cNvGrpSpPr/>
          <p:nvPr/>
        </p:nvGrpSpPr>
        <p:grpSpPr>
          <a:xfrm>
            <a:off x="4097773" y="706772"/>
            <a:ext cx="5180981" cy="1679707"/>
            <a:chOff x="4097773" y="706772"/>
            <a:chExt cx="5347885" cy="1679707"/>
          </a:xfrm>
        </p:grpSpPr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xmlns="" id="{AD4AAD15-1DA9-4405-A743-5C9B9E9B66E3}"/>
                </a:ext>
              </a:extLst>
            </p:cNvPr>
            <p:cNvCxnSpPr>
              <a:cxnSpLocks/>
            </p:cNvCxnSpPr>
            <p:nvPr/>
          </p:nvCxnSpPr>
          <p:spPr>
            <a:xfrm>
              <a:off x="4291283" y="1901350"/>
              <a:ext cx="458517" cy="485129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igura a mano libera: forma 24">
              <a:extLst>
                <a:ext uri="{FF2B5EF4-FFF2-40B4-BE49-F238E27FC236}">
                  <a16:creationId xmlns:a16="http://schemas.microsoft.com/office/drawing/2014/main" xmlns="" id="{66033E2B-A2C9-46AB-AD81-0B1E47AFA8D7}"/>
                </a:ext>
              </a:extLst>
            </p:cNvPr>
            <p:cNvSpPr/>
            <p:nvPr/>
          </p:nvSpPr>
          <p:spPr>
            <a:xfrm>
              <a:off x="4097773" y="706772"/>
              <a:ext cx="5347885" cy="1225723"/>
            </a:xfrm>
            <a:custGeom>
              <a:avLst/>
              <a:gdLst>
                <a:gd name="connsiteX0" fmla="*/ 219703 w 5347885"/>
                <a:gd name="connsiteY0" fmla="*/ 1225723 h 1225723"/>
                <a:gd name="connsiteX1" fmla="*/ 50021 w 5347885"/>
                <a:gd name="connsiteY1" fmla="*/ 999480 h 1225723"/>
                <a:gd name="connsiteX2" fmla="*/ 87728 w 5347885"/>
                <a:gd name="connsiteY2" fmla="*/ 707249 h 1225723"/>
                <a:gd name="connsiteX3" fmla="*/ 992701 w 5347885"/>
                <a:gd name="connsiteY3" fmla="*/ 396164 h 1225723"/>
                <a:gd name="connsiteX4" fmla="*/ 2604685 w 5347885"/>
                <a:gd name="connsiteY4" fmla="*/ 179348 h 1225723"/>
                <a:gd name="connsiteX5" fmla="*/ 4433485 w 5347885"/>
                <a:gd name="connsiteY5" fmla="*/ 238 h 1225723"/>
                <a:gd name="connsiteX6" fmla="*/ 5036800 w 5347885"/>
                <a:gd name="connsiteY6" fmla="*/ 217055 h 1225723"/>
                <a:gd name="connsiteX7" fmla="*/ 5347885 w 5347885"/>
                <a:gd name="connsiteY7" fmla="*/ 518713 h 12257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47885" h="1225723">
                  <a:moveTo>
                    <a:pt x="219703" y="1225723"/>
                  </a:moveTo>
                  <a:cubicBezTo>
                    <a:pt x="145860" y="1155807"/>
                    <a:pt x="72017" y="1085892"/>
                    <a:pt x="50021" y="999480"/>
                  </a:cubicBezTo>
                  <a:cubicBezTo>
                    <a:pt x="28025" y="913068"/>
                    <a:pt x="-69385" y="807802"/>
                    <a:pt x="87728" y="707249"/>
                  </a:cubicBezTo>
                  <a:cubicBezTo>
                    <a:pt x="244841" y="606696"/>
                    <a:pt x="573208" y="484147"/>
                    <a:pt x="992701" y="396164"/>
                  </a:cubicBezTo>
                  <a:cubicBezTo>
                    <a:pt x="1412194" y="308181"/>
                    <a:pt x="2031221" y="245336"/>
                    <a:pt x="2604685" y="179348"/>
                  </a:cubicBezTo>
                  <a:cubicBezTo>
                    <a:pt x="3178149" y="113360"/>
                    <a:pt x="4028133" y="-6046"/>
                    <a:pt x="4433485" y="238"/>
                  </a:cubicBezTo>
                  <a:cubicBezTo>
                    <a:pt x="4838837" y="6522"/>
                    <a:pt x="4884400" y="130642"/>
                    <a:pt x="5036800" y="217055"/>
                  </a:cubicBezTo>
                  <a:cubicBezTo>
                    <a:pt x="5189200" y="303467"/>
                    <a:pt x="5268542" y="411090"/>
                    <a:pt x="5347885" y="51871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xmlns="" id="{190CCD19-121F-449D-89F0-EF7122760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227083"/>
              </p:ext>
            </p:extLst>
          </p:nvPr>
        </p:nvGraphicFramePr>
        <p:xfrm>
          <a:off x="470226" y="2080495"/>
          <a:ext cx="23812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" name="Equation" r:id="rId19" imgW="1117440" imgH="431640" progId="Equation.DSMT4">
                  <p:embed/>
                </p:oleObj>
              </mc:Choice>
              <mc:Fallback>
                <p:oleObj name="Equation" r:id="rId19" imgW="111744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xmlns="" id="{C5719C72-0869-4A3F-9494-7FF13E0C94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26" y="2080495"/>
                        <a:ext cx="2381250" cy="922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tangolo con angoli arrotondati 28">
            <a:extLst>
              <a:ext uri="{FF2B5EF4-FFF2-40B4-BE49-F238E27FC236}">
                <a16:creationId xmlns:a16="http://schemas.microsoft.com/office/drawing/2014/main" xmlns="" id="{32938326-D6E6-4328-B5EC-C306E79B4688}"/>
              </a:ext>
            </a:extLst>
          </p:cNvPr>
          <p:cNvSpPr/>
          <p:nvPr/>
        </p:nvSpPr>
        <p:spPr>
          <a:xfrm>
            <a:off x="5911729" y="4822425"/>
            <a:ext cx="4191000" cy="11925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onnettore diritto 13">
            <a:extLst>
              <a:ext uri="{FF2B5EF4-FFF2-40B4-BE49-F238E27FC236}">
                <a16:creationId xmlns:a16="http://schemas.microsoft.com/office/drawing/2014/main" xmlns="" id="{B0F82ED5-6E8C-40A4-AC76-9C433EBC8934}"/>
              </a:ext>
            </a:extLst>
          </p:cNvPr>
          <p:cNvCxnSpPr>
            <a:cxnSpLocks/>
          </p:cNvCxnSpPr>
          <p:nvPr/>
        </p:nvCxnSpPr>
        <p:spPr>
          <a:xfrm flipH="1">
            <a:off x="4995866" y="4384247"/>
            <a:ext cx="342074" cy="453393"/>
          </a:xfrm>
          <a:prstGeom prst="line">
            <a:avLst/>
          </a:prstGeom>
          <a:ln w="19050">
            <a:solidFill>
              <a:srgbClr val="0070C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ttangolo con angoli arrotondati 28">
            <a:extLst>
              <a:ext uri="{FF2B5EF4-FFF2-40B4-BE49-F238E27FC236}">
                <a16:creationId xmlns:a16="http://schemas.microsoft.com/office/drawing/2014/main" xmlns="" id="{32938326-D6E6-4328-B5EC-C306E79B4688}"/>
              </a:ext>
            </a:extLst>
          </p:cNvPr>
          <p:cNvSpPr/>
          <p:nvPr/>
        </p:nvSpPr>
        <p:spPr>
          <a:xfrm>
            <a:off x="4592763" y="4816961"/>
            <a:ext cx="682600" cy="1192525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/>
          <p:cNvSpPr txBox="1"/>
          <p:nvPr/>
        </p:nvSpPr>
        <p:spPr>
          <a:xfrm>
            <a:off x="5345800" y="410247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2400" i="1" baseline="-250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190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3" grpId="0" animBg="1"/>
      <p:bldP spid="11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458</Words>
  <Application>Microsoft Office PowerPoint</Application>
  <PresentationFormat>Widescreen</PresentationFormat>
  <Paragraphs>88</Paragraphs>
  <Slides>16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16</vt:i4>
      </vt:variant>
    </vt:vector>
  </HeadingPairs>
  <TitlesOfParts>
    <vt:vector size="23" baseType="lpstr">
      <vt:lpstr>Arial</vt:lpstr>
      <vt:lpstr>Calibri</vt:lpstr>
      <vt:lpstr>Symbol</vt:lpstr>
      <vt:lpstr>Tema di Office</vt:lpstr>
      <vt:lpstr>Corel DESIGNER</vt:lpstr>
      <vt:lpstr>Equation</vt:lpstr>
      <vt:lpstr>MathType 6.0 Equation</vt:lpstr>
      <vt:lpstr>Frequency response of current mirrors</vt:lpstr>
      <vt:lpstr>Small signal equivalent circuit</vt:lpstr>
      <vt:lpstr>Frequency response of the current gain AI</vt:lpstr>
      <vt:lpstr>Frequency response of current mirrors with AI&lt;&lt;1</vt:lpstr>
      <vt:lpstr>Upper band limit (fH) of a current mirror</vt:lpstr>
      <vt:lpstr>Upper band limit (fH) of a current mirror</vt:lpstr>
      <vt:lpstr>Summary</vt:lpstr>
      <vt:lpstr>Noise in current mirrors</vt:lpstr>
      <vt:lpstr>Thermal noise</vt:lpstr>
      <vt:lpstr>Flicker Noise</vt:lpstr>
      <vt:lpstr>Parameters that affect the output noise</vt:lpstr>
      <vt:lpstr>Dynamic range of a current mirror</vt:lpstr>
      <vt:lpstr>DR of a current mirror</vt:lpstr>
      <vt:lpstr>DR of a current mirror</vt:lpstr>
      <vt:lpstr>Examples</vt:lpstr>
      <vt:lpstr>Exampl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c</cp:lastModifiedBy>
  <cp:revision>461</cp:revision>
  <dcterms:created xsi:type="dcterms:W3CDTF">2015-02-03T16:10:37Z</dcterms:created>
  <dcterms:modified xsi:type="dcterms:W3CDTF">2020-11-02T13:04:14Z</dcterms:modified>
</cp:coreProperties>
</file>